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65" r:id="rId4"/>
    <p:sldId id="266" r:id="rId5"/>
    <p:sldId id="267" r:id="rId6"/>
    <p:sldId id="268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74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98" d="100"/>
        <a:sy n="198" d="100"/>
      </p:scale>
      <p:origin x="0" y="13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1.wma"/><Relationship Id="rId7" Type="http://schemas.openxmlformats.org/officeDocument/2006/relationships/image" Target="../media/image4.png"/><Relationship Id="rId12" Type="http://schemas.openxmlformats.org/officeDocument/2006/relationships/image" Target="../media/image5.png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microsoft.com/office/2007/relationships/media" Target="../media/media2.wma"/><Relationship Id="rId7" Type="http://schemas.openxmlformats.org/officeDocument/2006/relationships/oleObject" Target="../embeddings/oleObject4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tiff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.wmf"/><Relationship Id="rId4" Type="http://schemas.openxmlformats.org/officeDocument/2006/relationships/audio" Target="../media/media2.wma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microsoft.com/office/2007/relationships/media" Target="../media/media3.wm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tiff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8.png"/><Relationship Id="rId10" Type="http://schemas.openxmlformats.org/officeDocument/2006/relationships/image" Target="../media/image10.wmf"/><Relationship Id="rId4" Type="http://schemas.openxmlformats.org/officeDocument/2006/relationships/audio" Target="../media/media3.wma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8.png"/><Relationship Id="rId3" Type="http://schemas.microsoft.com/office/2007/relationships/media" Target="../media/media4.wma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tiff"/><Relationship Id="rId11" Type="http://schemas.openxmlformats.org/officeDocument/2006/relationships/oleObject" Target="../embeddings/oleObject12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15.wmf"/><Relationship Id="rId4" Type="http://schemas.openxmlformats.org/officeDocument/2006/relationships/audio" Target="../media/media4.wma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6.wmf"/><Relationship Id="rId3" Type="http://schemas.microsoft.com/office/2007/relationships/media" Target="../media/media5.wma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tags" Target="../tags/tag4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audio" Target="../media/media5.wma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media" Target="../media/media6.wma"/><Relationship Id="rId7" Type="http://schemas.openxmlformats.org/officeDocument/2006/relationships/image" Target="../media/image21.wmf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0.bin"/><Relationship Id="rId4" Type="http://schemas.openxmlformats.org/officeDocument/2006/relationships/audio" Target="../media/media6.wma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38826"/>
              </p:ext>
            </p:extLst>
          </p:nvPr>
        </p:nvGraphicFramePr>
        <p:xfrm>
          <a:off x="674953" y="1524000"/>
          <a:ext cx="2792788" cy="53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5" imgW="1396394" imgH="266584" progId="Equation.DSMT4">
                  <p:embed/>
                </p:oleObj>
              </mc:Choice>
              <mc:Fallback>
                <p:oleObj name="Equation" r:id="rId5" imgW="1396394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53" y="1524000"/>
                        <a:ext cx="2792788" cy="533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9" name="Picture 12" descr="Figure A3_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062899"/>
            <a:ext cx="5232400" cy="3835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33070"/>
              </p:ext>
            </p:extLst>
          </p:nvPr>
        </p:nvGraphicFramePr>
        <p:xfrm>
          <a:off x="533400" y="3377863"/>
          <a:ext cx="21966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8" imgW="1256755" imgH="812447" progId="Equation.DSMT4">
                  <p:embed/>
                </p:oleObj>
              </mc:Choice>
              <mc:Fallback>
                <p:oleObj name="Equation" r:id="rId8" imgW="1256755" imgH="81244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77863"/>
                        <a:ext cx="2196662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 Lagrange method of undetermined multipliers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00211" y="662789"/>
            <a:ext cx="89658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We want to find the extremum (maximum or </a:t>
            </a:r>
            <a:r>
              <a:rPr lang="en-US" sz="2000" dirty="0">
                <a:latin typeface="Times New Roman" panose="02020603050405020304" pitchFamily="18" charset="0"/>
              </a:rPr>
              <a:t>minimum) </a:t>
            </a:r>
            <a:r>
              <a:rPr lang="en-US" sz="2000" dirty="0" smtClean="0">
                <a:latin typeface="Times New Roman" panose="02020603050405020304" pitchFamily="18" charset="0"/>
              </a:rPr>
              <a:t>of </a:t>
            </a:r>
            <a:r>
              <a:rPr lang="en-US" sz="2000" dirty="0">
                <a:latin typeface="Times New Roman" panose="02020603050405020304" pitchFamily="18" charset="0"/>
              </a:rPr>
              <a:t>a multi-variable </a:t>
            </a:r>
            <a:r>
              <a:rPr lang="en-US" sz="2000" dirty="0" smtClean="0">
                <a:latin typeface="Times New Roman" panose="02020603050405020304" pitchFamily="18" charset="0"/>
              </a:rPr>
              <a:t>function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132868" y="2362200"/>
            <a:ext cx="3708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Simultaneously find the extremum with respect to each separate variabl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43754" y="4865509"/>
            <a:ext cx="66479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ich gives the origin (0,0) as the maximum of the function	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45836"/>
              </p:ext>
            </p:extLst>
          </p:nvPr>
        </p:nvGraphicFramePr>
        <p:xfrm>
          <a:off x="666750" y="5867400"/>
          <a:ext cx="39052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10" imgW="2234880" imgH="419040" progId="Equation.DSMT4">
                  <p:embed/>
                </p:oleObj>
              </mc:Choice>
              <mc:Fallback>
                <p:oleObj name="Equation" r:id="rId10" imgW="2234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5867400"/>
                        <a:ext cx="39052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52330" y="5486400"/>
            <a:ext cx="7628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mally, this is equivalent to finding the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int where the gradient vector is zero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22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709"/>
    </mc:Choice>
    <mc:Fallback xmlns="">
      <p:transition spd="slow" advTm="2117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5901" x="3160713" y="3633788"/>
          <p14:tracePt t="56387" x="3152775" y="3625850"/>
          <p14:tracePt t="56399" x="3133725" y="3608388"/>
          <p14:tracePt t="56410" x="3108325" y="3598863"/>
          <p14:tracePt t="56423" x="3081338" y="3589338"/>
          <p14:tracePt t="56435" x="3017838" y="3562350"/>
          <p14:tracePt t="56447" x="2965450" y="3527425"/>
          <p14:tracePt t="56472" x="2911475" y="3500438"/>
          <p14:tracePt t="56484" x="2786063" y="3384550"/>
          <p14:tracePt t="56510" x="2705100" y="3295650"/>
          <p14:tracePt t="56520" x="2625725" y="3197225"/>
          <p14:tracePt t="56531" x="2438400" y="3009900"/>
          <p14:tracePt t="56556" x="2339975" y="2938463"/>
          <p14:tracePt t="56568" x="2205038" y="2830513"/>
          <p14:tracePt t="56584" x="2160588" y="2795588"/>
          <p14:tracePt t="56598" x="2125663" y="2759075"/>
          <p14:tracePt t="56618" x="2108200" y="2714625"/>
          <p14:tracePt t="56642" x="2125663" y="2679700"/>
          <p14:tracePt t="56958" x="2081213" y="2633663"/>
          <p14:tracePt t="56970" x="2036763" y="2589213"/>
          <p14:tracePt t="56988" x="1982788" y="2544763"/>
          <p14:tracePt t="57001" x="1911350" y="2490788"/>
          <p14:tracePt t="57007" x="1822450" y="2384425"/>
          <p14:tracePt t="57021" x="1608138" y="2170113"/>
          <p14:tracePt t="57036" x="1509713" y="2081213"/>
          <p14:tracePt t="57053" x="1339850" y="1990725"/>
          <p14:tracePt t="57081" x="1276350" y="1955800"/>
          <p14:tracePt t="57092" x="1241425" y="1946275"/>
          <p14:tracePt t="57105" x="1196975" y="1938338"/>
          <p14:tracePt t="57146" x="1187450" y="1938338"/>
          <p14:tracePt t="57189" x="1187450" y="1946275"/>
          <p14:tracePt t="57207" x="1187450" y="1965325"/>
          <p14:tracePt t="57215" x="1187450" y="1973263"/>
          <p14:tracePt t="57226" x="1196975" y="1990725"/>
          <p14:tracePt t="57459" x="1187450" y="1990725"/>
          <p14:tracePt t="57471" x="1169988" y="1990725"/>
          <p14:tracePt t="57497" x="1160463" y="1990725"/>
          <p14:tracePt t="57511" x="1143000" y="1990725"/>
          <p14:tracePt t="57519" x="1143000" y="2000250"/>
          <p14:tracePt t="57531" x="1125538" y="2009775"/>
          <p14:tracePt t="57544" x="1089025" y="2036763"/>
          <p14:tracePt t="57558" x="1054100" y="2071688"/>
          <p14:tracePt t="57581" x="982663" y="2116138"/>
          <p14:tracePt t="57591" x="938213" y="2133600"/>
          <p14:tracePt t="57614" x="911225" y="2152650"/>
          <p14:tracePt t="57628" x="884238" y="2179638"/>
          <p14:tracePt t="57639" x="857250" y="2197100"/>
          <p14:tracePt t="57655" x="847725" y="2197100"/>
          <p14:tracePt t="57683" x="847725" y="2205038"/>
          <p14:tracePt t="58920" x="847725" y="2197100"/>
          <p14:tracePt t="58938" x="847725" y="2179638"/>
          <p14:tracePt t="58945" x="857250" y="2170113"/>
          <p14:tracePt t="58956" x="857250" y="2160588"/>
          <p14:tracePt t="58970" x="866775" y="2133600"/>
          <p14:tracePt t="58992" x="866775" y="2125663"/>
          <p14:tracePt t="59006" x="884238" y="2089150"/>
          <p14:tracePt t="59019" x="893763" y="2089150"/>
          <p14:tracePt t="59051" x="901700" y="2062163"/>
          <p14:tracePt t="59079" x="911225" y="2062163"/>
          <p14:tracePt t="59092" x="919163" y="2054225"/>
          <p14:tracePt t="59102" x="928688" y="2054225"/>
          <p14:tracePt t="59115" x="928688" y="2044700"/>
          <p14:tracePt t="59127" x="946150" y="2044700"/>
          <p14:tracePt t="59139" x="955675" y="2036763"/>
          <p14:tracePt t="60967" x="946150" y="2036763"/>
          <p14:tracePt t="61005" x="938213" y="2036763"/>
          <p14:tracePt t="61027" x="928688" y="2036763"/>
          <p14:tracePt t="61038" x="919163" y="2036763"/>
          <p14:tracePt t="61051" x="911225" y="2036763"/>
          <p14:tracePt t="61079" x="901700" y="2036763"/>
          <p14:tracePt t="61090" x="893763" y="2036763"/>
          <p14:tracePt t="61100" x="884238" y="2036763"/>
          <p14:tracePt t="61588" x="893763" y="2036763"/>
          <p14:tracePt t="61601" x="955675" y="2009775"/>
          <p14:tracePt t="61614" x="990600" y="1973263"/>
          <p14:tracePt t="61643" x="1044575" y="1955800"/>
          <p14:tracePt t="61654" x="1071563" y="1946275"/>
          <p14:tracePt t="61655" x="1133475" y="1938338"/>
          <p14:tracePt t="61691" x="1152525" y="1938338"/>
          <p14:tracePt t="61696" x="1204913" y="1938338"/>
          <p14:tracePt t="61722" x="1231900" y="1938338"/>
          <p14:tracePt t="61734" x="1250950" y="1938338"/>
          <p14:tracePt t="61747" x="1303338" y="1955800"/>
          <p14:tracePt t="61771" x="1322388" y="1965325"/>
          <p14:tracePt t="61783" x="1339850" y="1973263"/>
          <p14:tracePt t="61794" x="1366838" y="1982788"/>
          <p14:tracePt t="62170" x="1366838" y="1973263"/>
          <p14:tracePt t="62196" x="1384300" y="1965325"/>
          <p14:tracePt t="62207" x="1411288" y="1965325"/>
          <p14:tracePt t="62220" x="1438275" y="1965325"/>
          <p14:tracePt t="62232" x="1473200" y="1965325"/>
          <p14:tracePt t="62256" x="1490663" y="1965325"/>
          <p14:tracePt t="62269" x="1509713" y="1965325"/>
          <p14:tracePt t="62282" x="1536700" y="1973263"/>
          <p14:tracePt t="62306" x="1562100" y="1982788"/>
          <p14:tracePt t="62318" x="1589088" y="2017713"/>
          <p14:tracePt t="62330" x="1608138" y="2027238"/>
          <p14:tracePt t="62684" x="1633538" y="2027238"/>
          <p14:tracePt t="62704" x="1697038" y="2027238"/>
          <p14:tracePt t="62719" x="1724025" y="2027238"/>
          <p14:tracePt t="62732" x="1768475" y="2027238"/>
          <p14:tracePt t="62742" x="1795463" y="2036763"/>
          <p14:tracePt t="62755" x="1830388" y="2044700"/>
          <p14:tracePt t="62769" x="1893888" y="2081213"/>
          <p14:tracePt t="62800" x="1919288" y="2089150"/>
          <p14:tracePt t="62805" x="1946275" y="2098675"/>
          <p14:tracePt t="62819" x="1973263" y="2116138"/>
          <p14:tracePt t="62835" x="2009775" y="2133600"/>
          <p14:tracePt t="62854" x="2027238" y="2143125"/>
          <p14:tracePt t="63608" x="2044700" y="2116138"/>
          <p14:tracePt t="63620" x="2062163" y="2116138"/>
          <p14:tracePt t="63632" x="2081213" y="2098675"/>
          <p14:tracePt t="63645" x="2089150" y="2089150"/>
          <p14:tracePt t="63657" x="2116138" y="2071688"/>
          <p14:tracePt t="63680" x="2143125" y="2062163"/>
          <p14:tracePt t="63691" x="2170113" y="2054225"/>
          <p14:tracePt t="63700" x="2224088" y="2036763"/>
          <p14:tracePt t="63709" x="2241550" y="2017713"/>
          <p14:tracePt t="63730" x="2303463" y="2000250"/>
          <p14:tracePt t="63743" x="2339975" y="1990725"/>
          <p14:tracePt t="63767" x="2366963" y="1990725"/>
          <p14:tracePt t="63778" x="2428875" y="1982788"/>
          <p14:tracePt t="63813" x="2455863" y="1982788"/>
          <p14:tracePt t="63828" x="2465388" y="1982788"/>
          <p14:tracePt t="63844" x="2465388" y="1990725"/>
          <p14:tracePt t="63845" x="2473325" y="2009775"/>
          <p14:tracePt t="63865" x="2490788" y="2044700"/>
          <p14:tracePt t="64230" x="2500313" y="2044700"/>
          <p14:tracePt t="64241" x="2517775" y="2036763"/>
          <p14:tracePt t="64254" x="2536825" y="2027238"/>
          <p14:tracePt t="64266" x="2625725" y="2009775"/>
          <p14:tracePt t="64292" x="2652713" y="2009775"/>
          <p14:tracePt t="64302" x="2714625" y="2009775"/>
          <p14:tracePt t="64315" x="2759075" y="2009775"/>
          <p14:tracePt t="64332" x="2857500" y="2009775"/>
          <p14:tracePt t="64348" x="2946400" y="2036763"/>
          <p14:tracePt t="64377" x="2982913" y="2054225"/>
          <p14:tracePt t="64388" x="3009900" y="2071688"/>
          <p14:tracePt t="64400" x="3071813" y="2089150"/>
          <p14:tracePt t="64425" x="3089275" y="2098675"/>
          <p14:tracePt t="64438" x="3133725" y="2108200"/>
          <p14:tracePt t="64450" x="3152775" y="2125663"/>
          <p14:tracePt t="64473" x="3152775" y="2133600"/>
          <p14:tracePt t="64485" x="3160713" y="2133600"/>
          <p14:tracePt t="66757" x="3152775" y="2133600"/>
          <p14:tracePt t="66781" x="3133725" y="2125663"/>
          <p14:tracePt t="66793" x="3116263" y="2116138"/>
          <p14:tracePt t="66803" x="3081338" y="2089150"/>
          <p14:tracePt t="66831" x="3054350" y="2081213"/>
          <p14:tracePt t="66839" x="3017838" y="2062163"/>
          <p14:tracePt t="66854" x="2965450" y="2027238"/>
          <p14:tracePt t="66880" x="2928938" y="2027238"/>
          <p14:tracePt t="66892" x="2884488" y="2009775"/>
          <p14:tracePt t="66903" x="2857500" y="2009775"/>
          <p14:tracePt t="66927" x="2840038" y="2009775"/>
          <p14:tracePt t="66941" x="2830513" y="2009775"/>
          <p14:tracePt t="67269" x="2776538" y="2036763"/>
          <p14:tracePt t="67281" x="2697163" y="2071688"/>
          <p14:tracePt t="67298" x="2625725" y="2089150"/>
          <p14:tracePt t="67309" x="2544763" y="2116138"/>
          <p14:tracePt t="67319" x="2465388" y="2133600"/>
          <p14:tracePt t="67331" x="2401888" y="2160588"/>
          <p14:tracePt t="67342" x="2197100" y="2197100"/>
          <p14:tracePt t="67367" x="2108200" y="2205038"/>
          <p14:tracePt t="67379" x="2009775" y="2214563"/>
          <p14:tracePt t="67392" x="1857375" y="2214563"/>
          <p14:tracePt t="67417" x="1776413" y="2214563"/>
          <p14:tracePt t="67428" x="1687513" y="2214563"/>
          <p14:tracePt t="67442" x="1652588" y="2214563"/>
          <p14:tracePt t="67464" x="1608138" y="2214563"/>
          <p14:tracePt t="67477" x="1598613" y="2214563"/>
          <p14:tracePt t="67501" x="1589088" y="2214563"/>
          <p14:tracePt t="67658" x="1598613" y="2214563"/>
          <p14:tracePt t="67671" x="1616075" y="2214563"/>
          <p14:tracePt t="67682" x="1633538" y="2205038"/>
          <p14:tracePt t="67697" x="1660525" y="2187575"/>
          <p14:tracePt t="67708" x="1697038" y="2160588"/>
          <p14:tracePt t="67721" x="1768475" y="2125663"/>
          <p14:tracePt t="67736" x="1893888" y="2081213"/>
          <p14:tracePt t="67745" x="1973263" y="2054225"/>
          <p14:tracePt t="67768" x="2071688" y="2036763"/>
          <p14:tracePt t="67781" x="2241550" y="2000250"/>
          <p14:tracePt t="67814" x="2322513" y="1990725"/>
          <p14:tracePt t="67817" x="2401888" y="1990725"/>
          <p14:tracePt t="67829" x="2554288" y="2000250"/>
          <p14:tracePt t="67846" x="2625725" y="2027238"/>
          <p14:tracePt t="67868" x="2786063" y="2098675"/>
          <p14:tracePt t="67879" x="2867025" y="2116138"/>
          <p14:tracePt t="67902" x="3044825" y="2187575"/>
          <p14:tracePt t="67917" x="3098800" y="2232025"/>
          <p14:tracePt t="68208" x="3133725" y="2232025"/>
          <p14:tracePt t="68219" x="3179763" y="2232025"/>
          <p14:tracePt t="68234" x="3241675" y="2232025"/>
          <p14:tracePt t="68252" x="3348038" y="2232025"/>
          <p14:tracePt t="68256" x="3482975" y="2232025"/>
          <p14:tracePt t="68269" x="3867150" y="2197100"/>
          <p14:tracePt t="68292" x="4322763" y="2170113"/>
          <p14:tracePt t="68317" x="4527550" y="2143125"/>
          <p14:tracePt t="68330" x="4679950" y="2143125"/>
          <p14:tracePt t="68348" x="4830763" y="2143125"/>
          <p14:tracePt t="68353" x="5054600" y="2143125"/>
          <p14:tracePt t="68368" x="5160963" y="2152650"/>
          <p14:tracePt t="68383" x="5276850" y="2179638"/>
          <p14:tracePt t="68402" x="5473700" y="2205038"/>
          <p14:tracePt t="68428" x="5572125" y="2224088"/>
          <p14:tracePt t="68439" x="5634038" y="2251075"/>
          <p14:tracePt t="68450" x="5688013" y="2268538"/>
          <p14:tracePt t="68817" x="5680075" y="2268538"/>
          <p14:tracePt t="68828" x="5661025" y="2259013"/>
          <p14:tracePt t="68840" x="5634038" y="2197100"/>
          <p14:tracePt t="68854" x="5626100" y="2143125"/>
          <p14:tracePt t="68876" x="5626100" y="2098675"/>
          <p14:tracePt t="68888" x="5608638" y="2000250"/>
          <p14:tracePt t="68920" x="5599113" y="1946275"/>
          <p14:tracePt t="68926" x="5589588" y="1911350"/>
          <p14:tracePt t="68939" x="5589588" y="1822450"/>
          <p14:tracePt t="68970" x="5589588" y="1758950"/>
          <p14:tracePt t="68975" x="5599113" y="1660525"/>
          <p14:tracePt t="68989" x="5634038" y="1616075"/>
          <p14:tracePt t="69012" x="5688013" y="1571625"/>
          <p14:tracePt t="69024" x="5822950" y="1490663"/>
          <p14:tracePt t="69048" x="5884863" y="1473200"/>
          <p14:tracePt t="69059" x="5991225" y="1438275"/>
          <p14:tracePt t="69072" x="6037263" y="1438275"/>
          <p14:tracePt t="69096" x="6099175" y="1438275"/>
          <p14:tracePt t="69109" x="6224588" y="1455738"/>
          <p14:tracePt t="69138" x="6340475" y="1482725"/>
          <p14:tracePt t="69146" x="6446838" y="1527175"/>
          <p14:tracePt t="69155" x="6715125" y="1616075"/>
          <p14:tracePt t="69189" x="6840538" y="1670050"/>
          <p14:tracePt t="69193" x="7018338" y="1741488"/>
          <p14:tracePt t="69206" x="7072313" y="1758950"/>
          <p14:tracePt t="69224" x="7134225" y="1795463"/>
          <p14:tracePt t="69243" x="7224713" y="1847850"/>
          <p14:tracePt t="69268" x="7259638" y="1866900"/>
          <p14:tracePt t="69280" x="7304088" y="1893888"/>
          <p14:tracePt t="69292" x="7367588" y="1938338"/>
          <p14:tracePt t="69316" x="7385050" y="1946275"/>
          <p14:tracePt t="69328" x="7429500" y="1982788"/>
          <p14:tracePt t="69343" x="7439025" y="2009775"/>
          <p14:tracePt t="69365" x="7456488" y="2036763"/>
          <p14:tracePt t="69376" x="7456488" y="2125663"/>
          <p14:tracePt t="69400" x="7456488" y="2187575"/>
          <p14:tracePt t="69412" x="7456488" y="2357438"/>
          <p14:tracePt t="69425" x="7446963" y="2438400"/>
          <p14:tracePt t="69458" x="7439025" y="2482850"/>
          <p14:tracePt t="69463" x="7429500" y="2544763"/>
          <p14:tracePt t="69476" x="7394575" y="2679700"/>
          <p14:tracePt t="69498" x="7375525" y="2732088"/>
          <p14:tracePt t="69511" x="7331075" y="2830513"/>
          <p14:tracePt t="69535" x="7304088" y="2874963"/>
          <p14:tracePt t="69548" x="7277100" y="2901950"/>
          <p14:tracePt t="69562" x="7197725" y="2955925"/>
          <p14:tracePt t="69583" x="7134225" y="2965450"/>
          <p14:tracePt t="69596" x="6946900" y="2982913"/>
          <p14:tracePt t="69623" x="6858000" y="2982913"/>
          <p14:tracePt t="69630" x="6751638" y="2965450"/>
          <p14:tracePt t="69643" x="6510338" y="2847975"/>
          <p14:tracePt t="69656" x="6269038" y="2741613"/>
          <p14:tracePt t="69683" x="6161088" y="2705100"/>
          <p14:tracePt t="69694" x="6054725" y="2670175"/>
          <p14:tracePt t="69718" x="5938838" y="2608263"/>
          <p14:tracePt t="69729" x="5715000" y="2455863"/>
          <p14:tracePt t="69754" x="5518150" y="2357438"/>
          <p14:tracePt t="69782" x="5446713" y="2312988"/>
          <p14:tracePt t="69792" x="5384800" y="2276475"/>
          <p14:tracePt t="69803" x="5330825" y="2232025"/>
          <p14:tracePt t="69814" x="5259388" y="2152650"/>
          <p14:tracePt t="69828" x="5224463" y="2108200"/>
          <p14:tracePt t="69845" x="5205413" y="2054225"/>
          <p14:tracePt t="69863" x="5205413" y="2000250"/>
          <p14:tracePt t="69895" x="5232400" y="1938338"/>
          <p14:tracePt t="69900" x="5419725" y="1731963"/>
          <p14:tracePt t="69913" x="5572125" y="1625600"/>
          <p14:tracePt t="69936" x="5759450" y="1500188"/>
          <p14:tracePt t="69949" x="6215063" y="1250950"/>
          <p14:tracePt t="69973" x="6419850" y="1152525"/>
          <p14:tracePt t="69989" x="6589713" y="1081088"/>
          <p14:tracePt t="69998" x="6848475" y="1009650"/>
          <p14:tracePt t="70021" x="6946900" y="982663"/>
          <p14:tracePt t="70035" x="7054850" y="982663"/>
          <p14:tracePt t="70047" x="7099300" y="982663"/>
          <p14:tracePt t="70072" x="7134225" y="982663"/>
          <p14:tracePt t="70084" x="7215188" y="1027113"/>
          <p14:tracePt t="70097" x="7242175" y="1062038"/>
          <p14:tracePt t="70129" x="7277100" y="1152525"/>
          <p14:tracePt t="70145" x="7304088" y="1204913"/>
          <p14:tracePt t="70150" x="7323138" y="1258888"/>
          <p14:tracePt t="70169" x="7375525" y="1393825"/>
          <p14:tracePt t="70191" x="7402513" y="1473200"/>
          <p14:tracePt t="70209" x="7439025" y="1616075"/>
          <p14:tracePt t="70220" x="7446963" y="1660525"/>
          <p14:tracePt t="70248" x="7446963" y="1724025"/>
          <p14:tracePt t="70254" x="7446963" y="1847850"/>
          <p14:tracePt t="70267" x="7446963" y="1928813"/>
          <p14:tracePt t="70290" x="7446963" y="1973263"/>
          <p14:tracePt t="70303" x="7446963" y="2071688"/>
          <p14:tracePt t="70317" x="7439025" y="2116138"/>
          <p14:tracePt t="70349" x="7429500" y="2152650"/>
          <p14:tracePt t="70353" x="7412038" y="2205038"/>
          <p14:tracePt t="70376" x="7394575" y="2232025"/>
          <p14:tracePt t="70389" x="7348538" y="2259013"/>
          <p14:tracePt t="70401" x="7313613" y="2276475"/>
          <p14:tracePt t="70424" x="7296150" y="2286000"/>
          <p14:tracePt t="70436" x="7242175" y="2303463"/>
          <p14:tracePt t="72591" x="7224713" y="2312988"/>
          <p14:tracePt t="72607" x="7197725" y="2312988"/>
          <p14:tracePt t="72614" x="7180263" y="2312988"/>
          <p14:tracePt t="72625" x="7161213" y="2312988"/>
          <p14:tracePt t="72639" x="7126288" y="2312988"/>
          <p14:tracePt t="72648" x="6991350" y="2312988"/>
          <p14:tracePt t="72676" x="6884988" y="2330450"/>
          <p14:tracePt t="72688" x="6653213" y="2347913"/>
          <p14:tracePt t="72719" x="6545263" y="2347913"/>
          <p14:tracePt t="72724" x="6465888" y="2347913"/>
          <p14:tracePt t="72740" x="6357938" y="2347913"/>
          <p14:tracePt t="72761" x="6330950" y="2347913"/>
          <p14:tracePt t="72772" x="6313488" y="2357438"/>
          <p14:tracePt t="72809" x="6313488" y="2366963"/>
          <p14:tracePt t="73065" x="6296025" y="2374900"/>
          <p14:tracePt t="73078" x="6269038" y="2419350"/>
          <p14:tracePt t="73092" x="6215063" y="2473325"/>
          <p14:tracePt t="73106" x="6143625" y="2571750"/>
          <p14:tracePt t="73114" x="6062663" y="2714625"/>
          <p14:tracePt t="73126" x="5857875" y="3179763"/>
          <p14:tracePt t="73151" x="5822950" y="3367088"/>
          <p14:tracePt t="73161" x="5776913" y="3705225"/>
          <p14:tracePt t="73190" x="5776913" y="3840163"/>
          <p14:tracePt t="73207" x="5776913" y="3990975"/>
          <p14:tracePt t="73209" x="5822950" y="4286250"/>
          <p14:tracePt t="73235" x="5857875" y="4419600"/>
          <p14:tracePt t="73247" x="5894388" y="4545013"/>
          <p14:tracePt t="73479" x="5867400" y="4545013"/>
          <p14:tracePt t="73496" x="5848350" y="4554538"/>
          <p14:tracePt t="73502" x="5822950" y="4554538"/>
          <p14:tracePt t="73516" x="5786438" y="4562475"/>
          <p14:tracePt t="73528" x="5705475" y="4562475"/>
          <p14:tracePt t="73555" x="5670550" y="4562475"/>
          <p14:tracePt t="73566" x="5634038" y="4562475"/>
          <p14:tracePt t="73599" x="5616575" y="4562475"/>
          <p14:tracePt t="73604" x="5608638" y="4572000"/>
          <p14:tracePt t="73613" x="5589588" y="4581525"/>
          <p14:tracePt t="73640" x="5572125" y="4589463"/>
          <p14:tracePt t="73648" x="5572125" y="4598988"/>
          <p14:tracePt t="73658" x="5545138" y="4616450"/>
          <p14:tracePt t="73680" x="5545138" y="4625975"/>
          <p14:tracePt t="73704" x="5537200" y="4633913"/>
          <p14:tracePt t="74139" x="5545138" y="4633913"/>
          <p14:tracePt t="74150" x="5562600" y="4633913"/>
          <p14:tracePt t="74173" x="5589588" y="4633913"/>
          <p14:tracePt t="74187" x="5616575" y="4625975"/>
          <p14:tracePt t="74198" x="5653088" y="4625975"/>
          <p14:tracePt t="74211" x="5724525" y="4616450"/>
          <p14:tracePt t="74222" x="5795963" y="4616450"/>
          <p14:tracePt t="74238" x="5965825" y="4608513"/>
          <p14:tracePt t="74260" x="6027738" y="4608513"/>
          <p14:tracePt t="74271" x="6089650" y="4608513"/>
          <p14:tracePt t="74284" x="6242050" y="4608513"/>
          <p14:tracePt t="74316" x="6323013" y="4616450"/>
          <p14:tracePt t="74320" x="6456363" y="4670425"/>
          <p14:tracePt t="74334" x="6500813" y="4714875"/>
          <p14:tracePt t="74350" x="6527800" y="4768850"/>
          <p14:tracePt t="74370" x="6562725" y="4795838"/>
          <p14:tracePt t="74393" x="6581775" y="4813300"/>
          <p14:tracePt t="74408" x="6608763" y="4822825"/>
          <p14:tracePt t="74685" x="6616700" y="4822825"/>
          <p14:tracePt t="74698" x="6661150" y="4786313"/>
          <p14:tracePt t="74710" x="6769100" y="4724400"/>
          <p14:tracePt t="74723" x="7296150" y="4500563"/>
          <p14:tracePt t="74753" x="7554913" y="4394200"/>
          <p14:tracePt t="74758" x="7777163" y="4313238"/>
          <p14:tracePt t="74773" x="8099425" y="4187825"/>
          <p14:tracePt t="74795" x="8197850" y="4152900"/>
          <p14:tracePt t="74809" x="8296275" y="4143375"/>
          <p14:tracePt t="74833" x="8323263" y="4143375"/>
          <p14:tracePt t="74845" x="8348663" y="4143375"/>
          <p14:tracePt t="74856" x="8367713" y="4143375"/>
          <p14:tracePt t="74882" x="8375650" y="4143375"/>
          <p14:tracePt t="74895" x="8394700" y="4143375"/>
          <p14:tracePt t="74918" x="8402638" y="4143375"/>
          <p14:tracePt t="75050" x="8375650" y="4143375"/>
          <p14:tracePt t="75062" x="8323263" y="4143375"/>
          <p14:tracePt t="75077" x="8197850" y="4143375"/>
          <p14:tracePt t="75093" x="7966075" y="4143375"/>
          <p14:tracePt t="75099" x="7562850" y="4143375"/>
          <p14:tracePt t="75110" x="7072313" y="4143375"/>
          <p14:tracePt t="75125" x="6188075" y="4116388"/>
          <p14:tracePt t="75156" x="5857875" y="4062413"/>
          <p14:tracePt t="75158" x="5375275" y="3902075"/>
          <p14:tracePt t="75190" x="5214938" y="3830638"/>
          <p14:tracePt t="75199" x="5099050" y="3751263"/>
          <p14:tracePt t="75209" x="4983163" y="3598863"/>
          <p14:tracePt t="75233" x="4956175" y="3544888"/>
          <p14:tracePt t="75245" x="4956175" y="3517900"/>
          <p14:tracePt t="75515" x="4956175" y="3527425"/>
          <p14:tracePt t="75530" x="4938713" y="3544888"/>
          <p14:tracePt t="75539" x="4929188" y="3544888"/>
          <p14:tracePt t="75551" x="4911725" y="3544888"/>
          <p14:tracePt t="75562" x="4848225" y="3554413"/>
          <p14:tracePt t="75596" x="4751388" y="3554413"/>
          <p14:tracePt t="75599" x="4687888" y="3527425"/>
          <p14:tracePt t="75609" x="4625975" y="3509963"/>
          <p14:tracePt t="75634" x="4572000" y="3473450"/>
          <p14:tracePt t="75646" x="4483100" y="3429000"/>
          <p14:tracePt t="75658" x="4375150" y="3322638"/>
          <p14:tracePt t="75686" x="4251325" y="3160713"/>
          <p14:tracePt t="75696" x="4214813" y="3071813"/>
          <p14:tracePt t="75720" x="4187825" y="2990850"/>
          <p14:tracePt t="75732" x="4143375" y="2867025"/>
          <p14:tracePt t="75746" x="4143375" y="2759075"/>
          <p14:tracePt t="75769" x="4143375" y="2652713"/>
          <p14:tracePt t="75782" x="4241800" y="2428875"/>
          <p14:tracePt t="75812" x="4322763" y="2312988"/>
          <p14:tracePt t="75819" x="4375150" y="2224088"/>
          <p14:tracePt t="75836" x="4402138" y="2160588"/>
          <p14:tracePt t="76173" x="4394200" y="2143125"/>
          <p14:tracePt t="76187" x="4375150" y="2108200"/>
          <p14:tracePt t="76196" x="4357688" y="2054225"/>
          <p14:tracePt t="76209" x="4330700" y="1973263"/>
          <p14:tracePt t="76220" x="4295775" y="1893888"/>
          <p14:tracePt t="76233" x="4251325" y="1704975"/>
          <p14:tracePt t="76256" x="4241800" y="1625600"/>
          <p14:tracePt t="76268" x="4214813" y="1500188"/>
          <p14:tracePt t="76300" x="4214813" y="1455738"/>
          <p14:tracePt t="76317" x="4214813" y="1366838"/>
          <p14:tracePt t="76330" x="4214813" y="1357313"/>
          <p14:tracePt t="76337" x="4214813" y="1339850"/>
          <p14:tracePt t="76415" x="4214813" y="1347788"/>
          <p14:tracePt t="76429" x="4214813" y="1393825"/>
          <p14:tracePt t="76440" x="4214813" y="1419225"/>
          <p14:tracePt t="76453" x="4214813" y="1455738"/>
          <p14:tracePt t="76486" x="4214813" y="1490663"/>
          <p14:tracePt t="76502" x="4214813" y="1581150"/>
          <p14:tracePt t="76504" x="4214813" y="1633538"/>
          <p14:tracePt t="76535" x="4214813" y="1785938"/>
          <p14:tracePt t="76551" x="4214813" y="1901825"/>
          <p14:tracePt t="76561" x="4214813" y="2027238"/>
          <p14:tracePt t="76574" x="4214813" y="2295525"/>
          <p14:tracePt t="76603" x="4214813" y="2482850"/>
          <p14:tracePt t="76612" x="4259263" y="2813050"/>
          <p14:tracePt t="76633" x="4276725" y="2938463"/>
          <p14:tracePt t="76647" x="4295775" y="3044825"/>
          <p14:tracePt t="76650" x="4330700" y="3143250"/>
          <p14:tracePt t="76669" x="4348163" y="3224213"/>
          <p14:tracePt t="76939" x="4330700" y="3205163"/>
          <p14:tracePt t="76952" x="4276725" y="3160713"/>
          <p14:tracePt t="76964" x="4205288" y="3089275"/>
          <p14:tracePt t="76975" x="4037013" y="2901950"/>
          <p14:tracePt t="76991" x="3938588" y="2813050"/>
          <p14:tracePt t="77012" x="3848100" y="2724150"/>
          <p14:tracePt t="77028" x="3751263" y="2616200"/>
          <p14:tracePt t="77049" x="3687763" y="2544763"/>
          <p14:tracePt t="77061" x="3598863" y="2393950"/>
          <p14:tracePt t="77087" x="3544888" y="2295525"/>
          <p14:tracePt t="77097" x="3517900" y="2214563"/>
          <p14:tracePt t="77110" x="3438525" y="2081213"/>
          <p14:tracePt t="77141" x="3402013" y="2000250"/>
          <p14:tracePt t="77146" x="3367088" y="1946275"/>
          <p14:tracePt t="77160" x="3330575" y="1803400"/>
          <p14:tracePt t="77192" x="3322638" y="1731963"/>
          <p14:tracePt t="77195" x="3313113" y="1643063"/>
          <p14:tracePt t="77219" x="3303588" y="1616075"/>
          <p14:tracePt t="77230" x="3303588" y="1589088"/>
          <p14:tracePt t="77475" x="3268663" y="1589088"/>
          <p14:tracePt t="77487" x="3232150" y="1589088"/>
          <p14:tracePt t="77498" x="3170238" y="1608138"/>
          <p14:tracePt t="77512" x="2990850" y="1670050"/>
          <p14:tracePt t="77534" x="2884488" y="1724025"/>
          <p14:tracePt t="77548" x="2660650" y="1803400"/>
          <p14:tracePt t="77571" x="2544763" y="1857375"/>
          <p14:tracePt t="77584" x="2438400" y="1893888"/>
          <p14:tracePt t="77597" x="2322513" y="1938338"/>
          <p14:tracePt t="77630" x="2268538" y="1955800"/>
          <p14:tracePt t="77634" x="2232025" y="1973263"/>
          <p14:tracePt t="77670" x="2224088" y="1982788"/>
          <p14:tracePt t="77732" x="2241550" y="1982788"/>
          <p14:tracePt t="77750" x="2276475" y="1982788"/>
          <p14:tracePt t="77754" x="2347913" y="1965325"/>
          <p14:tracePt t="77768" x="2633663" y="1893888"/>
          <p14:tracePt t="77796" x="2803525" y="1866900"/>
          <p14:tracePt t="77813" x="3268663" y="1812925"/>
          <p14:tracePt t="77816" x="3429000" y="1812925"/>
          <p14:tracePt t="77831" x="3598863" y="1812925"/>
          <p14:tracePt t="77847" x="3875088" y="1866900"/>
          <p14:tracePt t="77878" x="4000500" y="1911350"/>
          <p14:tracePt t="77890" x="4125913" y="1928813"/>
          <p14:tracePt t="77901" x="4357688" y="1965325"/>
          <p14:tracePt t="77926" x="4446588" y="1965325"/>
          <p14:tracePt t="78341" x="4500563" y="1965325"/>
          <p14:tracePt t="78352" x="4545013" y="1965325"/>
          <p14:tracePt t="78366" x="4616450" y="1965325"/>
          <p14:tracePt t="78377" x="4714875" y="1965325"/>
          <p14:tracePt t="78390" x="5010150" y="1901825"/>
          <p14:tracePt t="78402" x="5153025" y="1874838"/>
          <p14:tracePt t="78426" x="5276850" y="1847850"/>
          <p14:tracePt t="78437" x="5473700" y="1839913"/>
          <p14:tracePt t="78470" x="5572125" y="1839913"/>
          <p14:tracePt t="78474" x="5751513" y="1839913"/>
          <p14:tracePt t="78503" x="5813425" y="1839913"/>
          <p14:tracePt t="78520" x="5857875" y="1839913"/>
          <p14:tracePt t="78523" x="5911850" y="1830388"/>
          <p14:tracePt t="78547" x="5946775" y="1830388"/>
          <p14:tracePt t="78553" x="5965825" y="1822450"/>
          <p14:tracePt t="78572" x="6027738" y="1803400"/>
          <p14:tracePt t="78595" x="6081713" y="1795463"/>
          <p14:tracePt t="78607" x="6126163" y="1785938"/>
          <p14:tracePt t="78619" x="6180138" y="1776413"/>
          <p14:tracePt t="78937" x="6197600" y="1768475"/>
          <p14:tracePt t="78950" x="6205538" y="1751013"/>
          <p14:tracePt t="78974" x="6296025" y="1724025"/>
          <p14:tracePt t="78985" x="6330950" y="1714500"/>
          <p14:tracePt t="78999" x="6367463" y="1704975"/>
          <p14:tracePt t="79010" x="6438900" y="1687513"/>
          <p14:tracePt t="79035" x="6483350" y="1679575"/>
          <p14:tracePt t="79051" x="6518275" y="1670050"/>
          <p14:tracePt t="79060" x="6572250" y="1660525"/>
          <p14:tracePt t="79083" x="6581775" y="1660525"/>
          <p14:tracePt t="79096" x="6608763" y="1660525"/>
          <p14:tracePt t="80618" x="6608763" y="1652588"/>
          <p14:tracePt t="80629" x="6599238" y="1643063"/>
          <p14:tracePt t="80642" x="6581775" y="1633538"/>
          <p14:tracePt t="80656" x="6562725" y="1633538"/>
          <p14:tracePt t="80667" x="6537325" y="1625600"/>
          <p14:tracePt t="80680" x="6500813" y="1616075"/>
          <p14:tracePt t="80690" x="6429375" y="1598613"/>
          <p14:tracePt t="80714" x="6402388" y="1598613"/>
          <p14:tracePt t="80727" x="6384925" y="1581150"/>
          <p14:tracePt t="80755" x="6375400" y="1571625"/>
          <p14:tracePt t="80759" x="6367463" y="1562100"/>
          <p14:tracePt t="80788" x="6367463" y="1554163"/>
          <p14:tracePt t="80802" x="6367463" y="1544638"/>
          <p14:tracePt t="81106" x="6348413" y="1536700"/>
          <p14:tracePt t="81120" x="6340475" y="1527175"/>
          <p14:tracePt t="81129" x="6323013" y="1517650"/>
          <p14:tracePt t="81143" x="6303963" y="1509713"/>
          <p14:tracePt t="81161" x="6286500" y="1500188"/>
          <p14:tracePt t="81166" x="6269038" y="1490663"/>
          <p14:tracePt t="81181" x="6269038" y="1465263"/>
          <p14:tracePt t="81202" x="6269038" y="1455738"/>
          <p14:tracePt t="81216" x="6269038" y="1428750"/>
          <p14:tracePt t="81228" x="6276975" y="1401763"/>
          <p14:tracePt t="81252" x="6286500" y="1384300"/>
          <p14:tracePt t="81264" x="6330950" y="1347788"/>
          <p14:tracePt t="81292" x="6367463" y="1330325"/>
          <p14:tracePt t="81301" x="6394450" y="1322388"/>
          <p14:tracePt t="81313" x="6456363" y="1295400"/>
          <p14:tracePt t="81337" x="6483350" y="1295400"/>
          <p14:tracePt t="82950" x="6473825" y="1303338"/>
          <p14:tracePt t="82964" x="6465888" y="1330325"/>
          <p14:tracePt t="82978" x="6446838" y="1366838"/>
          <p14:tracePt t="82988" x="6429375" y="1393825"/>
          <p14:tracePt t="82999" x="6419850" y="1428750"/>
          <p14:tracePt t="83011" x="6394450" y="1500188"/>
          <p14:tracePt t="83035" x="6384925" y="1536700"/>
          <p14:tracePt t="83048" x="6375400" y="1571625"/>
          <p14:tracePt t="83061" x="6367463" y="1652588"/>
          <p14:tracePt t="83086" x="6367463" y="1724025"/>
          <p14:tracePt t="83098" x="6367463" y="1751013"/>
          <p14:tracePt t="83129" x="6367463" y="1776413"/>
          <p14:tracePt t="83146" x="6367463" y="1785938"/>
          <p14:tracePt t="83352" x="6367463" y="1741488"/>
          <p14:tracePt t="83365" x="6367463" y="1679575"/>
          <p14:tracePt t="83377" x="6367463" y="1633538"/>
          <p14:tracePt t="83389" x="6367463" y="1598613"/>
          <p14:tracePt t="83402" x="6367463" y="1562100"/>
          <p14:tracePt t="83412" x="6367463" y="1509713"/>
          <p14:tracePt t="83437" x="6367463" y="1482725"/>
          <p14:tracePt t="83450" x="6367463" y="1455738"/>
          <p14:tracePt t="83462" x="6367463" y="1438275"/>
          <p14:tracePt t="83486" x="6375400" y="1428750"/>
          <p14:tracePt t="83500" x="6384925" y="1419225"/>
          <p14:tracePt t="83513" x="6402388" y="1411288"/>
          <p14:tracePt t="84597" x="6402388" y="1401763"/>
          <p14:tracePt t="84608" x="6402388" y="1384300"/>
          <p14:tracePt t="84619" x="6402388" y="1366838"/>
          <p14:tracePt t="84630" x="6411913" y="1347788"/>
          <p14:tracePt t="84643" x="6411913" y="1330325"/>
          <p14:tracePt t="84651" x="6419850" y="1312863"/>
          <p14:tracePt t="84682" x="6429375" y="1303338"/>
          <p14:tracePt t="84693" x="6446838" y="1285875"/>
          <p14:tracePt t="84729" x="6446838" y="1276350"/>
          <p14:tracePt t="84746" x="6456363" y="1276350"/>
          <p14:tracePt t="84755" x="6456363" y="1268413"/>
          <p14:tracePt t="84766" x="6465888" y="1268413"/>
          <p14:tracePt t="89941" x="6456363" y="1268413"/>
          <p14:tracePt t="89971" x="6446838" y="1268413"/>
          <p14:tracePt t="89983" x="6429375" y="1276350"/>
          <p14:tracePt t="89990" x="6411913" y="1285875"/>
          <p14:tracePt t="90003" x="6330950" y="1322388"/>
          <p14:tracePt t="90027" x="6232525" y="1374775"/>
          <p14:tracePt t="90040" x="5751513" y="1608138"/>
          <p14:tracePt t="90062" x="5429250" y="1741488"/>
          <p14:tracePt t="90076" x="5197475" y="1839913"/>
          <p14:tracePt t="90087" x="4973638" y="1911350"/>
          <p14:tracePt t="90111" x="4894263" y="1938338"/>
          <p14:tracePt t="90123" x="4840288" y="1955800"/>
          <p14:tracePt t="90141" x="4803775" y="1973263"/>
          <p14:tracePt t="90152" x="4776788" y="1990725"/>
          <p14:tracePt t="90174" x="4759325" y="2009775"/>
          <p14:tracePt t="90197" x="4751388" y="2017713"/>
          <p14:tracePt t="90208" x="4732338" y="2017713"/>
          <p14:tracePt t="90538" x="4714875" y="2017713"/>
          <p14:tracePt t="90549" x="4697413" y="2027238"/>
          <p14:tracePt t="90561" x="4643438" y="2044700"/>
          <p14:tracePt t="90576" x="4429125" y="2108200"/>
          <p14:tracePt t="90599" x="4197350" y="2197100"/>
          <p14:tracePt t="90609" x="3875088" y="2330450"/>
          <p14:tracePt t="90623" x="3419475" y="2509838"/>
          <p14:tracePt t="90647" x="3303588" y="2562225"/>
          <p14:tracePt t="90653" x="3224213" y="2598738"/>
          <p14:tracePt t="90677" x="3170238" y="2625725"/>
          <p14:tracePt t="90690" x="3125788" y="2670175"/>
          <p14:tracePt t="90722" x="3108325" y="2687638"/>
          <p14:tracePt t="90733" x="3108325" y="2697163"/>
          <p14:tracePt t="91147" x="3143250" y="2697163"/>
          <p14:tracePt t="91160" x="3205163" y="2670175"/>
          <p14:tracePt t="91171" x="3348038" y="2608263"/>
          <p14:tracePt t="91181" x="3965575" y="2322513"/>
          <p14:tracePt t="91213" x="4259263" y="2197100"/>
          <p14:tracePt t="91223" x="4652963" y="2044700"/>
          <p14:tracePt t="91250" x="4776788" y="2000250"/>
          <p14:tracePt t="91257" x="4902200" y="1982788"/>
          <p14:tracePt t="91269" x="5018088" y="1955800"/>
          <p14:tracePt t="91280" x="5251450" y="1928813"/>
          <p14:tracePt t="91313" x="5357813" y="1919288"/>
          <p14:tracePt t="91319" x="5465763" y="1901825"/>
          <p14:tracePt t="91331" x="5626100" y="1884363"/>
          <p14:tracePt t="91347" x="5705475" y="1874838"/>
          <p14:tracePt t="91732" x="5688013" y="1874838"/>
          <p14:tracePt t="91746" x="5653088" y="1874838"/>
          <p14:tracePt t="91756" x="5599113" y="1874838"/>
          <p14:tracePt t="91769" x="5286375" y="1965325"/>
          <p14:tracePt t="91800" x="5000625" y="2071688"/>
          <p14:tracePt t="91817" x="4429125" y="2251075"/>
          <p14:tracePt t="91829" x="4241800" y="2312988"/>
          <p14:tracePt t="91837" x="4125913" y="2357438"/>
          <p14:tracePt t="91853" x="3983038" y="2419350"/>
          <p14:tracePt t="91877" x="3946525" y="2438400"/>
          <p14:tracePt t="91890" x="3929063" y="2455863"/>
          <p14:tracePt t="91902" x="3894138" y="2482850"/>
          <p14:tracePt t="91925" x="3875088" y="2509838"/>
          <p14:tracePt t="91938" x="3875088" y="2517775"/>
          <p14:tracePt t="92244" x="3857625" y="2527300"/>
          <p14:tracePt t="92256" x="3803650" y="2562225"/>
          <p14:tracePt t="92267" x="3741738" y="2598738"/>
          <p14:tracePt t="92280" x="3625850" y="2643188"/>
          <p14:tracePt t="92292" x="3303588" y="2768600"/>
          <p14:tracePt t="92305" x="3160713" y="2813050"/>
          <p14:tracePt t="92329" x="3054350" y="2857500"/>
          <p14:tracePt t="92341" x="2901950" y="2911475"/>
          <p14:tracePt t="92365" x="2874963" y="2919413"/>
          <p14:tracePt t="92378" x="2857500" y="2928938"/>
          <p14:tracePt t="92390" x="2847975" y="2928938"/>
          <p14:tracePt t="92453" x="2857500" y="2928938"/>
          <p14:tracePt t="92464" x="2911475" y="2928938"/>
          <p14:tracePt t="92474" x="2955925" y="2911475"/>
          <p14:tracePt t="92488" x="3027363" y="2894013"/>
          <p14:tracePt t="92499" x="3108325" y="2867025"/>
          <p14:tracePt t="92510" x="3197225" y="2840038"/>
          <p14:tracePt t="92524" x="3438525" y="2786063"/>
          <p14:tracePt t="92548" x="3562350" y="2741613"/>
          <p14:tracePt t="92561" x="3857625" y="2625725"/>
          <p14:tracePt t="92585" x="4027488" y="2554288"/>
          <p14:tracePt t="92597" x="4179888" y="2517775"/>
          <p14:tracePt t="92609" x="4438650" y="2419350"/>
          <p14:tracePt t="92634" x="4545013" y="2366963"/>
          <p14:tracePt t="92645" x="4687888" y="2330450"/>
          <p14:tracePt t="92656" x="4795838" y="2303463"/>
          <p14:tracePt t="92987" x="4830763" y="2286000"/>
          <p14:tracePt t="92999" x="4867275" y="2268538"/>
          <p14:tracePt t="93010" x="4911725" y="2251075"/>
          <p14:tracePt t="93031" x="4956175" y="2241550"/>
          <p14:tracePt t="93033" x="5010150" y="2214563"/>
          <p14:tracePt t="93047" x="5099050" y="2187575"/>
          <p14:tracePt t="93073" x="5143500" y="2170113"/>
          <p14:tracePt t="93085" x="5197475" y="2160588"/>
          <p14:tracePt t="93096" x="5303838" y="2116138"/>
          <p14:tracePt t="93127" x="5367338" y="2098675"/>
          <p14:tracePt t="93133" x="5500688" y="2036763"/>
          <p14:tracePt t="93314" x="5483225" y="2036763"/>
          <p14:tracePt t="93326" x="5438775" y="2036763"/>
          <p14:tracePt t="93338" x="5375275" y="2054225"/>
          <p14:tracePt t="93342" x="5000625" y="2179638"/>
          <p14:tracePt t="93375" x="4616450" y="2339975"/>
          <p14:tracePt t="93388" x="4205288" y="2527300"/>
          <p14:tracePt t="93401" x="3670300" y="2776538"/>
          <p14:tracePt t="93425" x="3571875" y="2822575"/>
          <p14:tracePt t="93436" x="3517900" y="2857500"/>
          <p14:tracePt t="93458" x="3455988" y="2894013"/>
          <p14:tracePt t="93469" x="3429000" y="2911475"/>
          <p14:tracePt t="93487" x="3384550" y="2946400"/>
          <p14:tracePt t="93498" x="3357563" y="2955925"/>
          <p14:tracePt t="93718" x="3330575" y="2965450"/>
          <p14:tracePt t="93730" x="3313113" y="2982913"/>
          <p14:tracePt t="93753" x="3295650" y="2990850"/>
          <p14:tracePt t="93765" x="3286125" y="3009900"/>
          <p14:tracePt t="93783" x="3276600" y="3017838"/>
          <p14:tracePt t="93804" x="3276600" y="3036888"/>
          <p14:tracePt t="93828" x="3286125" y="3044825"/>
          <p14:tracePt t="93839" x="3303588" y="3054350"/>
          <p14:tracePt t="93851" x="3330575" y="3054350"/>
          <p14:tracePt t="93863" x="3357563" y="3054350"/>
          <p14:tracePt t="93874" x="3394075" y="3054350"/>
          <p14:tracePt t="93892" x="3536950" y="2990850"/>
          <p14:tracePt t="93911" x="3633788" y="2928938"/>
          <p14:tracePt t="93923" x="3813175" y="2813050"/>
          <p14:tracePt t="93937" x="4303713" y="2500313"/>
          <p14:tracePt t="93960" x="4491038" y="2374900"/>
          <p14:tracePt t="93973" x="4759325" y="2160588"/>
          <p14:tracePt t="94002" x="4919663" y="2036763"/>
          <p14:tracePt t="94018" x="5081588" y="1919288"/>
          <p14:tracePt t="94021" x="5313363" y="1758950"/>
          <p14:tracePt t="94401" x="5340350" y="1758950"/>
          <p14:tracePt t="94411" x="5375275" y="1751013"/>
          <p14:tracePt t="94427" x="5456238" y="1751013"/>
          <p14:tracePt t="94436" x="5537200" y="1751013"/>
          <p14:tracePt t="94447" x="5626100" y="1751013"/>
          <p14:tracePt t="94460" x="5776913" y="1751013"/>
          <p14:tracePt t="94473" x="5822950" y="1751013"/>
          <p14:tracePt t="94496" x="5875338" y="1751013"/>
          <p14:tracePt t="94508" x="5965825" y="1741488"/>
          <p14:tracePt t="94534" x="6000750" y="1741488"/>
          <p14:tracePt t="94546" x="6072188" y="1741488"/>
          <p14:tracePt t="94570" x="6099175" y="1731963"/>
          <p14:tracePt t="94581" x="6134100" y="1731963"/>
          <p14:tracePt t="94899" x="6143625" y="1714500"/>
          <p14:tracePt t="94910" x="6188075" y="1670050"/>
          <p14:tracePt t="94935" x="6215063" y="1643063"/>
          <p14:tracePt t="94946" x="6259513" y="1608138"/>
          <p14:tracePt t="94969" x="6276975" y="1581150"/>
          <p14:tracePt t="94973" x="6296025" y="1554163"/>
          <p14:tracePt t="94984" x="6303963" y="1536700"/>
          <p14:tracePt t="94997" x="6330950" y="1527175"/>
          <p14:tracePt t="95020" x="6340475" y="1517650"/>
          <p14:tracePt t="95033" x="6348413" y="1509713"/>
          <p14:tracePt t="95045" x="6375400" y="1490663"/>
          <p14:tracePt t="100848" x="6375400" y="1482725"/>
          <p14:tracePt t="100861" x="6384925" y="1473200"/>
          <p14:tracePt t="100874" x="6394450" y="1465263"/>
          <p14:tracePt t="100885" x="6394450" y="1446213"/>
          <p14:tracePt t="100913" x="6394450" y="1438275"/>
          <p14:tracePt t="100923" x="6402388" y="1428750"/>
          <p14:tracePt t="100958" x="6402388" y="1419225"/>
          <p14:tracePt t="100984" x="6411913" y="1419225"/>
          <p14:tracePt t="101001" x="6411913" y="1411288"/>
          <p14:tracePt t="101007" x="6419850" y="1401763"/>
          <p14:tracePt t="107666" x="6402388" y="1401763"/>
          <p14:tracePt t="107678" x="6384925" y="1401763"/>
          <p14:tracePt t="107689" x="6367463" y="1401763"/>
          <p14:tracePt t="107702" x="6340475" y="1411288"/>
          <p14:tracePt t="107720" x="6313488" y="1411288"/>
          <p14:tracePt t="107738" x="6197600" y="1482725"/>
          <p14:tracePt t="107752" x="6072188" y="1544638"/>
          <p14:tracePt t="107763" x="5902325" y="1625600"/>
          <p14:tracePt t="107775" x="5572125" y="1731963"/>
          <p14:tracePt t="107790" x="5473700" y="1768475"/>
          <p14:tracePt t="107810" x="5411788" y="1795463"/>
          <p14:tracePt t="107823" x="5313363" y="1822450"/>
          <p14:tracePt t="107838" x="5276850" y="1822450"/>
          <p14:tracePt t="107859" x="5251450" y="1830388"/>
          <p14:tracePt t="107872" x="5187950" y="1839913"/>
          <p14:tracePt t="107896" x="5180013" y="1839913"/>
          <p14:tracePt t="107909" x="5170488" y="1839913"/>
          <p14:tracePt t="109188" x="5160963" y="1839913"/>
          <p14:tracePt t="109266" x="5153025" y="1847850"/>
          <p14:tracePt t="109277" x="5143500" y="1847850"/>
          <p14:tracePt t="109298" x="5133975" y="1847850"/>
          <p14:tracePt t="109322" x="5126038" y="1847850"/>
          <p14:tracePt t="109335" x="5116513" y="1857375"/>
          <p14:tracePt t="109358" x="5108575" y="1866900"/>
          <p14:tracePt t="109384" x="5099050" y="1866900"/>
          <p14:tracePt t="109395" x="5089525" y="1874838"/>
          <p14:tracePt t="109434" x="5081588" y="1874838"/>
          <p14:tracePt t="109773" x="5072063" y="1874838"/>
          <p14:tracePt t="109799" x="5062538" y="1874838"/>
          <p14:tracePt t="109810" x="5062538" y="1884363"/>
          <p14:tracePt t="109833" x="5062538" y="1893888"/>
          <p14:tracePt t="109845" x="5054600" y="1901825"/>
          <p14:tracePt t="109860" x="5045075" y="1911350"/>
          <p14:tracePt t="109871" x="5037138" y="1911350"/>
          <p14:tracePt t="109881" x="5037138" y="1928813"/>
          <p14:tracePt t="109894" x="5018088" y="1938338"/>
          <p14:tracePt t="109918" x="5010150" y="1946275"/>
          <p14:tracePt t="109931" x="5010150" y="1965325"/>
          <p14:tracePt t="109956" x="5000625" y="1973263"/>
          <p14:tracePt t="109973" x="4991100" y="1982788"/>
          <p14:tracePt t="109980" x="4983163" y="1982788"/>
          <p14:tracePt t="109991" x="4983163" y="2000250"/>
          <p14:tracePt t="110303" x="4965700" y="2017713"/>
          <p14:tracePt t="110311" x="4919663" y="2054225"/>
          <p14:tracePt t="110320" x="4884738" y="2089150"/>
          <p14:tracePt t="110333" x="4840288" y="2125663"/>
          <p14:tracePt t="110345" x="4759325" y="2197100"/>
          <p14:tracePt t="110376" x="4724400" y="2232025"/>
          <p14:tracePt t="110381" x="4679950" y="2295525"/>
          <p14:tracePt t="110397" x="4562475" y="2401888"/>
          <p14:tracePt t="110410" x="4491038" y="2473325"/>
          <p14:tracePt t="110429" x="4367213" y="2598738"/>
          <p14:tracePt t="110456" x="4313238" y="2643188"/>
          <p14:tracePt t="110467" x="4259263" y="2679700"/>
          <p14:tracePt t="110478" x="4160838" y="2751138"/>
          <p14:tracePt t="110503" x="4089400" y="2795588"/>
          <p14:tracePt t="110515" x="4044950" y="2830513"/>
          <p14:tracePt t="110528" x="3973513" y="2901950"/>
          <p14:tracePt t="110551" x="3946525" y="2946400"/>
          <p14:tracePt t="110564" x="3919538" y="3027363"/>
          <p14:tracePt t="110592" x="3919538" y="3044825"/>
          <p14:tracePt t="110782" x="3911600" y="3044825"/>
          <p14:tracePt t="110795" x="3902075" y="3044825"/>
          <p14:tracePt t="110813" x="3894138" y="3044825"/>
          <p14:tracePt t="110822" x="3884613" y="3044825"/>
          <p14:tracePt t="110832" x="3830638" y="3081338"/>
          <p14:tracePt t="110847" x="3776663" y="3125788"/>
          <p14:tracePt t="110870" x="3687763" y="3187700"/>
          <p14:tracePt t="110882" x="3527425" y="3295650"/>
          <p14:tracePt t="110904" x="3438525" y="3348038"/>
          <p14:tracePt t="110917" x="3340100" y="3438525"/>
          <p14:tracePt t="110943" x="3232150" y="3536950"/>
          <p14:tracePt t="110953" x="3170238" y="3608388"/>
          <p14:tracePt t="110979" x="3116263" y="3660775"/>
          <p14:tracePt t="110990" x="3044825" y="3724275"/>
          <p14:tracePt t="111004" x="2919413" y="3813175"/>
          <p14:tracePt t="111032" x="2884488" y="3857625"/>
          <p14:tracePt t="111050" x="2840038" y="3875088"/>
          <p14:tracePt t="111610" x="2867025" y="3875088"/>
          <p14:tracePt t="111622" x="2884488" y="3875088"/>
          <p14:tracePt t="111634" x="2901950" y="3875088"/>
          <p14:tracePt t="111647" x="2901950" y="3857625"/>
          <p14:tracePt t="111650" x="2919413" y="3840163"/>
          <p14:tracePt t="111672" x="2938463" y="3803650"/>
          <p14:tracePt t="111704" x="2946400" y="3795713"/>
          <p14:tracePt t="111708" x="2955925" y="3768725"/>
          <p14:tracePt t="111738" x="2965450" y="3759200"/>
          <p14:tracePt t="111754" x="2982913" y="3741738"/>
          <p14:tracePt t="111758" x="3017838" y="3705225"/>
          <p14:tracePt t="111781" x="3027363" y="3687763"/>
          <p14:tracePt t="111796" x="3036888" y="3679825"/>
          <p14:tracePt t="111807" x="3044825" y="3652838"/>
          <p14:tracePt t="111831" x="3054350" y="3652838"/>
          <p14:tracePt t="111839" x="3054350" y="3643313"/>
          <p14:tracePt t="113086" x="3054350" y="3598863"/>
          <p14:tracePt t="113097" x="3054350" y="3571875"/>
          <p14:tracePt t="113108" x="3054350" y="3517900"/>
          <p14:tracePt t="113122" x="3027363" y="3438525"/>
          <p14:tracePt t="113135" x="3000375" y="3384550"/>
          <p14:tracePt t="113151" x="2928938" y="3276600"/>
          <p14:tracePt t="113171" x="2884488" y="3187700"/>
          <p14:tracePt t="113185" x="2847975" y="3125788"/>
          <p14:tracePt t="113206" x="2803525" y="3054350"/>
          <p14:tracePt t="113219" x="2741613" y="2965450"/>
          <p14:tracePt t="113242" x="2724150" y="2938463"/>
          <p14:tracePt t="113256" x="2697163" y="2901950"/>
          <p14:tracePt t="113269" x="2687638" y="2884488"/>
          <p14:tracePt t="113584" x="2687638" y="2867025"/>
          <p14:tracePt t="113596" x="2679700" y="2813050"/>
          <p14:tracePt t="113607" x="2633663" y="2670175"/>
          <p14:tracePt t="113637" x="2608263" y="2616200"/>
          <p14:tracePt t="113644" x="2589213" y="2554288"/>
          <p14:tracePt t="113656" x="2544763" y="2465388"/>
          <p14:tracePt t="113687" x="2527300" y="2411413"/>
          <p14:tracePt t="113694" x="2490788" y="2339975"/>
          <p14:tracePt t="113705" x="2482850" y="2312988"/>
          <p14:tracePt t="113738" x="2482850" y="2295525"/>
          <p14:tracePt t="113743" x="2482850" y="2276475"/>
          <p14:tracePt t="113766" x="2482850" y="2259013"/>
          <p14:tracePt t="113792" x="2482850" y="2241550"/>
          <p14:tracePt t="114059" x="2482850" y="2251075"/>
          <p14:tracePt t="114071" x="2482850" y="2276475"/>
          <p14:tracePt t="114082" x="2482850" y="2330450"/>
          <p14:tracePt t="114096" x="2517775" y="2544763"/>
          <p14:tracePt t="114124" x="2589213" y="2732088"/>
          <p14:tracePt t="114133" x="2687638" y="2955925"/>
          <p14:tracePt t="114147" x="2867025" y="3384550"/>
          <p14:tracePt t="114159" x="2938463" y="3554413"/>
          <p14:tracePt t="114176" x="3036888" y="3902075"/>
          <p14:tracePt t="114204" x="3071813" y="4010025"/>
          <p14:tracePt t="114218" x="3108325" y="4108450"/>
          <p14:tracePt t="114230" x="3116263" y="4170363"/>
          <p14:tracePt t="114474" x="3116263" y="4152900"/>
          <p14:tracePt t="114484" x="3108325" y="4116388"/>
          <p14:tracePt t="114499" x="3098800" y="4054475"/>
          <p14:tracePt t="114508" x="3071813" y="3990975"/>
          <p14:tracePt t="114521" x="3044825" y="3919538"/>
          <p14:tracePt t="114535" x="2990850" y="3803650"/>
          <p14:tracePt t="114546" x="2955925" y="3768725"/>
          <p14:tracePt t="114570" x="2938463" y="3724275"/>
          <p14:tracePt t="114598" x="2901950" y="3697288"/>
          <p14:tracePt t="114607" x="2894013" y="3697288"/>
          <p14:tracePt t="114626" x="2884488" y="3697288"/>
          <p14:tracePt t="114644" x="2874963" y="3697288"/>
          <p14:tracePt t="114659" x="2867025" y="3697288"/>
          <p14:tracePt t="114660" x="2857500" y="3697288"/>
          <p14:tracePt t="115301" x="2867025" y="3697288"/>
          <p14:tracePt t="115313" x="2884488" y="3705225"/>
          <p14:tracePt t="115328" x="2894013" y="3705225"/>
          <p14:tracePt t="115342" x="2901950" y="3705225"/>
          <p14:tracePt t="115344" x="2911475" y="3705225"/>
          <p14:tracePt t="115363" x="2919413" y="3705225"/>
          <p14:tracePt t="115375" x="2938463" y="3705225"/>
          <p14:tracePt t="115407" x="2946400" y="3705225"/>
          <p14:tracePt t="115412" x="2955925" y="3705225"/>
          <p14:tracePt t="115436" x="2965450" y="3705225"/>
          <p14:tracePt t="115451" x="2973388" y="3705225"/>
          <p14:tracePt t="115847" x="2982913" y="3705225"/>
          <p14:tracePt t="115862" x="2990850" y="3705225"/>
          <p14:tracePt t="115872" x="3009900" y="3724275"/>
          <p14:tracePt t="115885" x="3027363" y="3732213"/>
          <p14:tracePt t="115909" x="3044825" y="3741738"/>
          <p14:tracePt t="115923" x="3054350" y="3751263"/>
          <p14:tracePt t="115940" x="3062288" y="3751263"/>
          <p14:tracePt t="116946" x="3062288" y="3741738"/>
          <p14:tracePt t="116957" x="3062288" y="3705225"/>
          <p14:tracePt t="116970" x="3054350" y="3670300"/>
          <p14:tracePt t="116986" x="3036888" y="3608388"/>
          <p14:tracePt t="117001" x="3009900" y="3544888"/>
          <p14:tracePt t="117008" x="2973388" y="3490913"/>
          <p14:tracePt t="117018" x="2894013" y="3313113"/>
          <p14:tracePt t="117050" x="2840038" y="3224213"/>
          <p14:tracePt t="117068" x="2776538" y="3089275"/>
          <p14:tracePt t="117080" x="2759075" y="3054350"/>
          <p14:tracePt t="117091" x="2751138" y="3036888"/>
          <p14:tracePt t="117103" x="2741613" y="3027363"/>
          <p14:tracePt t="117384" x="2724150" y="3027363"/>
          <p14:tracePt t="117396" x="2697163" y="3009900"/>
          <p14:tracePt t="117409" x="2633663" y="2857500"/>
          <p14:tracePt t="117437" x="2598738" y="2751138"/>
          <p14:tracePt t="117445" x="2571750" y="2652713"/>
          <p14:tracePt t="117457" x="2562225" y="2500313"/>
          <p14:tracePt t="117472" x="2562225" y="2419350"/>
          <p14:tracePt t="117503" x="2571750" y="2276475"/>
          <p14:tracePt t="117517" x="2598738" y="2214563"/>
          <p14:tracePt t="117529" x="2625725" y="2179638"/>
          <p14:tracePt t="117541" x="2679700" y="2133600"/>
          <p14:tracePt t="117556" x="2714625" y="2116138"/>
          <p14:tracePt t="117578" x="2741613" y="2108200"/>
          <p14:tracePt t="117591" x="2803525" y="2089150"/>
          <p14:tracePt t="117994" x="2813050" y="2081213"/>
          <p14:tracePt t="118004" x="2857500" y="2062163"/>
          <p14:tracePt t="118017" x="2884488" y="2054225"/>
          <p14:tracePt t="118028" x="2990850" y="2036763"/>
          <p14:tracePt t="118054" x="3036888" y="2009775"/>
          <p14:tracePt t="118065" x="3089275" y="1990725"/>
          <p14:tracePt t="118078" x="3160713" y="1973263"/>
          <p14:tracePt t="118103" x="3205163" y="1965325"/>
          <p14:tracePt t="118126" x="3224213" y="1955800"/>
          <p14:tracePt t="118138" x="3241675" y="1955800"/>
          <p14:tracePt t="118162" x="3259138" y="1955800"/>
          <p14:tracePt t="118175" x="3276600" y="1955800"/>
          <p14:tracePt t="120440" x="3241675" y="1955800"/>
          <p14:tracePt t="120453" x="3179763" y="1955800"/>
          <p14:tracePt t="120467" x="3098800" y="1973263"/>
          <p14:tracePt t="120477" x="3000375" y="1990725"/>
          <p14:tracePt t="120488" x="2894013" y="2009775"/>
          <p14:tracePt t="120502" x="2633663" y="2071688"/>
          <p14:tracePt t="120514" x="2517775" y="2081213"/>
          <p14:tracePt t="120539" x="2455863" y="2089150"/>
          <p14:tracePt t="120550" x="2384425" y="2116138"/>
          <p14:tracePt t="120580" x="2366963" y="2125663"/>
          <p14:tracePt t="120599" x="2339975" y="2152650"/>
          <p14:tracePt t="120609" x="2330450" y="2152650"/>
          <p14:tracePt t="120622" x="2312988" y="2160588"/>
          <p14:tracePt t="120915" x="2322513" y="2152650"/>
          <p14:tracePt t="120929" x="2339975" y="2125663"/>
          <p14:tracePt t="120940" x="2357438" y="2108200"/>
          <p14:tracePt t="120952" x="2384425" y="2081213"/>
          <p14:tracePt t="120983" x="2384425" y="2071688"/>
          <p14:tracePt t="120988" x="2393950" y="2062163"/>
          <p14:tracePt t="121017" x="2401888" y="2054225"/>
          <p14:tracePt t="121037" x="2401888" y="2044700"/>
          <p14:tracePt t="121050" x="2401888" y="2036763"/>
          <p14:tracePt t="121063" x="2411413" y="2036763"/>
          <p14:tracePt t="121074" x="2411413" y="2027238"/>
          <p14:tracePt t="121087" x="2411413" y="2017713"/>
          <p14:tracePt t="121902" x="2411413" y="2027238"/>
          <p14:tracePt t="121926" x="2401888" y="2044700"/>
          <p14:tracePt t="121939" x="2401888" y="2062163"/>
          <p14:tracePt t="121950" x="2393950" y="2081213"/>
          <p14:tracePt t="121965" x="2393950" y="2143125"/>
          <p14:tracePt t="121987" x="2384425" y="2187575"/>
          <p14:tracePt t="121999" x="2384425" y="2224088"/>
          <p14:tracePt t="122012" x="2384425" y="2286000"/>
          <p14:tracePt t="122036" x="2384425" y="2339975"/>
          <p14:tracePt t="122049" x="2384425" y="2384425"/>
          <p14:tracePt t="122060" x="2393950" y="2500313"/>
          <p14:tracePt t="122328" x="2374900" y="2544763"/>
          <p14:tracePt t="122342" x="2347913" y="2581275"/>
          <p14:tracePt t="122353" x="2303463" y="2652713"/>
          <p14:tracePt t="122364" x="2251075" y="2732088"/>
          <p14:tracePt t="122378" x="2205038" y="2840038"/>
          <p14:tracePt t="122389" x="2170113" y="2938463"/>
          <p14:tracePt t="122401" x="2143125" y="3062288"/>
          <p14:tracePt t="122414" x="2133600" y="3251200"/>
          <p14:tracePt t="122438" x="2133600" y="3340100"/>
          <p14:tracePt t="122451" x="2133600" y="3482975"/>
          <p14:tracePt t="122465" x="2143125" y="3527425"/>
          <p14:tracePt t="122491" x="2170113" y="3616325"/>
          <p14:tracePt t="122502" x="2179638" y="3652838"/>
          <p14:tracePt t="122803" x="2179638" y="3660775"/>
          <p14:tracePt t="122818" x="2179638" y="3670300"/>
          <p14:tracePt t="122829" x="2179638" y="3679825"/>
          <p14:tracePt t="122838" x="2179638" y="3697288"/>
          <p14:tracePt t="122853" x="2179638" y="3714750"/>
          <p14:tracePt t="122877" x="2170113" y="3732213"/>
          <p14:tracePt t="122901" x="2170113" y="3741738"/>
          <p14:tracePt t="123327" x="2160588" y="3768725"/>
          <p14:tracePt t="123344" x="2143125" y="3795713"/>
          <p14:tracePt t="123344" x="2133600" y="3813175"/>
          <p14:tracePt t="123365" x="2125663" y="3867150"/>
          <p14:tracePt t="123375" x="2098675" y="3938588"/>
          <p14:tracePt t="123389" x="2098675" y="3973513"/>
          <p14:tracePt t="123411" x="2089150" y="3983038"/>
          <p14:tracePt t="123424" x="2089150" y="4017963"/>
          <p14:tracePt t="123449" x="2089150" y="4027488"/>
          <p14:tracePt t="123473" x="2089150" y="4037013"/>
          <p14:tracePt t="123716" x="2071688" y="4037013"/>
          <p14:tracePt t="123730" x="2044700" y="4037013"/>
          <p14:tracePt t="123742" x="2017713" y="4037013"/>
          <p14:tracePt t="123753" x="1982788" y="4037013"/>
          <p14:tracePt t="123766" x="1955800" y="4037013"/>
          <p14:tracePt t="123778" x="1928813" y="4037013"/>
          <p14:tracePt t="123793" x="1901825" y="4044950"/>
          <p14:tracePt t="123840" x="1893888" y="4054475"/>
          <p14:tracePt t="123851" x="1884363" y="4062413"/>
          <p14:tracePt t="123864" x="1866900" y="4071938"/>
          <p14:tracePt t="123876" x="1847850" y="4089400"/>
          <p14:tracePt t="123887" x="1830388" y="4116388"/>
          <p14:tracePt t="123900" x="1812925" y="4125913"/>
          <p14:tracePt t="123913" x="1812925" y="4143375"/>
          <p14:tracePt t="123926" x="1812925" y="4152900"/>
          <p14:tracePt t="124167" x="1795463" y="4160838"/>
          <p14:tracePt t="124182" x="1768475" y="4179888"/>
          <p14:tracePt t="124193" x="1731963" y="4197350"/>
          <p14:tracePt t="124204" x="1687513" y="4241800"/>
          <p14:tracePt t="124216" x="1554163" y="4411663"/>
          <p14:tracePt t="124229" x="1482725" y="4510088"/>
          <p14:tracePt t="124253" x="1438275" y="4581525"/>
          <p14:tracePt t="124264" x="1393825" y="4643438"/>
          <p14:tracePt t="124290" x="1384300" y="4705350"/>
          <p14:tracePt t="124313" x="1384300" y="4714875"/>
          <p14:tracePt t="125157" x="1401763" y="4714875"/>
          <p14:tracePt t="125167" x="1428750" y="4714875"/>
          <p14:tracePt t="125188" x="1465263" y="4697413"/>
          <p14:tracePt t="125191" x="1554163" y="4670425"/>
          <p14:tracePt t="125214" x="1598613" y="4660900"/>
          <p14:tracePt t="125228" x="1633538" y="4652963"/>
          <p14:tracePt t="125239" x="1687513" y="4633913"/>
          <p14:tracePt t="125256" x="1724025" y="4625975"/>
          <p14:tracePt t="125289" x="1741488" y="4625975"/>
          <p14:tracePt t="125301" x="1768475" y="4625975"/>
          <p14:tracePt t="125312" x="1776413" y="4625975"/>
          <p14:tracePt t="125325" x="1812925" y="4625975"/>
          <p14:tracePt t="125361" x="1830388" y="4625975"/>
          <p14:tracePt t="126809" x="1847850" y="4625975"/>
          <p14:tracePt t="126834" x="1866900" y="4625975"/>
          <p14:tracePt t="126848" x="1874838" y="4625975"/>
          <p14:tracePt t="126859" x="1884363" y="4625975"/>
          <p14:tracePt t="126869" x="1901825" y="4616450"/>
          <p14:tracePt t="126886" x="1928813" y="4616450"/>
          <p14:tracePt t="126909" x="1946275" y="4616450"/>
          <p14:tracePt t="126920" x="2000250" y="4598988"/>
          <p14:tracePt t="126945" x="2009775" y="4598988"/>
          <p14:tracePt t="126957" x="2017713" y="4589463"/>
          <p14:tracePt t="127323" x="2027238" y="4589463"/>
          <p14:tracePt t="127334" x="2044700" y="4589463"/>
          <p14:tracePt t="127343" x="2062163" y="4589463"/>
          <p14:tracePt t="127376" x="2089150" y="4589463"/>
          <p14:tracePt t="127384" x="2108200" y="4589463"/>
          <p14:tracePt t="127395" x="2143125" y="4589463"/>
          <p14:tracePt t="127419" x="2160588" y="4589463"/>
          <p14:tracePt t="127440" x="2170113" y="4589463"/>
          <p14:tracePt t="127447" x="2187575" y="4589463"/>
          <p14:tracePt t="127458" x="2205038" y="4589463"/>
          <p14:tracePt t="127480" x="2214563" y="4589463"/>
          <p14:tracePt t="127490" x="2232025" y="4589463"/>
          <p14:tracePt t="127517" x="2241550" y="4589463"/>
          <p14:tracePt t="127529" x="2251075" y="4589463"/>
          <p14:tracePt t="128515" x="2268538" y="4589463"/>
          <p14:tracePt t="128529" x="2276475" y="4589463"/>
          <p14:tracePt t="128552" x="2286000" y="4589463"/>
          <p14:tracePt t="128564" x="2295525" y="4589463"/>
          <p14:tracePt t="128893" x="2312988" y="4572000"/>
          <p14:tracePt t="128906" x="2339975" y="4554538"/>
          <p14:tracePt t="128923" x="2374900" y="4527550"/>
          <p14:tracePt t="128931" x="2465388" y="4491038"/>
          <p14:tracePt t="128944" x="2544763" y="4411663"/>
          <p14:tracePt t="128954" x="2714625" y="4286250"/>
          <p14:tracePt t="128986" x="2786063" y="4241800"/>
          <p14:tracePt t="128991" x="2874963" y="4170363"/>
          <p14:tracePt t="129003" x="2919413" y="4143375"/>
          <p14:tracePt t="129027" x="2973388" y="4098925"/>
          <p14:tracePt t="129040" x="3036888" y="4037013"/>
          <p14:tracePt t="129064" x="3062288" y="4000500"/>
          <p14:tracePt t="129076" x="3098800" y="3929063"/>
          <p14:tracePt t="129089" x="3108325" y="3902075"/>
          <p14:tracePt t="129113" x="3108325" y="3875088"/>
          <p14:tracePt t="129125" x="3108325" y="3857625"/>
          <p14:tracePt t="129163" x="3108325" y="3848100"/>
          <p14:tracePt t="129419" x="3108325" y="3813175"/>
          <p14:tracePt t="129429" x="3089275" y="3786188"/>
          <p14:tracePt t="129441" x="3071813" y="3751263"/>
          <p14:tracePt t="129457" x="3044825" y="3714750"/>
          <p14:tracePt t="129466" x="3017838" y="3697288"/>
          <p14:tracePt t="129474" x="2990850" y="3660775"/>
          <p14:tracePt t="129502" x="2982913" y="3643313"/>
          <p14:tracePt t="129539" x="2973388" y="3643313"/>
          <p14:tracePt t="129588" x="2973388" y="3633788"/>
          <p14:tracePt t="129613" x="2990850" y="3633788"/>
          <p14:tracePt t="129929" x="2990850" y="3643313"/>
          <p14:tracePt t="129942" x="2973388" y="3670300"/>
          <p14:tracePt t="129953" x="2955925" y="3705225"/>
          <p14:tracePt t="129966" x="2928938" y="3848100"/>
          <p14:tracePt t="129979" x="2919413" y="3938588"/>
          <p14:tracePt t="130002" x="2919413" y="3983038"/>
          <p14:tracePt t="130014" x="2919413" y="4108450"/>
          <p14:tracePt t="130039" x="2919413" y="4160838"/>
          <p14:tracePt t="130050" x="2919413" y="4205288"/>
          <p14:tracePt t="130063" x="2919413" y="4276725"/>
          <p14:tracePt t="130088" x="2928938" y="4313238"/>
          <p14:tracePt t="130112" x="2946400" y="4348163"/>
          <p14:tracePt t="130428" x="2938463" y="4322763"/>
          <p14:tracePt t="130441" x="2928938" y="4286250"/>
          <p14:tracePt t="130453" x="2928938" y="4241800"/>
          <p14:tracePt t="130465" x="2919413" y="4187825"/>
          <p14:tracePt t="130477" x="2919413" y="4116388"/>
          <p14:tracePt t="130489" x="2919413" y="4037013"/>
          <p14:tracePt t="130502" x="2919413" y="3911600"/>
          <p14:tracePt t="130536" x="2928938" y="3795713"/>
          <p14:tracePt t="130551" x="2938463" y="3751263"/>
          <p14:tracePt t="130564" x="2965450" y="3714750"/>
          <p14:tracePt t="130575" x="2973388" y="3679825"/>
          <p14:tracePt t="130585" x="2990850" y="3643313"/>
          <p14:tracePt t="130612" x="3009900" y="3633788"/>
          <p14:tracePt t="130683" x="3009900" y="3643313"/>
          <p14:tracePt t="130696" x="3009900" y="3670300"/>
          <p14:tracePt t="130708" x="3000375" y="3697288"/>
          <p14:tracePt t="130721" x="2973388" y="3741738"/>
          <p14:tracePt t="130751" x="2965450" y="3768725"/>
          <p14:tracePt t="130757" x="2946400" y="3822700"/>
          <p14:tracePt t="130769" x="2938463" y="3848100"/>
          <p14:tracePt t="130801" x="2938463" y="3867150"/>
          <p14:tracePt t="130807" x="2928938" y="3938588"/>
          <p14:tracePt t="130829" x="2928938" y="3973513"/>
          <p14:tracePt t="130838" x="2928938" y="4010025"/>
          <p14:tracePt t="130854" x="2928938" y="4062413"/>
          <p14:tracePt t="130877" x="2928938" y="4098925"/>
          <p14:tracePt t="130891" x="2928938" y="4170363"/>
          <p14:tracePt t="130903" x="2928938" y="4197350"/>
          <p14:tracePt t="130926" x="2946400" y="4224338"/>
          <p14:tracePt t="130940" x="2973388" y="4241800"/>
          <p14:tracePt t="131865" x="2973388" y="4214813"/>
          <p14:tracePt t="131877" x="2955925" y="4170363"/>
          <p14:tracePt t="131890" x="2928938" y="4089400"/>
          <p14:tracePt t="131901" x="2911475" y="4027488"/>
          <p14:tracePt t="131912" x="2874963" y="3929063"/>
          <p14:tracePt t="131939" x="2847975" y="3848100"/>
          <p14:tracePt t="131964" x="2840038" y="3830638"/>
          <p14:tracePt t="131975" x="2840038" y="3813175"/>
          <p14:tracePt t="131986" x="2840038" y="3786188"/>
          <p14:tracePt t="131999" x="2840038" y="3768725"/>
          <p14:tracePt t="132013" x="2857500" y="3751263"/>
          <p14:tracePt t="132035" x="2884488" y="3732213"/>
          <p14:tracePt t="132912" x="2884488" y="3751263"/>
          <p14:tracePt t="132937" x="2874963" y="3768725"/>
          <p14:tracePt t="132958" x="2867025" y="3786188"/>
          <p14:tracePt t="132962" x="2857500" y="3803650"/>
          <p14:tracePt t="132974" x="2840038" y="3848100"/>
          <p14:tracePt t="132988" x="2840038" y="3884613"/>
          <p14:tracePt t="133010" x="2840038" y="3956050"/>
          <p14:tracePt t="133024" x="2840038" y="3973513"/>
          <p14:tracePt t="133047" x="2840038" y="4000500"/>
          <p14:tracePt t="133060" x="2840038" y="4062413"/>
          <p14:tracePt t="133072" x="2847975" y="4089400"/>
          <p14:tracePt t="133096" x="2867025" y="4125913"/>
          <p14:tracePt t="133109" x="2911475" y="4160838"/>
          <p14:tracePt t="133138" x="2928938" y="4179888"/>
          <p14:tracePt t="133509" x="2928938" y="4160838"/>
          <p14:tracePt t="133523" x="2928938" y="4116388"/>
          <p14:tracePt t="133535" x="2928938" y="4071938"/>
          <p14:tracePt t="133547" x="2919413" y="4000500"/>
          <p14:tracePt t="133570" x="2901950" y="3965575"/>
          <p14:tracePt t="133585" x="2894013" y="3938588"/>
          <p14:tracePt t="133595" x="2884488" y="3884613"/>
          <p14:tracePt t="133626" x="2884488" y="3867150"/>
          <p14:tracePt t="133631" x="2884488" y="3840163"/>
          <p14:tracePt t="133642" x="2884488" y="3795713"/>
          <p14:tracePt t="133679" x="2884488" y="3786188"/>
          <p14:tracePt t="133694" x="2884488" y="3776663"/>
          <p14:tracePt t="133706" x="2894013" y="3776663"/>
          <p14:tracePt t="133734" x="2901950" y="3776663"/>
          <p14:tracePt t="133753" x="2911475" y="3776663"/>
          <p14:tracePt t="133827" x="2911475" y="3795713"/>
          <p14:tracePt t="133841" x="2911475" y="3822700"/>
          <p14:tracePt t="133843" x="2874963" y="3894138"/>
          <p14:tracePt t="133876" x="2867025" y="3938588"/>
          <p14:tracePt t="133887" x="2857500" y="4010025"/>
          <p14:tracePt t="133899" x="2857500" y="4081463"/>
          <p14:tracePt t="133913" x="2857500" y="4268788"/>
          <p14:tracePt t="133935" x="2857500" y="4375150"/>
          <p14:tracePt t="133951" x="2911475" y="4581525"/>
          <p14:tracePt t="133971" x="2928938" y="4670425"/>
          <p14:tracePt t="133984" x="2982913" y="4768850"/>
          <p14:tracePt t="133997" x="3044825" y="4894263"/>
          <p14:tracePt t="134020" x="3062288" y="4911725"/>
          <p14:tracePt t="134033" x="3071813" y="4911725"/>
          <p14:tracePt t="134326" x="3071813" y="4902200"/>
          <p14:tracePt t="134337" x="3054350" y="4867275"/>
          <p14:tracePt t="134349" x="3036888" y="4840288"/>
          <p14:tracePt t="134361" x="3009900" y="4786313"/>
          <p14:tracePt t="134376" x="3009900" y="4768850"/>
          <p14:tracePt t="134388" x="2990850" y="4697413"/>
          <p14:tracePt t="134409" x="2965450" y="4643438"/>
          <p14:tracePt t="134424" x="2955925" y="4608513"/>
          <p14:tracePt t="134435" x="2946400" y="4537075"/>
          <p14:tracePt t="134459" x="2946400" y="4510088"/>
          <p14:tracePt t="134471" x="2946400" y="4483100"/>
          <p14:tracePt t="134486" x="2946400" y="4438650"/>
          <p14:tracePt t="134509" x="2946400" y="4429125"/>
          <p14:tracePt t="134520" x="2955925" y="4384675"/>
          <p14:tracePt t="134550" x="2973388" y="4375150"/>
          <p14:tracePt t="134566" x="3000375" y="4348163"/>
          <p14:tracePt t="134861" x="3000375" y="4330700"/>
          <p14:tracePt t="134874" x="2982913" y="4295775"/>
          <p14:tracePt t="134890" x="2965450" y="4259263"/>
          <p14:tracePt t="134897" x="2938463" y="4179888"/>
          <p14:tracePt t="134910" x="2928938" y="4133850"/>
          <p14:tracePt t="134923" x="2919413" y="4010025"/>
          <p14:tracePt t="134947" x="2919413" y="3956050"/>
          <p14:tracePt t="134972" x="2911475" y="3875088"/>
          <p14:tracePt t="134974" x="2901950" y="3840163"/>
          <p14:tracePt t="134988" x="2894013" y="3813175"/>
          <p14:tracePt t="135006" x="2894013" y="3786188"/>
          <p14:tracePt t="135023" x="2894013" y="3776663"/>
          <p14:tracePt t="135058" x="2884488" y="3776663"/>
          <p14:tracePt t="135117" x="2884488" y="3795713"/>
          <p14:tracePt t="135130" x="2884488" y="3813175"/>
          <p14:tracePt t="135143" x="2874963" y="3848100"/>
          <p14:tracePt t="135157" x="2867025" y="3884613"/>
          <p14:tracePt t="135171" x="2857500" y="3938588"/>
          <p14:tracePt t="135180" x="2822575" y="4098925"/>
          <p14:tracePt t="135191" x="2813050" y="4160838"/>
          <p14:tracePt t="135213" x="2803525" y="4224338"/>
          <p14:tracePt t="135228" x="2751138" y="4357688"/>
          <p14:tracePt t="135250" x="2714625" y="4411663"/>
          <p14:tracePt t="135263" x="2687638" y="4446588"/>
          <p14:tracePt t="135275" x="2643188" y="4491038"/>
          <p14:tracePt t="135300" x="2625725" y="4518025"/>
          <p14:tracePt t="135312" x="2608263" y="4537075"/>
          <p14:tracePt t="135325" x="2598738" y="4537075"/>
          <p14:tracePt t="135605" x="2589213" y="4545013"/>
          <p14:tracePt t="135622" x="2554288" y="4562475"/>
          <p14:tracePt t="135628" x="2509838" y="4598988"/>
          <p14:tracePt t="135642" x="2446338" y="4643438"/>
          <p14:tracePt t="135662" x="2357438" y="4714875"/>
          <p14:tracePt t="135666" x="2259013" y="4830763"/>
          <p14:tracePt t="135676" x="2036763" y="5037138"/>
          <p14:tracePt t="135707" x="1946275" y="5116513"/>
          <p14:tracePt t="135724" x="1884363" y="5170488"/>
          <p14:tracePt t="135727" x="1795463" y="5251450"/>
          <p14:tracePt t="135750" x="1776413" y="5268913"/>
          <p14:tracePt t="135762" x="1768475" y="5295900"/>
          <p14:tracePt t="135786" x="1758950" y="5295900"/>
          <p14:tracePt t="135798" x="1741488" y="5330825"/>
          <p14:tracePt t="135835" x="1724025" y="5348288"/>
          <p14:tracePt t="135848" x="1714500" y="5367338"/>
          <p14:tracePt t="135860" x="1714500" y="5375275"/>
          <p14:tracePt t="136225" x="1731963" y="5375275"/>
          <p14:tracePt t="136238" x="1751013" y="5367338"/>
          <p14:tracePt t="136250" x="1785938" y="5348288"/>
          <p14:tracePt t="136261" x="1822450" y="5340350"/>
          <p14:tracePt t="136281" x="1847850" y="5330825"/>
          <p14:tracePt t="136287" x="1919288" y="5295900"/>
          <p14:tracePt t="136300" x="1973263" y="5268913"/>
          <p14:tracePt t="136324" x="2036763" y="5251450"/>
          <p14:tracePt t="136336" x="2187575" y="5205413"/>
          <p14:tracePt t="136350" x="2251075" y="5197475"/>
          <p14:tracePt t="136371" x="2312988" y="5170488"/>
          <p14:tracePt t="136385" x="2347913" y="5160963"/>
          <p14:tracePt t="136761" x="2357438" y="5160963"/>
          <p14:tracePt t="136774" x="2366963" y="5160963"/>
          <p14:tracePt t="136785" x="2374900" y="5160963"/>
          <p14:tracePt t="136798" x="2393950" y="5160963"/>
          <p14:tracePt t="136811" x="2411413" y="5160963"/>
          <p14:tracePt t="136834" x="2428875" y="5160963"/>
          <p14:tracePt t="136841" x="2438400" y="5160963"/>
          <p14:tracePt t="136861" x="2455863" y="5160963"/>
          <p14:tracePt t="136909" x="2465388" y="5160963"/>
          <p14:tracePt t="136920" x="2473325" y="5160963"/>
          <p14:tracePt t="136981" x="2482850" y="5160963"/>
          <p14:tracePt t="137333" x="2500313" y="5160963"/>
          <p14:tracePt t="137346" x="2509838" y="5160963"/>
          <p14:tracePt t="137363" x="2536825" y="5160963"/>
          <p14:tracePt t="137370" x="2554288" y="5160963"/>
          <p14:tracePt t="137385" x="2562225" y="5160963"/>
          <p14:tracePt t="137396" x="2589213" y="5160963"/>
          <p14:tracePt t="137420" x="2598738" y="5160963"/>
          <p14:tracePt t="137432" x="2608263" y="5160963"/>
          <p14:tracePt t="137785" x="2616200" y="5160963"/>
          <p14:tracePt t="137796" x="2625725" y="5160963"/>
          <p14:tracePt t="137813" x="2633663" y="5160963"/>
          <p14:tracePt t="137822" x="2643188" y="5170488"/>
          <p14:tracePt t="137833" x="2660650" y="5170488"/>
          <p14:tracePt t="137845" x="2670175" y="5180013"/>
          <p14:tracePt t="138112" x="2660650" y="5180013"/>
          <p14:tracePt t="138126" x="2633663" y="5180013"/>
          <p14:tracePt t="138137" x="2616200" y="5180013"/>
          <p14:tracePt t="138152" x="2589213" y="5180013"/>
          <p14:tracePt t="138153" x="2554288" y="5180013"/>
          <p14:tracePt t="138175" x="2527300" y="5180013"/>
          <p14:tracePt t="138187" x="2473325" y="5180013"/>
          <p14:tracePt t="138215" x="2455863" y="5170488"/>
          <p14:tracePt t="138222" x="2438400" y="5170488"/>
          <p14:tracePt t="138236" x="2419350" y="5170488"/>
          <p14:tracePt t="138266" x="2411413" y="5170488"/>
          <p14:tracePt t="138443" x="2419350" y="5170488"/>
          <p14:tracePt t="138454" x="2428875" y="5170488"/>
          <p14:tracePt t="138471" x="2446338" y="5170488"/>
          <p14:tracePt t="138484" x="2465388" y="5170488"/>
          <p14:tracePt t="138490" x="2473325" y="5170488"/>
          <p14:tracePt t="138502" x="2500313" y="5170488"/>
          <p14:tracePt t="138534" x="2509838" y="5170488"/>
          <p14:tracePt t="138540" x="2517775" y="5170488"/>
          <p14:tracePt t="138553" x="2536825" y="5170488"/>
          <p14:tracePt t="138577" x="2544763" y="5170488"/>
          <p14:tracePt t="138588" x="2554288" y="5170488"/>
          <p14:tracePt t="138612" x="2562225" y="5170488"/>
          <p14:tracePt t="138624" x="2571750" y="5170488"/>
          <p14:tracePt t="138637" x="2589213" y="5170488"/>
          <p14:tracePt t="138965" x="2608263" y="5170488"/>
          <p14:tracePt t="138980" x="2616200" y="5170488"/>
          <p14:tracePt t="139003" x="2625725" y="5170488"/>
          <p14:tracePt t="139018" x="2633663" y="5170488"/>
          <p14:tracePt t="139112" x="2643188" y="5170488"/>
          <p14:tracePt t="139125" x="2660650" y="5170488"/>
          <p14:tracePt t="139149" x="2670175" y="5170488"/>
          <p14:tracePt t="139163" x="2687638" y="5170488"/>
          <p14:tracePt t="139173" x="2697163" y="5170488"/>
          <p14:tracePt t="139191" x="2705100" y="5170488"/>
          <p14:tracePt t="139199" x="2724150" y="5170488"/>
          <p14:tracePt t="139211" x="2732088" y="5170488"/>
          <p14:tracePt t="139928" x="2732088" y="5143500"/>
          <p14:tracePt t="139942" x="2732088" y="5081588"/>
          <p14:tracePt t="139955" x="2724150" y="4991100"/>
          <p14:tracePt t="139966" x="2660650" y="4786313"/>
          <p14:tracePt t="139989" x="2616200" y="4687888"/>
          <p14:tracePt t="140001" x="2554288" y="4491038"/>
          <p14:tracePt t="140026" x="2544763" y="4446588"/>
          <p14:tracePt t="140038" x="2527300" y="4394200"/>
          <p14:tracePt t="140051" x="2517775" y="4330700"/>
          <p14:tracePt t="140075" x="2517775" y="4303713"/>
          <p14:tracePt t="140087" x="2517775" y="4268788"/>
          <p14:tracePt t="140101" x="2517775" y="4214813"/>
          <p14:tracePt t="140123" x="2517775" y="4205288"/>
          <p14:tracePt t="140135" x="2517775" y="4187825"/>
          <p14:tracePt t="140149" x="2527300" y="4179888"/>
          <p14:tracePt t="140244" x="2536825" y="4179888"/>
          <p14:tracePt t="140279" x="2544763" y="4187825"/>
          <p14:tracePt t="140289" x="2554288" y="4197350"/>
          <p14:tracePt t="140297" x="2562225" y="4214813"/>
          <p14:tracePt t="140306" x="2589213" y="4259263"/>
          <p14:tracePt t="140318" x="2608263" y="4286250"/>
          <p14:tracePt t="140335" x="2625725" y="4330700"/>
          <p14:tracePt t="140355" x="2679700" y="4446588"/>
          <p14:tracePt t="140381" x="2697163" y="4500563"/>
          <p14:tracePt t="140391" x="2741613" y="4545013"/>
          <p14:tracePt t="140404" x="2786063" y="4581525"/>
          <p14:tracePt t="140683" x="2847975" y="4429125"/>
          <p14:tracePt t="140694" x="3054350" y="4179888"/>
          <p14:tracePt t="140712" x="3367088" y="3795713"/>
          <p14:tracePt t="140720" x="3714750" y="3375025"/>
          <p14:tracePt t="140737" x="4044950" y="3044825"/>
          <p14:tracePt t="140753" x="4330700" y="2724150"/>
          <p14:tracePt t="140757" x="4911725" y="2214563"/>
          <p14:tracePt t="140773" x="5133975" y="2062163"/>
          <p14:tracePt t="140793" x="5473700" y="1857375"/>
          <p14:tracePt t="140806" x="5616575" y="1776413"/>
          <p14:tracePt t="140832" x="5875338" y="1652588"/>
          <p14:tracePt t="140847" x="5973763" y="1608138"/>
          <p14:tracePt t="140866" x="6062663" y="1571625"/>
          <p14:tracePt t="140880" x="6153150" y="1536700"/>
          <p14:tracePt t="140889" x="6323013" y="1465263"/>
          <p14:tracePt t="140914" x="6419850" y="1438275"/>
          <p14:tracePt t="140929" x="6562725" y="1401763"/>
          <p14:tracePt t="140939" x="6599238" y="1366838"/>
          <p14:tracePt t="141281" x="6589713" y="1366838"/>
          <p14:tracePt t="141295" x="6572250" y="1366838"/>
          <p14:tracePt t="141313" x="6545263" y="1366838"/>
          <p14:tracePt t="141317" x="6527800" y="1366838"/>
          <p14:tracePt t="141328" x="6491288" y="1366838"/>
          <p14:tracePt t="141342" x="6483350" y="1366838"/>
          <p14:tracePt t="141366" x="6473825" y="1366838"/>
          <p14:tracePt t="141377" x="6456363" y="1366838"/>
          <p14:tracePt t="141409" x="6446838" y="1366838"/>
          <p14:tracePt t="141414" x="6438900" y="1366838"/>
          <p14:tracePt t="141428" x="6429375" y="1366838"/>
          <p14:tracePt t="141454" x="6411913" y="1357313"/>
          <p14:tracePt t="141513" x="6411913" y="1347788"/>
          <p14:tracePt t="141536" x="6411913" y="1330325"/>
          <p14:tracePt t="141548" x="6411913" y="1322388"/>
          <p14:tracePt t="141564" x="6419850" y="1312863"/>
          <p14:tracePt t="141573" x="6438900" y="1303338"/>
          <p14:tracePt t="141584" x="6456363" y="1295400"/>
          <p14:tracePt t="141596" x="6465888" y="1285875"/>
          <p14:tracePt t="141630" x="6473825" y="1276350"/>
          <p14:tracePt t="141706" x="6483350" y="1276350"/>
          <p14:tracePt t="143779" x="6483350" y="1285875"/>
          <p14:tracePt t="143792" x="6483350" y="1295400"/>
          <p14:tracePt t="143815" x="6473825" y="1295400"/>
          <p14:tracePt t="143827" x="6465888" y="1303338"/>
          <p14:tracePt t="143847" x="6465888" y="1322388"/>
          <p14:tracePt t="143851" x="6446838" y="1322388"/>
          <p14:tracePt t="143892" x="6438900" y="1322388"/>
          <p14:tracePt t="143913" x="6438900" y="1330325"/>
          <p14:tracePt t="144132" x="6419850" y="1339850"/>
          <p14:tracePt t="144142" x="6411913" y="1347788"/>
          <p14:tracePt t="144155" x="6340475" y="1374775"/>
          <p14:tracePt t="144168" x="6296025" y="1384300"/>
          <p14:tracePt t="144191" x="6232525" y="1401763"/>
          <p14:tracePt t="144203" x="6099175" y="1438275"/>
          <p14:tracePt t="144229" x="6045200" y="1455738"/>
          <p14:tracePt t="144242" x="5991225" y="1473200"/>
          <p14:tracePt t="144252" x="5973763" y="1482725"/>
          <p14:tracePt t="144284" x="5946775" y="1500188"/>
          <p14:tracePt t="144302" x="5911850" y="1536700"/>
          <p14:tracePt t="144314" x="5884863" y="1562100"/>
          <p14:tracePt t="144326" x="5867400" y="1571625"/>
          <p14:tracePt t="144607" x="5840413" y="1571625"/>
          <p14:tracePt t="144618" x="5795963" y="1571625"/>
          <p14:tracePt t="144629" x="5653088" y="1625600"/>
          <p14:tracePt t="144645" x="4956175" y="1965325"/>
          <p14:tracePt t="144657" x="4625975" y="2143125"/>
          <p14:tracePt t="144684" x="4411663" y="2276475"/>
          <p14:tracePt t="144690" x="4259263" y="2384425"/>
          <p14:tracePt t="144702" x="4214813" y="2438400"/>
          <p14:tracePt t="144729" x="4170363" y="2517775"/>
          <p14:tracePt t="144741" x="4081463" y="2625725"/>
          <p14:tracePt t="144758" x="4037013" y="2670175"/>
          <p14:tracePt t="144778" x="3956050" y="2732088"/>
          <p14:tracePt t="144790" x="3929063" y="2751138"/>
          <p14:tracePt t="144812" x="3919538" y="2759075"/>
          <p14:tracePt t="145057" x="3884613" y="2759075"/>
          <p14:tracePt t="145068" x="3840163" y="2768600"/>
          <p14:tracePt t="145082" x="3768725" y="2776538"/>
          <p14:tracePt t="145093" x="3554413" y="2795588"/>
          <p14:tracePt t="145123" x="3446463" y="2795588"/>
          <p14:tracePt t="145129" x="3241675" y="2724150"/>
          <p14:tracePt t="145143" x="3143250" y="2633663"/>
          <p14:tracePt t="145159" x="3054350" y="2544763"/>
          <p14:tracePt t="145181" x="2965450" y="2411413"/>
          <p14:tracePt t="145192" x="2928938" y="2357438"/>
          <p14:tracePt t="145216" x="2894013" y="2312988"/>
          <p14:tracePt t="145227" x="2884488" y="2303463"/>
          <p14:tracePt t="145251" x="2874963" y="2303463"/>
          <p14:tracePt t="145263" x="2874963" y="2286000"/>
          <p14:tracePt t="145738" x="2874963" y="2276475"/>
          <p14:tracePt t="145770" x="2884488" y="2276475"/>
          <p14:tracePt t="145812" x="2901950" y="2276475"/>
          <p14:tracePt t="145826" x="2911475" y="2303463"/>
          <p14:tracePt t="145837" x="2919413" y="2330450"/>
          <p14:tracePt t="145848" x="2928938" y="2374900"/>
          <p14:tracePt t="145859" x="2938463" y="2411413"/>
          <p14:tracePt t="145871" x="2938463" y="2455863"/>
          <p14:tracePt t="145885" x="2982913" y="2616200"/>
          <p14:tracePt t="145909" x="3009900" y="2714625"/>
          <p14:tracePt t="145920" x="3036888" y="2795588"/>
          <p14:tracePt t="145934" x="3133725" y="2973388"/>
          <p14:tracePt t="145959" x="3170238" y="3054350"/>
          <p14:tracePt t="145970" x="3232150" y="3224213"/>
          <p14:tracePt t="145999" x="3268663" y="3303588"/>
          <p14:tracePt t="146299" x="3268663" y="3322638"/>
          <p14:tracePt t="146310" x="3268663" y="3348038"/>
          <p14:tracePt t="146323" x="3268663" y="3384550"/>
          <p14:tracePt t="146339" x="3259138" y="3419475"/>
          <p14:tracePt t="146341" x="3251200" y="3446463"/>
          <p14:tracePt t="146359" x="3241675" y="3490913"/>
          <p14:tracePt t="146372" x="3232150" y="3562350"/>
          <p14:tracePt t="146397" x="3232150" y="3598863"/>
          <p14:tracePt t="146408" x="3232150" y="3643313"/>
          <p14:tracePt t="146422" x="3232150" y="3670300"/>
          <p14:tracePt t="146443" x="3232150" y="3687763"/>
          <p14:tracePt t="146458" x="3232150" y="3705225"/>
          <p14:tracePt t="146472" x="3268663" y="3751263"/>
          <p14:tracePt t="146505" x="3286125" y="3776663"/>
          <p14:tracePt t="147105" x="3295650" y="3795713"/>
          <p14:tracePt t="147115" x="3295650" y="3803650"/>
          <p14:tracePt t="147126" x="3295650" y="3813175"/>
          <p14:tracePt t="147138" x="3303588" y="3822700"/>
          <p14:tracePt t="147164" x="3303588" y="3840163"/>
          <p14:tracePt t="147176" x="3313113" y="3857625"/>
          <p14:tracePt t="147189" x="3322638" y="3884613"/>
          <p14:tracePt t="147200" x="3340100" y="3902075"/>
          <p14:tracePt t="147213" x="3357563" y="3929063"/>
          <p14:tracePt t="147236" x="3367088" y="3956050"/>
          <p14:tracePt t="147250" x="3394075" y="3990975"/>
          <p14:tracePt t="147261" x="3402013" y="4010025"/>
          <p14:tracePt t="147285" x="3429000" y="4037013"/>
          <p14:tracePt t="147298" x="3473450" y="4081463"/>
          <p14:tracePt t="147577" x="3438525" y="4081463"/>
          <p14:tracePt t="147590" x="3402013" y="4081463"/>
          <p14:tracePt t="147602" x="3367088" y="4081463"/>
          <p14:tracePt t="147614" x="3330575" y="4081463"/>
          <p14:tracePt t="147630" x="3303588" y="4081463"/>
          <p14:tracePt t="147639" x="3276600" y="4081463"/>
          <p14:tracePt t="147650" x="3205163" y="4081463"/>
          <p14:tracePt t="147674" x="3170238" y="4071938"/>
          <p14:tracePt t="147677" x="3143250" y="4054475"/>
          <p14:tracePt t="147700" x="3116263" y="4037013"/>
          <p14:tracePt t="147711" x="3081338" y="4000500"/>
          <p14:tracePt t="147736" x="3054350" y="3973513"/>
          <p14:tracePt t="147748" x="3044825" y="3956050"/>
          <p14:tracePt t="148066" x="3044825" y="3919538"/>
          <p14:tracePt t="148078" x="3036888" y="3902075"/>
          <p14:tracePt t="148089" x="3036888" y="3875088"/>
          <p14:tracePt t="148101" x="3036888" y="3848100"/>
          <p14:tracePt t="148115" x="3027363" y="3840163"/>
          <p14:tracePt t="148126" x="3027363" y="3830638"/>
          <p14:tracePt t="148140" x="3027363" y="3803650"/>
          <p14:tracePt t="148176" x="3027363" y="3795713"/>
          <p14:tracePt t="148187" x="3027363" y="3786188"/>
          <p14:tracePt t="148272" x="3027363" y="3795713"/>
          <p14:tracePt t="148285" x="3017838" y="3813175"/>
          <p14:tracePt t="148297" x="3009900" y="3822700"/>
          <p14:tracePt t="148309" x="3009900" y="3840163"/>
          <p14:tracePt t="148321" x="2990850" y="3884613"/>
          <p14:tracePt t="148336" x="2990850" y="3902075"/>
          <p14:tracePt t="148358" x="2990850" y="3946525"/>
          <p14:tracePt t="148371" x="2990850" y="3956050"/>
          <p14:tracePt t="148393" x="2990850" y="3983038"/>
          <p14:tracePt t="148405" x="2990850" y="4027488"/>
          <p14:tracePt t="148436" x="2990850" y="4054475"/>
          <p14:tracePt t="148442" x="3009900" y="4108450"/>
          <p14:tracePt t="149904" x="3009900" y="4125913"/>
          <p14:tracePt t="149916" x="3009900" y="4133850"/>
          <p14:tracePt t="149928" x="3009900" y="4143375"/>
          <p14:tracePt t="149944" x="3009900" y="4152900"/>
          <p14:tracePt t="149963" x="3009900" y="4170363"/>
          <p14:tracePt t="149974" x="3009900" y="4179888"/>
          <p14:tracePt t="150001" x="3009900" y="4197350"/>
          <p14:tracePt t="150019" x="3009900" y="4205288"/>
          <p14:tracePt t="150391" x="3009900" y="4197350"/>
          <p14:tracePt t="150405" x="3009900" y="4152900"/>
          <p14:tracePt t="150423" x="3009900" y="4108450"/>
          <p14:tracePt t="150429" x="3009900" y="4054475"/>
          <p14:tracePt t="150439" x="3009900" y="3946525"/>
          <p14:tracePt t="150469" x="3009900" y="3902075"/>
          <p14:tracePt t="150477" x="3009900" y="3867150"/>
          <p14:tracePt t="150488" x="2990850" y="3813175"/>
          <p14:tracePt t="150512" x="2982913" y="3786188"/>
          <p14:tracePt t="150523" x="2973388" y="3776663"/>
          <p14:tracePt t="150537" x="2965450" y="3768725"/>
          <p14:tracePt t="152157" x="2965450" y="3786188"/>
          <p14:tracePt t="152172" x="2965450" y="3795713"/>
          <p14:tracePt t="152184" x="2965450" y="3803650"/>
          <p14:tracePt t="152194" x="2965450" y="3822700"/>
          <p14:tracePt t="152206" x="2965450" y="3848100"/>
          <p14:tracePt t="152219" x="2965450" y="3867150"/>
          <p14:tracePt t="152243" x="2965450" y="3875088"/>
          <p14:tracePt t="152255" x="2965450" y="3929063"/>
          <p14:tracePt t="152269" x="2965450" y="3956050"/>
          <p14:tracePt t="152290" x="2973388" y="3973513"/>
          <p14:tracePt t="152303" x="2973388" y="4000500"/>
          <p14:tracePt t="152744" x="2965450" y="4037013"/>
          <p14:tracePt t="152754" x="2955925" y="4062413"/>
          <p14:tracePt t="152767" x="2946400" y="4098925"/>
          <p14:tracePt t="152779" x="2919413" y="4160838"/>
          <p14:tracePt t="152791" x="2911475" y="4187825"/>
          <p14:tracePt t="152816" x="2901950" y="4232275"/>
          <p14:tracePt t="152827" x="2894013" y="4295775"/>
          <p14:tracePt t="152841" x="2894013" y="4322763"/>
          <p14:tracePt t="152864" x="2894013" y="4340225"/>
          <p14:tracePt t="152875" x="2894013" y="4367213"/>
          <p14:tracePt t="152901" x="2894013" y="4384675"/>
          <p14:tracePt t="152913" x="2894013" y="4394200"/>
          <p14:tracePt t="153339" x="2894013" y="4411663"/>
          <p14:tracePt t="153351" x="2894013" y="4438650"/>
          <p14:tracePt t="153364" x="2884488" y="4465638"/>
          <p14:tracePt t="153377" x="2884488" y="4500563"/>
          <p14:tracePt t="153388" x="2884488" y="4518025"/>
          <p14:tracePt t="153401" x="2884488" y="4562475"/>
          <p14:tracePt t="153413" x="2884488" y="4643438"/>
          <p14:tracePt t="153436" x="2884488" y="4697413"/>
          <p14:tracePt t="153447" x="2884488" y="4768850"/>
          <p14:tracePt t="153472" x="2894013" y="4786313"/>
          <p14:tracePt t="153486" x="2911475" y="4813300"/>
          <p14:tracePt t="153497" x="2938463" y="4848225"/>
          <p14:tracePt t="153902" x="2938463" y="4857750"/>
          <p14:tracePt t="153912" x="2938463" y="4867275"/>
          <p14:tracePt t="153924" x="2928938" y="4884738"/>
          <p14:tracePt t="153937" x="2928938" y="4902200"/>
          <p14:tracePt t="153951" x="2928938" y="4919663"/>
          <p14:tracePt t="153972" x="2911475" y="4938713"/>
          <p14:tracePt t="153984" x="2894013" y="4956175"/>
          <p14:tracePt t="154010" x="2867025" y="4973638"/>
          <p14:tracePt t="154022" x="2803525" y="5027613"/>
          <p14:tracePt t="154035" x="2768600" y="5054600"/>
          <p14:tracePt t="154068" x="2687638" y="5116513"/>
          <p14:tracePt t="154071" x="2652713" y="5143500"/>
          <p14:tracePt t="154093" x="2608263" y="5180013"/>
          <p14:tracePt t="154107" x="2517775" y="5214938"/>
          <p14:tracePt t="154118" x="2482850" y="5224463"/>
          <p14:tracePt t="154422" x="2536825" y="5224463"/>
          <p14:tracePt t="154434" x="2625725" y="5224463"/>
          <p14:tracePt t="154447" x="2813050" y="5224463"/>
          <p14:tracePt t="154459" x="3133725" y="5214938"/>
          <p14:tracePt t="154473" x="3875088" y="5214938"/>
          <p14:tracePt t="154487" x="4160838" y="5214938"/>
          <p14:tracePt t="154508" x="4500563" y="5259388"/>
          <p14:tracePt t="154533" x="4616450" y="5313363"/>
          <p14:tracePt t="154546" x="4759325" y="5402263"/>
          <p14:tracePt t="154573" x="4830763" y="5446713"/>
          <p14:tracePt t="154581" x="4884738" y="5510213"/>
          <p14:tracePt t="154593" x="5027613" y="5599113"/>
          <p14:tracePt t="154923" x="5054600" y="5626100"/>
          <p14:tracePt t="154935" x="5072063" y="5680075"/>
          <p14:tracePt t="154946" x="5099050" y="5741988"/>
          <p14:tracePt t="154960" x="5116513" y="5795963"/>
          <p14:tracePt t="154971" x="5133975" y="5857875"/>
          <p14:tracePt t="154983" x="5170488" y="5929313"/>
          <p14:tracePt t="154989" x="5205413" y="6018213"/>
          <p14:tracePt t="155008" x="5276850" y="6170613"/>
          <p14:tracePt t="155030" x="5295900" y="6224588"/>
          <p14:tracePt t="156773" x="5295900" y="6215063"/>
          <p14:tracePt t="156798" x="5295900" y="6197600"/>
          <p14:tracePt t="156812" x="5295900" y="6188075"/>
          <p14:tracePt t="156822" x="5295900" y="6180138"/>
          <p14:tracePt t="156841" x="5295900" y="6153150"/>
          <p14:tracePt t="156844" x="5286375" y="6089650"/>
          <p14:tracePt t="156859" x="5268913" y="6062663"/>
          <p14:tracePt t="156884" x="5241925" y="6018213"/>
          <p14:tracePt t="156896" x="5197475" y="5911850"/>
          <p14:tracePt t="156908" x="5170488" y="5875338"/>
          <p14:tracePt t="156942" x="5143500" y="5830888"/>
          <p14:tracePt t="156946" x="5133975" y="5822950"/>
          <p14:tracePt t="157237" x="5108575" y="5813425"/>
          <p14:tracePt t="157250" x="5072063" y="5813425"/>
          <p14:tracePt t="157264" x="5037138" y="5803900"/>
          <p14:tracePt t="157275" x="4973638" y="5776913"/>
          <p14:tracePt t="157285" x="4902200" y="5759450"/>
          <p14:tracePt t="157298" x="4741863" y="5715000"/>
          <p14:tracePt t="157322" x="4660900" y="5688013"/>
          <p14:tracePt t="157335" x="4491038" y="5670550"/>
          <p14:tracePt t="157364" x="4429125" y="5653088"/>
          <p14:tracePt t="157374" x="4330700" y="5653088"/>
          <p14:tracePt t="157385" x="4313238" y="5653088"/>
          <p14:tracePt t="157397" x="4286250" y="5653088"/>
          <p14:tracePt t="157421" x="4259263" y="5653088"/>
          <p14:tracePt t="157433" x="4241800" y="5653088"/>
          <p14:tracePt t="157456" x="4232275" y="5653088"/>
          <p14:tracePt t="158150" x="4241800" y="5653088"/>
          <p14:tracePt t="158176" x="4268788" y="5653088"/>
          <p14:tracePt t="158187" x="4286250" y="5653088"/>
          <p14:tracePt t="158200" x="4303713" y="5653088"/>
          <p14:tracePt t="158219" x="4322763" y="5653088"/>
          <p14:tracePt t="158226" x="4340225" y="5653088"/>
          <p14:tracePt t="158565" x="4348163" y="5653088"/>
          <p14:tracePt t="158576" x="4357688" y="5643563"/>
          <p14:tracePt t="158592" x="4357688" y="5634038"/>
          <p14:tracePt t="158606" x="4357688" y="5626100"/>
          <p14:tracePt t="158613" x="4357688" y="5608638"/>
          <p14:tracePt t="158626" x="4330700" y="5545138"/>
          <p14:tracePt t="158653" x="4303713" y="5518150"/>
          <p14:tracePt t="158654" x="4276725" y="5500688"/>
          <p14:tracePt t="158673" x="4224338" y="5446713"/>
          <p14:tracePt t="158703" x="4214813" y="5429250"/>
          <p14:tracePt t="158708" x="4197350" y="5419725"/>
          <p14:tracePt t="158774" x="4187825" y="5419725"/>
          <p14:tracePt t="158808" x="4187825" y="5411788"/>
          <p14:tracePt t="158942" x="4197350" y="5419725"/>
          <p14:tracePt t="158954" x="4205288" y="5429250"/>
          <p14:tracePt t="158970" x="4224338" y="5446713"/>
          <p14:tracePt t="158981" x="4241800" y="5465763"/>
          <p14:tracePt t="159004" x="4251325" y="5491163"/>
          <p14:tracePt t="159016" x="4268788" y="5510213"/>
          <p14:tracePt t="159029" x="4303713" y="5537200"/>
          <p14:tracePt t="159052" x="4322763" y="5537200"/>
          <p14:tracePt t="159064" x="4348163" y="5537200"/>
          <p14:tracePt t="159162" x="4330700" y="5545138"/>
          <p14:tracePt t="159173" x="4295775" y="5554663"/>
          <p14:tracePt t="159185" x="4232275" y="5554663"/>
          <p14:tracePt t="159198" x="4108450" y="5527675"/>
          <p14:tracePt t="159222" x="4010025" y="5483225"/>
          <p14:tracePt t="159235" x="3884613" y="5402263"/>
          <p14:tracePt t="159248" x="3643313" y="5276850"/>
          <p14:tracePt t="159271" x="3544888" y="5232400"/>
          <p14:tracePt t="159283" x="3411538" y="5180013"/>
          <p14:tracePt t="159283" x="3375025" y="5153025"/>
          <p14:tracePt t="159318" x="3357563" y="5153025"/>
          <p14:tracePt t="159333" x="3348038" y="5143500"/>
          <p14:tracePt t="159431" x="3367088" y="5143500"/>
          <p14:tracePt t="159443" x="3402013" y="5153025"/>
          <p14:tracePt t="159453" x="3438525" y="5180013"/>
          <p14:tracePt t="159466" x="3554413" y="5268913"/>
          <p14:tracePt t="159491" x="3598863" y="5322888"/>
          <p14:tracePt t="159504" x="3652838" y="5367338"/>
          <p14:tracePt t="159515" x="3724275" y="5446713"/>
          <p14:tracePt t="159540" x="3759200" y="5465763"/>
          <p14:tracePt t="159551" x="3795713" y="5510213"/>
          <p14:tracePt t="159567" x="3902075" y="5572125"/>
          <p14:tracePt t="159581" x="3946525" y="5589588"/>
          <p14:tracePt t="159844" x="3938588" y="5589588"/>
          <p14:tracePt t="159857" x="3929063" y="5599113"/>
          <p14:tracePt t="159871" x="3911600" y="5599113"/>
          <p14:tracePt t="159881" x="3884613" y="5599113"/>
          <p14:tracePt t="159894" x="3848100" y="5608638"/>
          <p14:tracePt t="159905" x="3741738" y="5616575"/>
          <p14:tracePt t="159934" x="3652838" y="5626100"/>
          <p14:tracePt t="159943" x="3527425" y="5653088"/>
          <p14:tracePt t="159954" x="3286125" y="5670550"/>
          <p14:tracePt t="159978" x="3133725" y="5680075"/>
          <p14:tracePt t="160002" x="2795588" y="5688013"/>
          <p14:tracePt t="160012" x="2660650" y="5688013"/>
          <p14:tracePt t="160028" x="2571750" y="5688013"/>
          <p14:tracePt t="160038" x="2455863" y="5688013"/>
          <p14:tracePt t="160063" x="2428875" y="5688013"/>
          <p14:tracePt t="160077" x="2411413" y="5688013"/>
          <p14:tracePt t="160088" x="2393950" y="5697538"/>
          <p14:tracePt t="160112" x="2384425" y="5697538"/>
          <p14:tracePt t="160392" x="2366963" y="5697538"/>
          <p14:tracePt t="160409" x="2339975" y="5705475"/>
          <p14:tracePt t="160421" x="2312988" y="5705475"/>
          <p14:tracePt t="160439" x="2276475" y="5715000"/>
          <p14:tracePt t="160442" x="2197100" y="5715000"/>
          <p14:tracePt t="160455" x="2170113" y="5715000"/>
          <p14:tracePt t="160490" x="2125663" y="5715000"/>
          <p14:tracePt t="160502" x="2108200" y="5715000"/>
          <p14:tracePt t="160515" x="2089150" y="5715000"/>
          <p14:tracePt t="160526" x="2071688" y="5715000"/>
          <p14:tracePt t="160541" x="2054225" y="5715000"/>
          <p14:tracePt t="160563" x="2044700" y="5715000"/>
          <p14:tracePt t="160600" x="2036763" y="5715000"/>
          <p14:tracePt t="160614" x="2027238" y="5715000"/>
          <p14:tracePt t="160721" x="2036763" y="5715000"/>
          <p14:tracePt t="160735" x="2054225" y="5705475"/>
          <p14:tracePt t="160747" x="2089150" y="5688013"/>
          <p14:tracePt t="160761" x="2160588" y="5634038"/>
          <p14:tracePt t="160770" x="2312988" y="5518150"/>
          <p14:tracePt t="160783" x="2536825" y="5367338"/>
          <p14:tracePt t="160794" x="2901950" y="5143500"/>
          <p14:tracePt t="160820" x="3241675" y="4938713"/>
          <p14:tracePt t="160843" x="3509963" y="4795838"/>
          <p14:tracePt t="160860" x="3776663" y="4670425"/>
          <p14:tracePt t="160869" x="4010025" y="4572000"/>
          <p14:tracePt t="160879" x="4438650" y="4394200"/>
          <p14:tracePt t="160895" x="4633913" y="4303713"/>
          <p14:tracePt t="160911" x="4776788" y="4232275"/>
          <p14:tracePt t="160926" x="5160963" y="4089400"/>
          <p14:tracePt t="161196" x="5160963" y="4062413"/>
          <p14:tracePt t="161212" x="5160963" y="4000500"/>
          <p14:tracePt t="161222" x="5170488" y="3894138"/>
          <p14:tracePt t="161234" x="5214938" y="3608388"/>
          <p14:tracePt t="161258" x="5232400" y="3500438"/>
          <p14:tracePt t="161271" x="5276850" y="3375025"/>
          <p14:tracePt t="161282" x="5357813" y="3160713"/>
          <p14:tracePt t="161315" x="5419725" y="3081338"/>
          <p14:tracePt t="161319" x="5491163" y="2990850"/>
          <p14:tracePt t="161331" x="5661025" y="2867025"/>
          <p14:tracePt t="161346" x="5759450" y="2803525"/>
          <p14:tracePt t="161366" x="5857875" y="2751138"/>
          <p14:tracePt t="161380" x="6045200" y="2670175"/>
          <p14:tracePt t="161394" x="6143625" y="2608263"/>
          <p14:tracePt t="161670" x="6161088" y="2482850"/>
          <p14:tracePt t="161684" x="6188075" y="2357438"/>
          <p14:tracePt t="161694" x="6205538" y="2224088"/>
          <p14:tracePt t="161708" x="6251575" y="2098675"/>
          <p14:tracePt t="161719" x="6286500" y="1973263"/>
          <p14:tracePt t="161731" x="6357938" y="1822450"/>
          <p14:tracePt t="161759" x="6375400" y="1768475"/>
          <p14:tracePt t="161768" x="6419850" y="1679575"/>
          <p14:tracePt t="161780" x="6465888" y="1633538"/>
          <p14:tracePt t="161813" x="6518275" y="1608138"/>
          <p14:tracePt t="161816" x="6616700" y="1517650"/>
          <p14:tracePt t="162186" x="6616700" y="1509713"/>
          <p14:tracePt t="162195" x="6608763" y="1482725"/>
          <p14:tracePt t="162208" x="6599238" y="1465263"/>
          <p14:tracePt t="162219" x="6589713" y="1438275"/>
          <p14:tracePt t="162232" x="6581775" y="1419225"/>
          <p14:tracePt t="162246" x="6572250" y="1411288"/>
          <p14:tracePt t="162257" x="6572250" y="1374775"/>
          <p14:tracePt t="162280" x="6562725" y="1374775"/>
          <p14:tracePt t="162296" x="6554788" y="1366838"/>
          <p14:tracePt t="162341" x="6554788" y="1357313"/>
          <p14:tracePt t="162575" x="6537325" y="1357313"/>
          <p14:tracePt t="162585" x="6483350" y="1374775"/>
          <p14:tracePt t="162615" x="6429375" y="1401763"/>
          <p14:tracePt t="162624" x="6367463" y="1465263"/>
          <p14:tracePt t="162635" x="6099175" y="1660525"/>
          <p14:tracePt t="162662" x="5919788" y="1822450"/>
          <p14:tracePt t="162669" x="5732463" y="2027238"/>
          <p14:tracePt t="162688" x="5608638" y="2160588"/>
          <p14:tracePt t="162694" x="5491163" y="2276475"/>
          <p14:tracePt t="162707" x="5232400" y="2581275"/>
          <p14:tracePt t="162724" x="5099050" y="2751138"/>
          <p14:tracePt t="162743" x="4894263" y="2965450"/>
          <p14:tracePt t="162756" x="4813300" y="3036888"/>
          <p14:tracePt t="162781" x="4776788" y="3089275"/>
          <p14:tracePt t="162962" x="4768850" y="3089275"/>
          <p14:tracePt t="162974" x="4751388" y="3089275"/>
          <p14:tracePt t="162986" x="4741863" y="3098800"/>
          <p14:tracePt t="162998" x="4714875" y="3108325"/>
          <p14:tracePt t="163010" x="4402138" y="3259138"/>
          <p14:tracePt t="163035" x="3956050" y="3500438"/>
          <p14:tracePt t="163049" x="2919413" y="4062413"/>
          <p14:tracePt t="163062" x="2581275" y="4276725"/>
          <p14:tracePt t="163084" x="2357438" y="4429125"/>
          <p14:tracePt t="163095" x="2160588" y="4616450"/>
          <p14:tracePt t="163108" x="2089150" y="4687888"/>
          <p14:tracePt t="163131" x="2027238" y="4741863"/>
          <p14:tracePt t="163158" x="1973263" y="4813300"/>
          <p14:tracePt t="163159" x="1946275" y="4840288"/>
          <p14:tracePt t="163178" x="1919288" y="4857750"/>
          <p14:tracePt t="163193" x="1866900" y="4919663"/>
          <p14:tracePt t="163451" x="1830388" y="4938713"/>
          <p14:tracePt t="163468" x="1795463" y="4956175"/>
          <p14:tracePt t="163475" x="1724025" y="5000625"/>
          <p14:tracePt t="163487" x="1490663" y="5153025"/>
          <p14:tracePt t="163500" x="1330325" y="5313363"/>
          <p14:tracePt t="163532" x="1179513" y="5491163"/>
          <p14:tracePt t="163535" x="982663" y="5759450"/>
          <p14:tracePt t="163567" x="919163" y="5875338"/>
          <p14:tracePt t="163572" x="884238" y="5973763"/>
          <p14:tracePt t="163586" x="822325" y="6205538"/>
          <p14:tracePt t="163608" x="803275" y="6286500"/>
          <p14:tracePt t="163621" x="785813" y="6340475"/>
          <p14:tracePt t="163632" x="785813" y="6348413"/>
          <p14:tracePt t="163901" x="776288" y="6402388"/>
          <p14:tracePt t="163922" x="758825" y="6456363"/>
          <p14:tracePt t="163925" x="750888" y="6527800"/>
          <p14:tracePt t="163968" x="750888" y="6554788"/>
          <p14:tracePt t="163974" x="750888" y="6581775"/>
          <p14:tracePt t="163987" x="750888" y="6599238"/>
          <p14:tracePt t="164010" x="741363" y="6599238"/>
          <p14:tracePt t="164022" x="741363" y="6616700"/>
          <p14:tracePt t="164048" x="741363" y="6626225"/>
          <p14:tracePt t="166651" x="750888" y="6608763"/>
          <p14:tracePt t="166664" x="768350" y="6562725"/>
          <p14:tracePt t="166675" x="785813" y="6510338"/>
          <p14:tracePt t="166690" x="803275" y="6491288"/>
          <p14:tracePt t="166700" x="803275" y="6473825"/>
          <p14:tracePt t="166713" x="822325" y="6456363"/>
          <p14:tracePt t="166737" x="839788" y="6438900"/>
          <p14:tracePt t="166750" x="857250" y="6429375"/>
          <p14:tracePt t="166762" x="893763" y="6402388"/>
          <p14:tracePt t="166786" x="919163" y="6394450"/>
          <p14:tracePt t="166798" x="973138" y="6367463"/>
          <p14:tracePt t="166827" x="990600" y="6357938"/>
          <p14:tracePt t="166840" x="1009650" y="6357938"/>
          <p14:tracePt t="167284" x="1017588" y="6357938"/>
          <p14:tracePt t="167297" x="1027113" y="6367463"/>
          <p14:tracePt t="167313" x="1036638" y="6367463"/>
          <p14:tracePt t="167320" x="1044575" y="6375400"/>
          <p14:tracePt t="167333" x="1062038" y="6384925"/>
          <p14:tracePt t="167348" x="1071563" y="6384925"/>
          <p14:tracePt t="167375" x="1089025" y="6394450"/>
          <p14:tracePt t="167395" x="1098550" y="6394450"/>
          <p14:tracePt t="167401" x="1108075" y="6394450"/>
          <p14:tracePt t="167416" x="1116013" y="6394450"/>
          <p14:tracePt t="167832" x="1125538" y="6402388"/>
          <p14:tracePt t="167846" x="1133475" y="6419850"/>
          <p14:tracePt t="167858" x="1143000" y="6438900"/>
          <p14:tracePt t="167875" x="1152525" y="6456363"/>
          <p14:tracePt t="167881" x="1160463" y="6465888"/>
          <p14:tracePt t="171648" x="1169988" y="6465888"/>
          <p14:tracePt t="171660" x="1179513" y="6465888"/>
          <p14:tracePt t="171672" x="1196975" y="6465888"/>
          <p14:tracePt t="171687" x="1204913" y="6465888"/>
          <p14:tracePt t="171697" x="1231900" y="6465888"/>
          <p14:tracePt t="171720" x="1250950" y="6465888"/>
          <p14:tracePt t="171735" x="1268413" y="6465888"/>
          <p14:tracePt t="171752" x="1285875" y="6465888"/>
          <p14:tracePt t="171757" x="1312863" y="6465888"/>
          <p14:tracePt t="171770" x="1339850" y="6465888"/>
          <p14:tracePt t="171795" x="1347788" y="6465888"/>
          <p14:tracePt t="171807" x="1401763" y="6465888"/>
          <p14:tracePt t="171831" x="1411288" y="6465888"/>
          <p14:tracePt t="171840" x="1455738" y="6483350"/>
          <p14:tracePt t="171856" x="1473200" y="6500813"/>
          <p14:tracePt t="171878" x="1482725" y="6518275"/>
          <p14:tracePt t="171891" x="1509713" y="6545263"/>
          <p14:tracePt t="172233" x="1544638" y="6545263"/>
          <p14:tracePt t="172245" x="1581150" y="6545263"/>
          <p14:tracePt t="172256" x="1608138" y="6545263"/>
          <p14:tracePt t="172270" x="1625600" y="6545263"/>
          <p14:tracePt t="172282" x="1643063" y="6545263"/>
          <p14:tracePt t="172293" x="1679575" y="6545263"/>
          <p14:tracePt t="172318" x="1697038" y="6545263"/>
          <p14:tracePt t="172333" x="1724025" y="6545263"/>
          <p14:tracePt t="172340" x="1758950" y="6562725"/>
          <p14:tracePt t="172367" x="1785938" y="6562725"/>
          <p14:tracePt t="172378" x="1847850" y="6572250"/>
          <p14:tracePt t="172408" x="1884363" y="6572250"/>
          <p14:tracePt t="172416" x="1919288" y="6581775"/>
          <p14:tracePt t="172427" x="2009775" y="6589713"/>
          <p14:tracePt t="172442" x="2062163" y="6616700"/>
          <p14:tracePt t="172465" x="2098675" y="6626225"/>
          <p14:tracePt t="172476" x="2125663" y="6634163"/>
          <p14:tracePt t="172781" x="2152650" y="6634163"/>
          <p14:tracePt t="172789" x="2241550" y="6626225"/>
          <p14:tracePt t="172816" x="2401888" y="6616700"/>
          <p14:tracePt t="172830" x="2473325" y="6616700"/>
          <p14:tracePt t="172845" x="2554288" y="6616700"/>
          <p14:tracePt t="172869" x="2660650" y="6616700"/>
          <p14:tracePt t="172889" x="2786063" y="6616700"/>
          <p14:tracePt t="172915" x="2830513" y="6616700"/>
          <p14:tracePt t="172925" x="2867025" y="6616700"/>
          <p14:tracePt t="172937" x="2911475" y="6616700"/>
          <p14:tracePt t="172951" x="2990850" y="6616700"/>
          <p14:tracePt t="172983" x="3027363" y="6616700"/>
          <p14:tracePt t="172987" x="3054350" y="6616700"/>
          <p14:tracePt t="172999" x="3098800" y="6643688"/>
          <p14:tracePt t="173426" x="3089275" y="6643688"/>
          <p14:tracePt t="173438" x="3071813" y="6643688"/>
          <p14:tracePt t="173454" x="3054350" y="6643688"/>
          <p14:tracePt t="173462" x="3000375" y="6626225"/>
          <p14:tracePt t="173475" x="2965450" y="6608763"/>
          <p14:tracePt t="173485" x="2857500" y="6599238"/>
          <p14:tracePt t="173513" x="2803525" y="6589713"/>
          <p14:tracePt t="173524" x="2724150" y="6581775"/>
          <p14:tracePt t="173536" x="2687638" y="6581775"/>
          <p14:tracePt t="173560" x="2660650" y="6581775"/>
          <p14:tracePt t="173572" x="2608263" y="6581775"/>
          <p14:tracePt t="173596" x="2581275" y="6581775"/>
          <p14:tracePt t="173608" x="2562225" y="6581775"/>
          <p14:tracePt t="173621" x="2536825" y="6581775"/>
          <p14:tracePt t="173950" x="2527300" y="6581775"/>
          <p14:tracePt t="173986" x="2500313" y="6581775"/>
          <p14:tracePt t="173998" x="2473325" y="6581775"/>
          <p14:tracePt t="174011" x="2446338" y="6589713"/>
          <p14:tracePt t="174022" x="2428875" y="6589713"/>
          <p14:tracePt t="174035" x="2411413" y="6589713"/>
          <p14:tracePt t="174047" x="2384425" y="6589713"/>
          <p14:tracePt t="174058" x="2339975" y="6616700"/>
          <p14:tracePt t="174083" x="2322513" y="6626225"/>
          <p14:tracePt t="174095" x="2303463" y="6634163"/>
          <p14:tracePt t="174109" x="2268538" y="6643688"/>
          <p14:tracePt t="174132" x="2241550" y="6653213"/>
          <p14:tracePt t="174145" x="2205038" y="6661150"/>
          <p14:tracePt t="174158" x="2179638" y="6643688"/>
          <p14:tracePt t="174174" x="2143125" y="6554788"/>
          <p14:tracePt t="174206" x="2125663" y="6510338"/>
          <p14:tracePt t="174218" x="2125663" y="6473825"/>
          <p14:tracePt t="174229" x="2125663" y="6429375"/>
          <p14:tracePt t="174242" x="2125663" y="6394450"/>
          <p14:tracePt t="174260" x="2125663" y="6313488"/>
          <p14:tracePt t="174279" x="2125663" y="6269038"/>
          <p14:tracePt t="174292" x="2125663" y="6259513"/>
          <p14:tracePt t="174315" x="2125663" y="6224588"/>
          <p14:tracePt t="174328" x="2143125" y="6170613"/>
          <p14:tracePt t="174342" x="2152650" y="6143625"/>
          <p14:tracePt t="174375" x="2197100" y="6116638"/>
          <p14:tracePt t="174382" x="2251075" y="6054725"/>
          <p14:tracePt t="174392" x="2276475" y="6037263"/>
          <p14:tracePt t="174426" x="2303463" y="6000750"/>
          <p14:tracePt t="174438" x="2322513" y="5991225"/>
          <p14:tracePt t="174449" x="2347913" y="5991225"/>
          <p14:tracePt t="174461" x="2366963" y="5973763"/>
          <p14:tracePt t="174489" x="2374900" y="5973763"/>
          <p14:tracePt t="174499" x="2393950" y="5973763"/>
          <p14:tracePt t="174535" x="2401888" y="5973763"/>
          <p14:tracePt t="174548" x="2411413" y="5973763"/>
          <p14:tracePt t="174572" x="2419350" y="5973763"/>
          <p14:tracePt t="174595" x="2428875" y="5973763"/>
          <p14:tracePt t="174621" x="2438400" y="5991225"/>
          <p14:tracePt t="174632" x="2438400" y="6010275"/>
          <p14:tracePt t="174657" x="2438400" y="6027738"/>
          <p14:tracePt t="174669" x="2438400" y="6037263"/>
          <p14:tracePt t="174682" x="2438400" y="6045200"/>
          <p14:tracePt t="174693" x="2446338" y="6062663"/>
          <p14:tracePt t="174707" x="2455863" y="6108700"/>
          <p14:tracePt t="174717" x="2455863" y="6116638"/>
          <p14:tracePt t="174731" x="2465388" y="6143625"/>
          <p14:tracePt t="174754" x="2473325" y="6161088"/>
          <p14:tracePt t="174767" x="2490788" y="6197600"/>
          <p14:tracePt t="174799" x="2490788" y="6215063"/>
          <p14:tracePt t="174812" x="2500313" y="6232525"/>
          <p14:tracePt t="174815" x="2509838" y="6251575"/>
          <p14:tracePt t="174845" x="2509838" y="6259513"/>
          <p14:tracePt t="174848" x="2527300" y="6269038"/>
          <p14:tracePt t="174875" x="2527300" y="6276975"/>
          <p14:tracePt t="174887" x="2527300" y="6286500"/>
          <p14:tracePt t="175045" x="2527300" y="6296025"/>
          <p14:tracePt t="175058" x="2509838" y="6303963"/>
          <p14:tracePt t="175070" x="2490788" y="6303963"/>
          <p14:tracePt t="175083" x="2482850" y="6303963"/>
          <p14:tracePt t="175095" x="2473325" y="6303963"/>
          <p14:tracePt t="175108" x="2465388" y="6303963"/>
          <p14:tracePt t="175133" x="2455863" y="6303963"/>
          <p14:tracePt t="175143" x="2446338" y="6303963"/>
          <p14:tracePt t="175157" x="2438400" y="6303963"/>
          <p14:tracePt t="175189" x="2419350" y="6296025"/>
          <p14:tracePt t="175195" x="2411413" y="6276975"/>
          <p14:tracePt t="175205" x="2393950" y="6269038"/>
          <p14:tracePt t="175218" x="2374900" y="6251575"/>
          <p14:tracePt t="175250" x="2357438" y="6242050"/>
          <p14:tracePt t="175253" x="2330450" y="6215063"/>
          <p14:tracePt t="175283" x="2322513" y="6197600"/>
          <p14:tracePt t="175290" x="2303463" y="6188075"/>
          <p14:tracePt t="175316" x="2286000" y="6143625"/>
          <p14:tracePt t="175325" x="2286000" y="6116638"/>
          <p14:tracePt t="175333" x="2286000" y="6081713"/>
          <p14:tracePt t="175352" x="2286000" y="6045200"/>
          <p14:tracePt t="175374" x="2286000" y="6018213"/>
          <p14:tracePt t="175387" x="2339975" y="5956300"/>
          <p14:tracePt t="175412" x="2384425" y="5911850"/>
          <p14:tracePt t="175424" x="2419350" y="5884863"/>
          <p14:tracePt t="175435" x="2490788" y="5830888"/>
          <p14:tracePt t="175461" x="2517775" y="5813425"/>
          <p14:tracePt t="175472" x="2527300" y="5803900"/>
          <p14:tracePt t="175485" x="2544763" y="5803900"/>
          <p14:tracePt t="175522" x="2554288" y="5803900"/>
          <p14:tracePt t="175545" x="2562225" y="5803900"/>
          <p14:tracePt t="175561" x="2571750" y="5822950"/>
          <p14:tracePt t="175570" x="2571750" y="5830888"/>
          <p14:tracePt t="175581" x="2581275" y="5830888"/>
          <p14:tracePt t="175593" x="2581275" y="5840413"/>
          <p14:tracePt t="175607" x="2581275" y="5857875"/>
          <p14:tracePt t="175621" x="2581275" y="5875338"/>
          <p14:tracePt t="175642" x="2581275" y="5902325"/>
          <p14:tracePt t="175649" x="2589213" y="5946775"/>
          <p14:tracePt t="175668" x="2598738" y="5973763"/>
          <p14:tracePt t="175692" x="2608263" y="6010275"/>
          <p14:tracePt t="175705" x="2625725" y="6081713"/>
          <p14:tracePt t="175730" x="2633663" y="6116638"/>
          <p14:tracePt t="175742" x="2643188" y="6215063"/>
          <p14:tracePt t="175754" x="2652713" y="6251575"/>
          <p14:tracePt t="175779" x="2670175" y="6303963"/>
          <p14:tracePt t="175789" x="2679700" y="6330950"/>
          <p14:tracePt t="175814" x="2687638" y="6348413"/>
          <p14:tracePt t="175825" x="2705100" y="6367463"/>
          <p14:tracePt t="175839" x="2714625" y="6375400"/>
          <p14:tracePt t="175854" x="2714625" y="6384925"/>
          <p14:tracePt t="177044" x="2714625" y="6394450"/>
          <p14:tracePt t="177068" x="2714625" y="6402388"/>
          <p14:tracePt t="177119" x="2714625" y="6411913"/>
          <p14:tracePt t="177143" x="2714625" y="6419850"/>
          <p14:tracePt t="177156" x="2697163" y="6419850"/>
          <p14:tracePt t="177421" x="2687638" y="6419850"/>
          <p14:tracePt t="177438" x="2670175" y="6429375"/>
          <p14:tracePt t="177446" x="2652713" y="6438900"/>
          <p14:tracePt t="177458" x="2616200" y="6456363"/>
          <p14:tracePt t="177487" x="2598738" y="6465888"/>
          <p14:tracePt t="177502" x="2571750" y="6473825"/>
          <p14:tracePt t="177507" x="2554288" y="6483350"/>
          <p14:tracePt t="177536" x="2536825" y="6491288"/>
          <p14:tracePt t="177544" x="2527300" y="6500813"/>
          <p14:tracePt t="177555" x="2517775" y="6510338"/>
          <p14:tracePt t="178432" x="2490788" y="6510338"/>
          <p14:tracePt t="178445" x="2473325" y="6510338"/>
          <p14:tracePt t="178457" x="2438400" y="6510338"/>
          <p14:tracePt t="178468" x="2411413" y="6510338"/>
          <p14:tracePt t="178481" x="2339975" y="6491288"/>
          <p14:tracePt t="178505" x="2312988" y="6483350"/>
          <p14:tracePt t="178518" x="2276475" y="6473825"/>
          <p14:tracePt t="178528" x="2251075" y="6473825"/>
          <p14:tracePt t="178563" x="2232025" y="6465888"/>
          <p14:tracePt t="178582" x="2214563" y="6456363"/>
          <p14:tracePt t="178591" x="2205038" y="6456363"/>
          <p14:tracePt t="178602" x="2197100" y="6456363"/>
          <p14:tracePt t="178627" x="2170113" y="6456363"/>
          <p14:tracePt t="178641" x="2160588" y="6456363"/>
          <p14:tracePt t="178650" x="2152650" y="6446838"/>
          <p14:tracePt t="178658" x="2143125" y="6446838"/>
          <p14:tracePt t="178677" x="2133600" y="6446838"/>
          <p14:tracePt t="178701" x="2116138" y="6438900"/>
          <p14:tracePt t="178738" x="2098675" y="6438900"/>
          <p14:tracePt t="178749" x="2081213" y="6429375"/>
          <p14:tracePt t="178767" x="2081213" y="6419850"/>
          <p14:tracePt t="178777" x="2062163" y="6411913"/>
          <p14:tracePt t="178787" x="2054225" y="6411913"/>
          <p14:tracePt t="178800" x="2027238" y="6384925"/>
          <p14:tracePt t="178822" x="2017713" y="6367463"/>
          <p14:tracePt t="178834" x="1990725" y="6340475"/>
          <p14:tracePt t="178849" x="1990725" y="6323013"/>
          <p14:tracePt t="178864" x="1990725" y="6313488"/>
          <p14:tracePt t="178881" x="1982788" y="6303963"/>
          <p14:tracePt t="178907" x="1973263" y="6286500"/>
          <p14:tracePt t="178992" x="1965325" y="6286500"/>
          <p14:tracePt t="179347" x="1965325" y="6296025"/>
          <p14:tracePt t="179384" x="1965325" y="6303963"/>
          <p14:tracePt t="179894" x="1965325" y="6313488"/>
          <p14:tracePt t="179906" x="1965325" y="6323013"/>
          <p14:tracePt t="179944" x="1965325" y="6330950"/>
          <p14:tracePt t="180003" x="1965325" y="6340475"/>
          <p14:tracePt t="180017" x="1955800" y="6340475"/>
          <p14:tracePt t="180869" x="1990725" y="6340475"/>
          <p14:tracePt t="180880" x="2027238" y="6330950"/>
          <p14:tracePt t="180893" x="2108200" y="6323013"/>
          <p14:tracePt t="180905" x="2214563" y="6323013"/>
          <p14:tracePt t="180918" x="2357438" y="6313488"/>
          <p14:tracePt t="180941" x="2401888" y="6313488"/>
          <p14:tracePt t="180955" x="2455863" y="6303963"/>
          <p14:tracePt t="180966" x="2544763" y="6303963"/>
          <p14:tracePt t="180991" x="2589213" y="6303963"/>
          <p14:tracePt t="181004" x="2697163" y="6340475"/>
          <p14:tracePt t="181016" x="2759075" y="6357938"/>
          <p14:tracePt t="181048" x="2822575" y="6402388"/>
          <p14:tracePt t="181065" x="2919413" y="6429375"/>
          <p14:tracePt t="181077" x="2973388" y="6456363"/>
          <p14:tracePt t="181089" x="3017838" y="6465888"/>
          <p14:tracePt t="181455" x="3116263" y="6394450"/>
          <p14:tracePt t="181466" x="3251200" y="6296025"/>
          <p14:tracePt t="181486" x="3402013" y="6215063"/>
          <p14:tracePt t="181503" x="3670300" y="6081713"/>
          <p14:tracePt t="181516" x="3786188" y="6027738"/>
          <p14:tracePt t="181527" x="3884613" y="5991225"/>
          <p14:tracePt t="181538" x="3983038" y="5973763"/>
          <p14:tracePt t="181564" x="4010025" y="5965825"/>
          <p14:tracePt t="181577" x="4027488" y="5965825"/>
          <p14:tracePt t="181600" x="4037013" y="5965825"/>
          <p14:tracePt t="181613" x="4054475" y="5965825"/>
          <p14:tracePt t="181624" x="4071938" y="5965825"/>
          <p14:tracePt t="181651" x="4089400" y="5965825"/>
          <p14:tracePt t="181940" x="4089400" y="5991225"/>
          <p14:tracePt t="181953" x="4089400" y="6027738"/>
          <p14:tracePt t="181964" x="4089400" y="6045200"/>
          <p14:tracePt t="181980" x="4062413" y="6108700"/>
          <p14:tracePt t="182001" x="4044950" y="6143625"/>
          <p14:tracePt t="182013" x="4027488" y="6180138"/>
          <p14:tracePt t="182025" x="4000500" y="6242050"/>
          <p14:tracePt t="182049" x="3990975" y="6269038"/>
          <p14:tracePt t="182063" x="3983038" y="6313488"/>
          <p14:tracePt t="182088" x="3965575" y="6330950"/>
          <p14:tracePt t="182108" x="3956050" y="6348413"/>
          <p14:tracePt t="182112" x="3894138" y="6375400"/>
          <p14:tracePt t="182136" x="3857625" y="6384925"/>
          <p14:tracePt t="182162" x="3786188" y="6384925"/>
          <p14:tracePt t="182172" x="3759200" y="6375400"/>
          <p14:tracePt t="182307" x="3759200" y="6367463"/>
          <p14:tracePt t="182318" x="3751263" y="6340475"/>
          <p14:tracePt t="182330" x="3751263" y="6323013"/>
          <p14:tracePt t="182345" x="3751263" y="6296025"/>
          <p14:tracePt t="182360" x="3751263" y="6286500"/>
          <p14:tracePt t="182367" x="3751263" y="6259513"/>
          <p14:tracePt t="182379" x="3751263" y="6205538"/>
          <p14:tracePt t="182410" x="3751263" y="6197600"/>
          <p14:tracePt t="182412" x="3751263" y="6153150"/>
          <p14:tracePt t="182455" x="3751263" y="6134100"/>
          <p14:tracePt t="182477" x="3751263" y="6126163"/>
          <p14:tracePt t="182550" x="3768725" y="6126163"/>
          <p14:tracePt t="182561" x="3776663" y="6126163"/>
          <p14:tracePt t="182579" x="3786188" y="6126163"/>
          <p14:tracePt t="182587" x="3803650" y="6134100"/>
          <p14:tracePt t="182598" x="3830638" y="6170613"/>
          <p14:tracePt t="182625" x="3848100" y="6188075"/>
          <p14:tracePt t="182636" x="3867150" y="6242050"/>
          <p14:tracePt t="182647" x="3875088" y="6269038"/>
          <p14:tracePt t="182659" x="3894138" y="6296025"/>
          <p14:tracePt t="182676" x="3902075" y="6323013"/>
          <p14:tracePt t="182694" x="3946525" y="6384925"/>
          <p14:tracePt t="182721" x="3973513" y="6411913"/>
          <p14:tracePt t="182733" x="4000500" y="6429375"/>
          <p14:tracePt t="183086" x="3990975" y="6429375"/>
          <p14:tracePt t="183098" x="3965575" y="6429375"/>
          <p14:tracePt t="183109" x="3956050" y="6429375"/>
          <p14:tracePt t="183123" x="3919538" y="6429375"/>
          <p14:tracePt t="183148" x="3911600" y="6429375"/>
          <p14:tracePt t="183439" x="3902075" y="6429375"/>
          <p14:tracePt t="183451" x="3894138" y="6419850"/>
          <p14:tracePt t="183463" x="3875088" y="6402388"/>
          <p14:tracePt t="183475" x="3848100" y="6375400"/>
          <p14:tracePt t="183492" x="3776663" y="6330950"/>
          <p14:tracePt t="183504" x="3724275" y="6296025"/>
          <p14:tracePt t="183524" x="3652838" y="6269038"/>
          <p14:tracePt t="183539" x="3625850" y="6259513"/>
          <p14:tracePt t="183561" x="3608388" y="6251575"/>
          <p14:tracePt t="183574" x="3581400" y="6242050"/>
          <p14:tracePt t="183601" x="3571875" y="6242050"/>
          <p14:tracePt t="183627" x="3554413" y="6242050"/>
          <p14:tracePt t="183913" x="3536950" y="6242050"/>
          <p14:tracePt t="183927" x="3517900" y="6251575"/>
          <p14:tracePt t="183938" x="3482975" y="6259513"/>
          <p14:tracePt t="183951" x="3429000" y="6276975"/>
          <p14:tracePt t="183963" x="3322638" y="6340475"/>
          <p14:tracePt t="183975" x="3286125" y="6357938"/>
          <p14:tracePt t="183999" x="3259138" y="6375400"/>
          <p14:tracePt t="184011" x="3224213" y="6411913"/>
          <p14:tracePt t="184036" x="3197225" y="6446838"/>
          <p14:tracePt t="184061" x="3187700" y="6465888"/>
          <p14:tracePt t="184073" x="3179763" y="6483350"/>
          <p14:tracePt t="184085" x="3170238" y="6483350"/>
          <p14:tracePt t="185401" x="3205163" y="6473825"/>
          <p14:tracePt t="185412" x="3313113" y="6419850"/>
          <p14:tracePt t="185425" x="3473450" y="6367463"/>
          <p14:tracePt t="185438" x="3983038" y="6269038"/>
          <p14:tracePt t="185470" x="4133850" y="6242050"/>
          <p14:tracePt t="185473" x="4295775" y="6232525"/>
          <p14:tracePt t="185487" x="4340225" y="6232525"/>
          <p14:tracePt t="185508" x="4375150" y="6232525"/>
          <p14:tracePt t="185526" x="4456113" y="6242050"/>
          <p14:tracePt t="185547" x="4527550" y="6251575"/>
          <p14:tracePt t="185558" x="4589463" y="6276975"/>
          <p14:tracePt t="185572" x="4705350" y="6296025"/>
          <p14:tracePt t="185595" x="4751388" y="6296025"/>
          <p14:tracePt t="185606" x="4795838" y="6296025"/>
          <p14:tracePt t="189520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:\Saman\Statistical Mechanics Course\2019 Course\lagrange2.t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" t="12145" r="29240" b="7463"/>
          <a:stretch/>
        </p:blipFill>
        <p:spPr bwMode="auto">
          <a:xfrm>
            <a:off x="381000" y="869529"/>
            <a:ext cx="5898107" cy="540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05000" y="61384"/>
            <a:ext cx="556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Contours of the surface projected onto the </a:t>
            </a:r>
            <a:r>
              <a:rPr lang="en-US" sz="2000" i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xy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plane</a:t>
            </a:r>
            <a:endParaRPr lang="en-US" sz="20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195512" y="2162770"/>
            <a:ext cx="28722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adient vectors show the direction of the greatest slope at each point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943749"/>
              </p:ext>
            </p:extLst>
          </p:nvPr>
        </p:nvGraphicFramePr>
        <p:xfrm>
          <a:off x="6134100" y="3400425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Équation" r:id="rId7" imgW="1333500" imgH="241300" progId="Equation.3">
                  <p:embed/>
                </p:oleObj>
              </mc:Choice>
              <mc:Fallback>
                <p:oleObj name="Équation" r:id="rId7" imgW="1333500" imgH="241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400425"/>
                        <a:ext cx="2667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477296" y="1966473"/>
            <a:ext cx="18379" cy="795777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628775" y="3400215"/>
            <a:ext cx="923925" cy="21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442108" y="2321710"/>
            <a:ext cx="424917" cy="76439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66968"/>
              </p:ext>
            </p:extLst>
          </p:nvPr>
        </p:nvGraphicFramePr>
        <p:xfrm>
          <a:off x="6122988" y="1219200"/>
          <a:ext cx="27924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1396394" imgH="266584" progId="Equation.DSMT4">
                  <p:embed/>
                </p:oleObj>
              </mc:Choice>
              <mc:Fallback>
                <p:oleObj name="Equation" r:id="rId9" imgW="139639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1219200"/>
                        <a:ext cx="27924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186985" y="4191000"/>
            <a:ext cx="270510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radient vector is 0 at the maximum or minimum of the function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09600" y="545068"/>
            <a:ext cx="76289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tours represent curves of constant </a:t>
            </a:r>
            <a:r>
              <a:rPr lang="en-US" alt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projected onto the </a:t>
            </a:r>
            <a:r>
              <a:rPr lang="en-US" altLang="en-US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plane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7578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253"/>
    </mc:Choice>
    <mc:Fallback xmlns="">
      <p:transition spd="slow" advTm="1732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" name="Picture 89" descr="E:\Saman\Statistical Mechanics Course\2019 Course\Picture1.t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3"/>
          <a:stretch/>
        </p:blipFill>
        <p:spPr bwMode="auto">
          <a:xfrm>
            <a:off x="3705275" y="1238623"/>
            <a:ext cx="5416954" cy="4145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57085"/>
              </p:ext>
            </p:extLst>
          </p:nvPr>
        </p:nvGraphicFramePr>
        <p:xfrm>
          <a:off x="609600" y="1317171"/>
          <a:ext cx="139639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17171"/>
                        <a:ext cx="1396394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67312" y="2609202"/>
            <a:ext cx="35854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optimization procedure has to be modified.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8198" y="457200"/>
            <a:ext cx="89658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We want to find the maximum of a function that simultaneously satisfies a constraint on the values of </a:t>
            </a:r>
            <a:r>
              <a:rPr lang="en-US" sz="2000" i="1" dirty="0" smtClean="0">
                <a:latin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</a:rPr>
              <a:t>, represented by a function </a:t>
            </a:r>
            <a:r>
              <a:rPr lang="en-US" sz="2000" i="1" dirty="0" smtClean="0">
                <a:latin typeface="Times New Roman" panose="02020603050405020304" pitchFamily="18" charset="0"/>
              </a:rPr>
              <a:t>g</a:t>
            </a:r>
            <a:r>
              <a:rPr 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</a:rPr>
              <a:t>) 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1524000" y="61384"/>
            <a:ext cx="617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Finding the maximum of a function subject to a constraint</a:t>
            </a:r>
            <a:endParaRPr lang="en-US" sz="20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1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568748"/>
              </p:ext>
            </p:extLst>
          </p:nvPr>
        </p:nvGraphicFramePr>
        <p:xfrm>
          <a:off x="611188" y="1841500"/>
          <a:ext cx="2697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9" imgW="1498320" imgH="266400" progId="Equation.DSMT4">
                  <p:embed/>
                </p:oleObj>
              </mc:Choice>
              <mc:Fallback>
                <p:oleObj name="Equation" r:id="rId9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1500"/>
                        <a:ext cx="26971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898571" y="3461657"/>
            <a:ext cx="3331029" cy="123008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267200" y="5385527"/>
            <a:ext cx="2743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straint on values of </a:t>
            </a:r>
            <a:r>
              <a:rPr kumimoji="0" lang="en-US" altLang="en-US" sz="1600" b="0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en-US" sz="1600" b="0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kumimoji="0" lang="en-US" altLang="en-US" sz="1600" b="0" i="1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627914" y="4691743"/>
            <a:ext cx="696686" cy="6927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62000" y="3682425"/>
            <a:ext cx="2743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jection of constraint onto</a:t>
            </a:r>
            <a:r>
              <a:rPr kumimoji="0" lang="en-US" altLang="en-US" sz="1600" b="0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surface </a:t>
            </a:r>
            <a:r>
              <a:rPr kumimoji="0" lang="en-US" altLang="en-US" sz="1600" b="0" i="1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600" b="0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600" b="0" i="1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600" b="0" i="0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1600" b="0" i="1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en-US" sz="1600" b="0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1600" b="0" i="1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3048000" y="2756987"/>
            <a:ext cx="2231571" cy="9768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93068" y="5156537"/>
            <a:ext cx="432653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First solution: solve for </a:t>
            </a:r>
            <a:r>
              <a:rPr lang="en-US" sz="2000" i="1" dirty="0" smtClean="0">
                <a:latin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</a:rPr>
              <a:t> in the constraint equation and then substitute in </a:t>
            </a:r>
            <a:r>
              <a:rPr lang="en-US" sz="2000" i="1" dirty="0" smtClean="0">
                <a:latin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</a:rPr>
              <a:t>(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</a:rPr>
              <a:t>) and then optimize in terms of </a:t>
            </a:r>
            <a:r>
              <a:rPr lang="en-US" sz="2000" i="1" dirty="0" smtClean="0">
                <a:latin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</a:rPr>
              <a:t>. 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70357"/>
              </p:ext>
            </p:extLst>
          </p:nvPr>
        </p:nvGraphicFramePr>
        <p:xfrm>
          <a:off x="966788" y="6256338"/>
          <a:ext cx="150971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1" imgW="838080" imgH="291960" progId="Equation.DSMT4">
                  <p:embed/>
                </p:oleObj>
              </mc:Choice>
              <mc:Fallback>
                <p:oleObj name="Equation" r:id="rId11" imgW="83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6256338"/>
                        <a:ext cx="150971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17479"/>
              </p:ext>
            </p:extLst>
          </p:nvPr>
        </p:nvGraphicFramePr>
        <p:xfrm>
          <a:off x="4038600" y="6146800"/>
          <a:ext cx="30972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3" imgW="1549080" imgH="355320" progId="Equation.DSMT4">
                  <p:embed/>
                </p:oleObj>
              </mc:Choice>
              <mc:Fallback>
                <p:oleObj name="Equation" r:id="rId13" imgW="1549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146800"/>
                        <a:ext cx="30972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048000" y="6477000"/>
            <a:ext cx="704726" cy="15240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071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4477"/>
    </mc:Choice>
    <mc:Fallback xmlns="">
      <p:transition spd="slow" advTm="2144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41" grpId="0"/>
      <p:bldP spid="8" grpId="0" animBg="1"/>
    </p:bldLst>
  </p:timing>
  <p:extLst mod="1">
    <p:ext uri="{3A86A75C-4F4B-4683-9AE1-C65F6400EC91}">
      <p14:laserTraceLst xmlns:p14="http://schemas.microsoft.com/office/powerpoint/2010/main">
        <p14:tracePtLst>
          <p14:tracePt t="17286" x="1062038" y="3303588"/>
          <p14:tracePt t="17832" x="1062038" y="3295650"/>
          <p14:tracePt t="17846" x="1071563" y="3268663"/>
          <p14:tracePt t="17856" x="1098550" y="3232150"/>
          <p14:tracePt t="17868" x="1231900" y="3081338"/>
          <p14:tracePt t="17900" x="1330325" y="2965450"/>
          <p14:tracePt t="17906" x="1465263" y="2840038"/>
          <p14:tracePt t="17914" x="1768475" y="2598738"/>
          <p14:tracePt t="17940" x="1911350" y="2473325"/>
          <p14:tracePt t="17963" x="2268538" y="2276475"/>
          <p14:tracePt t="17967" x="2428875" y="2224088"/>
          <p14:tracePt t="17997" x="2616200" y="2160588"/>
          <p14:tracePt t="18003" x="2946400" y="2098675"/>
          <p14:tracePt t="18027" x="3108325" y="2089150"/>
          <p14:tracePt t="18039" x="3232150" y="2071688"/>
          <p14:tracePt t="18051" x="3438525" y="2089150"/>
          <p14:tracePt t="18343" x="3455988" y="2081213"/>
          <p14:tracePt t="18356" x="3482975" y="2027238"/>
          <p14:tracePt t="18368" x="3544888" y="1919288"/>
          <p14:tracePt t="18379" x="3633788" y="1731963"/>
          <p14:tracePt t="18394" x="3732213" y="1500188"/>
          <p14:tracePt t="18404" x="3965575" y="1108075"/>
          <p14:tracePt t="18418" x="4044950" y="955675"/>
          <p14:tracePt t="18441" x="4205288" y="795338"/>
          <p14:tracePt t="18465" x="4276725" y="741363"/>
          <p14:tracePt t="18478" x="4357688" y="704850"/>
          <p14:tracePt t="18490" x="4545013" y="679450"/>
          <p14:tracePt t="18513" x="4616450" y="679450"/>
          <p14:tracePt t="18795" x="4616450" y="669925"/>
          <p14:tracePt t="18842" x="4643438" y="669925"/>
          <p14:tracePt t="18856" x="4679950" y="704850"/>
          <p14:tracePt t="18866" x="4732338" y="758825"/>
          <p14:tracePt t="18878" x="4822825" y="830263"/>
          <p14:tracePt t="18892" x="4973638" y="973138"/>
          <p14:tracePt t="18906" x="5045075" y="1044575"/>
          <p14:tracePt t="18927" x="5108575" y="1098550"/>
          <p14:tracePt t="18940" x="5214938" y="1187450"/>
          <p14:tracePt t="19269" x="5232400" y="1187450"/>
          <p14:tracePt t="19281" x="5268913" y="1187450"/>
          <p14:tracePt t="19292" x="5286375" y="1179513"/>
          <p14:tracePt t="19305" x="5322888" y="1160463"/>
          <p14:tracePt t="19322" x="5348288" y="1160463"/>
          <p14:tracePt t="19332" x="5394325" y="1160463"/>
          <p14:tracePt t="19343" x="5411788" y="1160463"/>
          <p14:tracePt t="19365" x="5438775" y="1160463"/>
          <p14:tracePt t="19379" x="5483225" y="1196975"/>
          <p14:tracePt t="20171" x="5500688" y="1196975"/>
          <p14:tracePt t="20183" x="5518150" y="1179513"/>
          <p14:tracePt t="20195" x="5572125" y="1152525"/>
          <p14:tracePt t="20208" x="5626100" y="1108075"/>
          <p14:tracePt t="20219" x="5751513" y="1027113"/>
          <p14:tracePt t="20243" x="5803900" y="1009650"/>
          <p14:tracePt t="20256" x="5857875" y="1009650"/>
          <p14:tracePt t="20268" x="5884863" y="1009650"/>
          <p14:tracePt t="20294" x="5902325" y="1009650"/>
          <p14:tracePt t="20304" x="5919788" y="1036638"/>
          <p14:tracePt t="20338" x="5938838" y="1036638"/>
          <p14:tracePt t="20342" x="5956300" y="1036638"/>
          <p14:tracePt t="20354" x="5983288" y="1054100"/>
          <p14:tracePt t="22701" x="5983288" y="1044575"/>
          <p14:tracePt t="22712" x="5973763" y="1036638"/>
          <p14:tracePt t="22727" x="5956300" y="1027113"/>
          <p14:tracePt t="22743" x="5938838" y="1017588"/>
          <p14:tracePt t="22750" x="5902325" y="1009650"/>
          <p14:tracePt t="22761" x="5867400" y="1000125"/>
          <p14:tracePt t="22774" x="5680075" y="982663"/>
          <p14:tracePt t="22805" x="5527675" y="982663"/>
          <p14:tracePt t="22809" x="5000625" y="1009650"/>
          <p14:tracePt t="22841" x="4741863" y="1017588"/>
          <p14:tracePt t="22847" x="4518025" y="1036638"/>
          <p14:tracePt t="22859" x="4214813" y="1036638"/>
          <p14:tracePt t="22873" x="4089400" y="1036638"/>
          <p14:tracePt t="22894" x="4000500" y="1036638"/>
          <p14:tracePt t="22906" x="3911600" y="1036638"/>
          <p14:tracePt t="22930" x="3875088" y="1036638"/>
          <p14:tracePt t="23272" x="3857625" y="1036638"/>
          <p14:tracePt t="23286" x="3803650" y="1044575"/>
          <p14:tracePt t="23298" x="3652838" y="1044575"/>
          <p14:tracePt t="23310" x="3544888" y="1044575"/>
          <p14:tracePt t="23335" x="3394075" y="1044575"/>
          <p14:tracePt t="23347" x="2965450" y="1089025"/>
          <p14:tracePt t="23370" x="2714625" y="1179513"/>
          <p14:tracePt t="23383" x="2465388" y="1223963"/>
          <p14:tracePt t="23395" x="2384425" y="1241425"/>
          <p14:tracePt t="23411" x="2330450" y="1258888"/>
          <p14:tracePt t="23432" x="2286000" y="1268413"/>
          <p14:tracePt t="23445" x="2276475" y="1268413"/>
          <p14:tracePt t="23723" x="2259013" y="1268413"/>
          <p14:tracePt t="23734" x="2224088" y="1268413"/>
          <p14:tracePt t="23748" x="2133600" y="1268413"/>
          <p14:tracePt t="23763" x="2017713" y="1268413"/>
          <p14:tracePt t="23772" x="1884363" y="1268413"/>
          <p14:tracePt t="23783" x="1589088" y="1295400"/>
          <p14:tracePt t="23808" x="1482725" y="1330325"/>
          <p14:tracePt t="23821" x="1384300" y="1357313"/>
          <p14:tracePt t="23833" x="1268413" y="1374775"/>
          <p14:tracePt t="23856" x="1231900" y="1393825"/>
          <p14:tracePt t="23871" x="1179513" y="1428750"/>
          <p14:tracePt t="23882" x="1152525" y="1455738"/>
          <p14:tracePt t="24191" x="1125538" y="1465263"/>
          <p14:tracePt t="24203" x="1098550" y="1473200"/>
          <p14:tracePt t="24211" x="946150" y="1500188"/>
          <p14:tracePt t="24234" x="857250" y="1527175"/>
          <p14:tracePt t="24246" x="758825" y="1562100"/>
          <p14:tracePt t="24259" x="633413" y="1598613"/>
          <p14:tracePt t="24270" x="527050" y="1633538"/>
          <p14:tracePt t="24282" x="347663" y="1724025"/>
          <p14:tracePt t="24308" x="303213" y="1758950"/>
          <p14:tracePt t="24319" x="268288" y="1785938"/>
          <p14:tracePt t="24345" x="268288" y="1803400"/>
          <p14:tracePt t="24358" x="250825" y="1812925"/>
          <p14:tracePt t="24370" x="223838" y="1839913"/>
          <p14:tracePt t="24402" x="223838" y="1847850"/>
          <p14:tracePt t="24419" x="223838" y="1874838"/>
          <p14:tracePt t="24723" x="231775" y="1866900"/>
          <p14:tracePt t="24733" x="268288" y="1857375"/>
          <p14:tracePt t="24748" x="303213" y="1839913"/>
          <p14:tracePt t="24760" x="393700" y="1785938"/>
          <p14:tracePt t="24784" x="446088" y="1768475"/>
          <p14:tracePt t="24795" x="509588" y="1741488"/>
          <p14:tracePt t="24808" x="517525" y="1741488"/>
          <p14:tracePt t="24825" x="527050" y="1741488"/>
          <p14:tracePt t="24856" x="536575" y="1741488"/>
          <p14:tracePt t="24868" x="544513" y="1731963"/>
          <p14:tracePt t="24896" x="561975" y="1731963"/>
          <p14:tracePt t="24903" x="581025" y="1724025"/>
          <p14:tracePt t="24911" x="588963" y="1724025"/>
          <p14:tracePt t="24929" x="598488" y="1724025"/>
          <p14:tracePt t="24941" x="608013" y="1724025"/>
          <p14:tracePt t="24966" x="608013" y="1731963"/>
          <p14:tracePt t="25551" x="625475" y="1714500"/>
          <p14:tracePt t="25564" x="652463" y="1687513"/>
          <p14:tracePt t="25575" x="679450" y="1660525"/>
          <p14:tracePt t="25585" x="687388" y="1643063"/>
          <p14:tracePt t="25598" x="696913" y="1643063"/>
          <p14:tracePt t="25612" x="731838" y="1625600"/>
          <p14:tracePt t="25635" x="758825" y="1616075"/>
          <p14:tracePt t="25649" x="768350" y="1616075"/>
          <p14:tracePt t="25666" x="812800" y="1608138"/>
          <p14:tracePt t="25686" x="839788" y="1608138"/>
          <p14:tracePt t="25699" x="857250" y="1608138"/>
          <p14:tracePt t="25727" x="866775" y="1608138"/>
          <p14:tracePt t="25733" x="893763" y="1608138"/>
          <p14:tracePt t="25832" x="901700" y="1608138"/>
          <p14:tracePt t="25844" x="911225" y="1608138"/>
          <p14:tracePt t="26662" x="919163" y="1598613"/>
          <p14:tracePt t="26670" x="938213" y="1589088"/>
          <p14:tracePt t="26683" x="965200" y="1589088"/>
          <p14:tracePt t="26695" x="1009650" y="1581150"/>
          <p14:tracePt t="26708" x="1062038" y="1571625"/>
          <p14:tracePt t="26724" x="1214438" y="1562100"/>
          <p14:tracePt t="26744" x="1428750" y="1562100"/>
          <p14:tracePt t="26772" x="1581150" y="1581150"/>
          <p14:tracePt t="26781" x="1776413" y="1608138"/>
          <p14:tracePt t="26793" x="2251075" y="1751013"/>
          <p14:tracePt t="26823" x="2446338" y="1847850"/>
          <p14:tracePt t="26830" x="2608263" y="1946275"/>
          <p14:tracePt t="26843" x="2847975" y="2108200"/>
          <p14:tracePt t="26857" x="2946400" y="2187575"/>
          <p14:tracePt t="27171" x="3009900" y="2187575"/>
          <p14:tracePt t="27183" x="3411538" y="2224088"/>
          <p14:tracePt t="27209" x="3919538" y="2393950"/>
          <p14:tracePt t="27248" x="4160838" y="2536825"/>
          <p14:tracePt t="27258" x="4348163" y="2660650"/>
          <p14:tracePt t="27267" x="4465638" y="2732088"/>
          <p14:tracePt t="27280" x="4572000" y="2795588"/>
          <p14:tracePt t="27292" x="4724400" y="2874963"/>
          <p14:tracePt t="27312" x="4776788" y="2911475"/>
          <p14:tracePt t="27330" x="4830763" y="2955925"/>
          <p14:tracePt t="27607" x="4813300" y="2938463"/>
          <p14:tracePt t="27622" x="4786313" y="2911475"/>
          <p14:tracePt t="27633" x="4697413" y="2803525"/>
          <p14:tracePt t="27657" x="4572000" y="2670175"/>
          <p14:tracePt t="27670" x="4500563" y="2616200"/>
          <p14:tracePt t="27682" x="4446588" y="2571750"/>
          <p14:tracePt t="27699" x="4402138" y="2527300"/>
          <p14:tracePt t="27719" x="4367213" y="2455863"/>
          <p14:tracePt t="27733" x="4357688" y="2428875"/>
          <p14:tracePt t="27752" x="4357688" y="2401888"/>
          <p14:tracePt t="27773" x="4357688" y="2384425"/>
          <p14:tracePt t="27793" x="4357688" y="2374900"/>
          <p14:tracePt t="27851" x="4375150" y="2384425"/>
          <p14:tracePt t="27869" x="4394200" y="2411413"/>
          <p14:tracePt t="27887" x="4411663" y="2428875"/>
          <p14:tracePt t="27896" x="4419600" y="2438400"/>
          <p14:tracePt t="27904" x="4438650" y="2465388"/>
          <p14:tracePt t="27916" x="4446588" y="2473325"/>
          <p14:tracePt t="27938" x="4465638" y="2482850"/>
          <p14:tracePt t="27952" x="4491038" y="2490788"/>
          <p14:tracePt t="27966" x="4510088" y="2509838"/>
          <p14:tracePt t="27987" x="4572000" y="2544763"/>
          <p14:tracePt t="28010" x="4608513" y="2562225"/>
          <p14:tracePt t="28023" x="4633913" y="2581275"/>
          <p14:tracePt t="28035" x="4670425" y="2616200"/>
          <p14:tracePt t="28389" x="4652963" y="2608263"/>
          <p14:tracePt t="28400" x="4625975" y="2554288"/>
          <p14:tracePt t="28416" x="4554538" y="2438400"/>
          <p14:tracePt t="28438" x="4545013" y="2411413"/>
          <p14:tracePt t="28450" x="4537075" y="2374900"/>
          <p14:tracePt t="28461" x="4537075" y="2347913"/>
          <p14:tracePt t="28474" x="4537075" y="2286000"/>
          <p14:tracePt t="28498" x="4537075" y="2268538"/>
          <p14:tracePt t="28511" x="4554538" y="2241550"/>
          <p14:tracePt t="28526" x="4616450" y="2179638"/>
          <p14:tracePt t="28549" x="4643438" y="2152650"/>
          <p14:tracePt t="28560" x="4670425" y="2143125"/>
          <p14:tracePt t="28573" x="4697413" y="2133600"/>
          <p14:tracePt t="28597" x="4724400" y="2125663"/>
          <p14:tracePt t="28608" x="4732338" y="2116138"/>
          <p14:tracePt t="28623" x="4741863" y="2116138"/>
          <p14:tracePt t="28656" x="4751388" y="2125663"/>
          <p14:tracePt t="28670" x="4751388" y="2143125"/>
          <p14:tracePt t="28682" x="4759325" y="2160588"/>
          <p14:tracePt t="28689" x="4759325" y="2205038"/>
          <p14:tracePt t="28718" x="4759325" y="2214563"/>
          <p14:tracePt t="28730" x="4759325" y="2224088"/>
          <p14:tracePt t="28791" x="4759325" y="2241550"/>
          <p14:tracePt t="28802" x="4732338" y="2259013"/>
          <p14:tracePt t="28816" x="4705350" y="2286000"/>
          <p14:tracePt t="28827" x="4687888" y="2303463"/>
          <p14:tracePt t="28843" x="4633913" y="2339975"/>
          <p14:tracePt t="28857" x="4572000" y="2374900"/>
          <p14:tracePt t="28889" x="4537075" y="2419350"/>
          <p14:tracePt t="28900" x="4500563" y="2455863"/>
          <p14:tracePt t="28908" x="4465638" y="2490788"/>
          <p14:tracePt t="29997" x="4473575" y="2490788"/>
          <p14:tracePt t="30008" x="4483100" y="2490788"/>
          <p14:tracePt t="30022" x="4491038" y="2490788"/>
          <p14:tracePt t="30033" x="4500563" y="2490788"/>
          <p14:tracePt t="30460" x="4510088" y="2490788"/>
          <p14:tracePt t="30522" x="4518025" y="2490788"/>
          <p14:tracePt t="30826" x="4527550" y="2490788"/>
          <p14:tracePt t="31471" x="4527550" y="2482850"/>
          <p14:tracePt t="31488" x="4510088" y="2473325"/>
          <p14:tracePt t="31497" x="4483100" y="2428875"/>
          <p14:tracePt t="31508" x="4313238" y="2312988"/>
          <p14:tracePt t="31521" x="4232275" y="2251075"/>
          <p14:tracePt t="31546" x="4116388" y="2205038"/>
          <p14:tracePt t="31555" x="4010025" y="2143125"/>
          <p14:tracePt t="31568" x="3759200" y="2036763"/>
          <p14:tracePt t="31595" x="3643313" y="2017713"/>
          <p14:tracePt t="31606" x="3562350" y="2000250"/>
          <p14:tracePt t="31618" x="3482975" y="1965325"/>
          <p14:tracePt t="31972" x="3429000" y="1938338"/>
          <p14:tracePt t="31984" x="3367088" y="1893888"/>
          <p14:tracePt t="31994" x="3268663" y="1830388"/>
          <p14:tracePt t="32011" x="3125788" y="1768475"/>
          <p14:tracePt t="32019" x="2768600" y="1643063"/>
          <p14:tracePt t="32044" x="2581275" y="1581150"/>
          <p14:tracePt t="32056" x="2241550" y="1500188"/>
          <p14:tracePt t="32080" x="2108200" y="1473200"/>
          <p14:tracePt t="32091" x="2009775" y="1465263"/>
          <p14:tracePt t="32105" x="1946275" y="1465263"/>
          <p14:tracePt t="32126" x="1919288" y="1455738"/>
          <p14:tracePt t="32138" x="1911350" y="1455738"/>
          <p14:tracePt t="32616" x="1928813" y="1455738"/>
          <p14:tracePt t="32629" x="1946275" y="1465263"/>
          <p14:tracePt t="32641" x="1955800" y="1482725"/>
          <p14:tracePt t="32655" x="1973263" y="1490663"/>
          <p14:tracePt t="32678" x="1982788" y="1500188"/>
          <p14:tracePt t="32689" x="1990725" y="1500188"/>
          <p14:tracePt t="32693" x="2000250" y="1500188"/>
          <p14:tracePt t="32727" x="2027238" y="1500188"/>
          <p14:tracePt t="33054" x="2044700" y="1500188"/>
          <p14:tracePt t="33067" x="2054225" y="1500188"/>
          <p14:tracePt t="33083" x="2071688" y="1500188"/>
          <p14:tracePt t="33093" x="2098675" y="1500188"/>
          <p14:tracePt t="33104" x="2108200" y="1500188"/>
          <p14:tracePt t="33115" x="2125663" y="1500188"/>
          <p14:tracePt t="33129" x="2143125" y="1500188"/>
          <p14:tracePt t="33152" x="2152650" y="1500188"/>
          <p14:tracePt t="38438" x="2160588" y="1500188"/>
          <p14:tracePt t="38523" x="2133600" y="1509713"/>
          <p14:tracePt t="38535" x="2108200" y="1536700"/>
          <p14:tracePt t="38549" x="1982788" y="1652588"/>
          <p14:tracePt t="38560" x="1911350" y="1741488"/>
          <p14:tracePt t="38592" x="1839913" y="1839913"/>
          <p14:tracePt t="38596" x="1785938" y="1946275"/>
          <p14:tracePt t="38607" x="1741488" y="2108200"/>
          <p14:tracePt t="38639" x="1741488" y="2133600"/>
          <p14:tracePt t="38975" x="1714500" y="2133600"/>
          <p14:tracePt t="38985" x="1704975" y="2143125"/>
          <p14:tracePt t="38998" x="1670050" y="2152650"/>
          <p14:tracePt t="39011" x="1598613" y="2170113"/>
          <p14:tracePt t="39022" x="1517650" y="2197100"/>
          <p14:tracePt t="39036" x="1419225" y="2232025"/>
          <p14:tracePt t="39047" x="1258888" y="2312988"/>
          <p14:tracePt t="39070" x="1160463" y="2339975"/>
          <p14:tracePt t="39084" x="1017588" y="2366963"/>
          <p14:tracePt t="39108" x="955675" y="2384425"/>
          <p14:tracePt t="39119" x="901700" y="2384425"/>
          <p14:tracePt t="39131" x="874713" y="2384425"/>
          <p14:tracePt t="39156" x="866775" y="2384425"/>
          <p14:tracePt t="39166" x="857250" y="2384425"/>
          <p14:tracePt t="39570" x="847725" y="2384425"/>
          <p14:tracePt t="39587" x="830263" y="2374900"/>
          <p14:tracePt t="39594" x="803275" y="2366963"/>
          <p14:tracePt t="39607" x="795338" y="2357438"/>
          <p14:tracePt t="39619" x="750888" y="2330450"/>
          <p14:tracePt t="39651" x="723900" y="2312988"/>
          <p14:tracePt t="39655" x="704850" y="2303463"/>
          <p14:tracePt t="39668" x="696913" y="2295525"/>
          <p14:tracePt t="39692" x="687388" y="2295525"/>
          <p14:tracePt t="40617" x="696913" y="2295525"/>
          <p14:tracePt t="40631" x="704850" y="2295525"/>
          <p14:tracePt t="40654" x="714375" y="2295525"/>
          <p14:tracePt t="40665" x="723900" y="2295525"/>
          <p14:tracePt t="40728" x="741363" y="2295525"/>
          <p14:tracePt t="40739" x="768350" y="2295525"/>
          <p14:tracePt t="40752" x="785813" y="2295525"/>
          <p14:tracePt t="40763" x="803275" y="2295525"/>
          <p14:tracePt t="40775" x="839788" y="2295525"/>
          <p14:tracePt t="40799" x="847725" y="2295525"/>
          <p14:tracePt t="40813" x="874713" y="2295525"/>
          <p14:tracePt t="41117" x="893763" y="2295525"/>
          <p14:tracePt t="41129" x="919163" y="2295525"/>
          <p14:tracePt t="41143" x="965200" y="2295525"/>
          <p14:tracePt t="41155" x="1027113" y="2286000"/>
          <p14:tracePt t="41166" x="1169988" y="2276475"/>
          <p14:tracePt t="41190" x="1214438" y="2276475"/>
          <p14:tracePt t="41197" x="1312863" y="2276475"/>
          <p14:tracePt t="41228" x="1357313" y="2276475"/>
          <p14:tracePt t="41239" x="1393825" y="2295525"/>
          <p14:tracePt t="41250" x="1428750" y="2312988"/>
          <p14:tracePt t="41266" x="1490663" y="2339975"/>
          <p14:tracePt t="41556" x="1517650" y="2339975"/>
          <p14:tracePt t="41569" x="1544638" y="2330450"/>
          <p14:tracePt t="41588" x="1571625" y="2322513"/>
          <p14:tracePt t="41593" x="1608138" y="2312988"/>
          <p14:tracePt t="41605" x="1625600" y="2303463"/>
          <p14:tracePt t="41616" x="1670050" y="2303463"/>
          <p14:tracePt t="41648" x="1679575" y="2303463"/>
          <p14:tracePt t="41652" x="1704975" y="2303463"/>
          <p14:tracePt t="41677" x="1724025" y="2303463"/>
          <p14:tracePt t="41702" x="1768475" y="2303463"/>
          <p14:tracePt t="42361" x="1795463" y="2286000"/>
          <p14:tracePt t="42374" x="1830388" y="2268538"/>
          <p14:tracePt t="42385" x="1866900" y="2251075"/>
          <p14:tracePt t="42396" x="1982788" y="2224088"/>
          <p14:tracePt t="42410" x="2017713" y="2214563"/>
          <p14:tracePt t="42434" x="2062163" y="2197100"/>
          <p14:tracePt t="42446" x="2108200" y="2197100"/>
          <p14:tracePt t="42481" x="2116138" y="2197100"/>
          <p14:tracePt t="42496" x="2125663" y="2197100"/>
          <p14:tracePt t="42505" x="2133600" y="2197100"/>
          <p14:tracePt t="42526" x="2152650" y="2197100"/>
          <p14:tracePt t="42835" x="2170113" y="2197100"/>
          <p14:tracePt t="42848" x="2205038" y="2187575"/>
          <p14:tracePt t="42859" x="2241550" y="2187575"/>
          <p14:tracePt t="42872" x="2295525" y="2187575"/>
          <p14:tracePt t="42884" x="2401888" y="2187575"/>
          <p14:tracePt t="42897" x="2438400" y="2187575"/>
          <p14:tracePt t="42914" x="2465388" y="2187575"/>
          <p14:tracePt t="42933" x="2490788" y="2187575"/>
          <p14:tracePt t="42963" x="2509838" y="2187575"/>
          <p14:tracePt t="42969" x="2527300" y="2197100"/>
          <p14:tracePt t="42981" x="2554288" y="2214563"/>
          <p14:tracePt t="43298" x="2562225" y="2214563"/>
          <p14:tracePt t="43313" x="2589213" y="2214563"/>
          <p14:tracePt t="43322" x="2608263" y="2214563"/>
          <p14:tracePt t="43333" x="2643188" y="2214563"/>
          <p14:tracePt t="43359" x="2660650" y="2214563"/>
          <p14:tracePt t="43370" x="2679700" y="2214563"/>
          <p14:tracePt t="43384" x="2687638" y="2214563"/>
          <p14:tracePt t="43406" x="2697163" y="2214563"/>
          <p14:tracePt t="43700" x="2724150" y="2197100"/>
          <p14:tracePt t="43711" x="2741613" y="2187575"/>
          <p14:tracePt t="43723" x="2751138" y="2179638"/>
          <p14:tracePt t="43737" x="2768600" y="2170113"/>
          <p14:tracePt t="43796" x="2803525" y="2170113"/>
          <p14:tracePt t="43809" x="2847975" y="2179638"/>
          <p14:tracePt t="43821" x="2901950" y="2197100"/>
          <p14:tracePt t="43842" x="2990850" y="2214563"/>
          <p14:tracePt t="43859" x="3027363" y="2224088"/>
          <p14:tracePt t="43871" x="3044825" y="2232025"/>
          <p14:tracePt t="43882" x="3081338" y="2241550"/>
          <p14:tracePt t="43896" x="3125788" y="2259013"/>
          <p14:tracePt t="43907" x="3197225" y="2295525"/>
          <p14:tracePt t="43922" x="3224213" y="2303463"/>
          <p14:tracePt t="43938" x="3241675" y="2322513"/>
          <p14:tracePt t="45662" x="3232150" y="2322513"/>
          <p14:tracePt t="45675" x="3205163" y="2303463"/>
          <p14:tracePt t="45686" x="3179763" y="2295525"/>
          <p14:tracePt t="45691" x="3108325" y="2276475"/>
          <p14:tracePt t="45710" x="3044825" y="2241550"/>
          <p14:tracePt t="45722" x="2965450" y="2214563"/>
          <p14:tracePt t="45741" x="2768600" y="2170113"/>
          <p14:tracePt t="45760" x="2616200" y="2133600"/>
          <p14:tracePt t="45772" x="2536825" y="2125663"/>
          <p14:tracePt t="45798" x="2419350" y="2116138"/>
          <p14:tracePt t="45822" x="2401888" y="2116138"/>
          <p14:tracePt t="45839" x="2374900" y="2116138"/>
          <p14:tracePt t="45855" x="2357438" y="2125663"/>
          <p14:tracePt t="45858" x="2339975" y="2133600"/>
          <p14:tracePt t="46236" x="2322513" y="2133600"/>
          <p14:tracePt t="46247" x="2295525" y="2133600"/>
          <p14:tracePt t="46263" x="2259013" y="2133600"/>
          <p14:tracePt t="46272" x="2232025" y="2133600"/>
          <p14:tracePt t="46284" x="2160588" y="2125663"/>
          <p14:tracePt t="46296" x="2009775" y="2116138"/>
          <p14:tracePt t="46309" x="1911350" y="2098675"/>
          <p14:tracePt t="46342" x="1795463" y="2098675"/>
          <p14:tracePt t="46345" x="1741488" y="2089150"/>
          <p14:tracePt t="46360" x="1704975" y="2089150"/>
          <p14:tracePt t="46382" x="1670050" y="2089150"/>
          <p14:tracePt t="46395" x="1660525" y="2089150"/>
          <p14:tracePt t="46410" x="1652588" y="2089150"/>
          <p14:tracePt t="46444" x="1643063" y="2089150"/>
          <p14:tracePt t="46589" x="1660525" y="2089150"/>
          <p14:tracePt t="46603" x="1679575" y="2089150"/>
          <p14:tracePt t="46610" x="1704975" y="2089150"/>
          <p14:tracePt t="46636" x="1731963" y="2089150"/>
          <p14:tracePt t="46650" x="1776413" y="2089150"/>
          <p14:tracePt t="46662" x="1795463" y="2098675"/>
          <p14:tracePt t="46686" x="1822450" y="2108200"/>
          <p14:tracePt t="46695" x="1874838" y="2152650"/>
          <p14:tracePt t="46724" x="1911350" y="2170113"/>
          <p14:tracePt t="46735" x="1946275" y="2187575"/>
          <p14:tracePt t="46746" x="2009775" y="2224088"/>
          <p14:tracePt t="48558" x="2017713" y="2205038"/>
          <p14:tracePt t="48574" x="2036763" y="2197100"/>
          <p14:tracePt t="48584" x="2062163" y="2179638"/>
          <p14:tracePt t="48594" x="2071688" y="2160588"/>
          <p14:tracePt t="48605" x="2133600" y="2133600"/>
          <p14:tracePt t="48629" x="2160588" y="2125663"/>
          <p14:tracePt t="48641" x="2187575" y="2108200"/>
          <p14:tracePt t="48654" x="2214563" y="2108200"/>
          <p14:tracePt t="48667" x="2224088" y="2098675"/>
          <p14:tracePt t="48699" x="2232025" y="2098675"/>
          <p14:tracePt t="48754" x="2232025" y="2089150"/>
          <p14:tracePt t="48764" x="2241550" y="2089150"/>
          <p14:tracePt t="48890" x="2251075" y="2089150"/>
          <p14:tracePt t="48922" x="2259013" y="2089150"/>
          <p14:tracePt t="49005" x="2268538" y="2089150"/>
          <p14:tracePt t="49024" x="2276475" y="2089150"/>
          <p14:tracePt t="49032" x="2295525" y="2089150"/>
          <p14:tracePt t="49045" x="2312988" y="2089150"/>
          <p14:tracePt t="49057" x="2330450" y="2089150"/>
          <p14:tracePt t="49069" x="2374900" y="2098675"/>
          <p14:tracePt t="49092" x="2393950" y="2108200"/>
          <p14:tracePt t="49106" x="2411413" y="2125663"/>
          <p14:tracePt t="49117" x="2482850" y="2179638"/>
          <p14:tracePt t="49141" x="2517775" y="2214563"/>
          <p14:tracePt t="49154" x="2544763" y="2232025"/>
          <p14:tracePt t="49434" x="2562225" y="2232025"/>
          <p14:tracePt t="49447" x="2598738" y="2224088"/>
          <p14:tracePt t="49459" x="2660650" y="2205038"/>
          <p14:tracePt t="49469" x="2724150" y="2197100"/>
          <p14:tracePt t="49483" x="2822575" y="2179638"/>
          <p14:tracePt t="49495" x="2928938" y="2160588"/>
          <p14:tracePt t="49506" x="3170238" y="2160588"/>
          <p14:tracePt t="49520" x="3322638" y="2160588"/>
          <p14:tracePt t="49545" x="3473450" y="2160588"/>
          <p14:tracePt t="49557" x="3697288" y="2170113"/>
          <p14:tracePt t="49587" x="3795713" y="2187575"/>
          <p14:tracePt t="49591" x="3929063" y="2268538"/>
          <p14:tracePt t="49622" x="3973513" y="2312988"/>
          <p14:tracePt t="49628" x="4027488" y="2357438"/>
          <p14:tracePt t="49898" x="4054475" y="2357438"/>
          <p14:tracePt t="49910" x="4089400" y="2357438"/>
          <p14:tracePt t="49916" x="4143375" y="2357438"/>
          <p14:tracePt t="49933" x="4224338" y="2357438"/>
          <p14:tracePt t="49945" x="4286250" y="2357438"/>
          <p14:tracePt t="49956" x="4394200" y="2357438"/>
          <p14:tracePt t="49980" x="4438650" y="2357438"/>
          <p14:tracePt t="49993" x="4500563" y="2357438"/>
          <p14:tracePt t="50007" x="4527550" y="2357438"/>
          <p14:tracePt t="50031" x="4537075" y="2357438"/>
          <p14:tracePt t="50043" x="4562475" y="2357438"/>
          <p14:tracePt t="50288" x="4581525" y="2339975"/>
          <p14:tracePt t="50298" x="4598988" y="2303463"/>
          <p14:tracePt t="50312" x="4616450" y="2251075"/>
          <p14:tracePt t="50324" x="4633913" y="2197100"/>
          <p14:tracePt t="50335" x="4670425" y="2133600"/>
          <p14:tracePt t="50348" x="4705350" y="2062163"/>
          <p14:tracePt t="50361" x="4803775" y="1884363"/>
          <p14:tracePt t="50386" x="4848225" y="1803400"/>
          <p14:tracePt t="50396" x="4929188" y="1679575"/>
          <p14:tracePt t="50412" x="4956175" y="1652588"/>
          <p14:tracePt t="50434" x="4983163" y="1625600"/>
          <p14:tracePt t="50445" x="5045075" y="1571625"/>
          <p14:tracePt t="50469" x="5099050" y="1544638"/>
          <p14:tracePt t="50484" x="5133975" y="1536700"/>
          <p14:tracePt t="50691" x="5133975" y="1544638"/>
          <p14:tracePt t="50704" x="5133975" y="1571625"/>
          <p14:tracePt t="50713" x="5133975" y="1598613"/>
          <p14:tracePt t="50729" x="5126038" y="1616075"/>
          <p14:tracePt t="50737" x="5126038" y="1633538"/>
          <p14:tracePt t="50748" x="5126038" y="1652588"/>
          <p14:tracePt t="50780" x="5126038" y="1660525"/>
          <p14:tracePt t="50786" x="5126038" y="1679575"/>
          <p14:tracePt t="50800" x="5126038" y="1704975"/>
          <p14:tracePt t="50822" x="5126038" y="1724025"/>
          <p14:tracePt t="50835" x="5126038" y="1751013"/>
          <p14:tracePt t="50849" x="5126038" y="1758950"/>
          <p14:tracePt t="50872" x="5126038" y="1776413"/>
          <p14:tracePt t="50883" x="5133975" y="1795463"/>
          <p14:tracePt t="51202" x="5126038" y="1795463"/>
          <p14:tracePt t="51215" x="5116513" y="1795463"/>
          <p14:tracePt t="51229" x="5099050" y="1795463"/>
          <p14:tracePt t="51241" x="5081588" y="1795463"/>
          <p14:tracePt t="51262" x="5072063" y="1795463"/>
          <p14:tracePt t="51285" x="5062538" y="1795463"/>
          <p14:tracePt t="51346" x="5054600" y="1795463"/>
          <p14:tracePt t="51374" x="5054600" y="1803400"/>
          <p14:tracePt t="51398" x="5045075" y="1822450"/>
          <p14:tracePt t="51407" x="5045075" y="1830388"/>
          <p14:tracePt t="51419" x="5045075" y="1839913"/>
          <p14:tracePt t="51451" x="5045075" y="1847850"/>
          <p14:tracePt t="51456" x="5045075" y="1866900"/>
          <p14:tracePt t="51479" x="5054600" y="1884363"/>
          <p14:tracePt t="51493" x="5062538" y="1911350"/>
          <p14:tracePt t="51504" x="5099050" y="1973263"/>
          <p14:tracePt t="51534" x="5126038" y="2044700"/>
          <p14:tracePt t="51544" x="5133975" y="2071688"/>
          <p14:tracePt t="51555" x="5143500" y="2108200"/>
          <p14:tracePt t="51577" x="5160963" y="2143125"/>
          <p14:tracePt t="51907" x="5153025" y="2160588"/>
          <p14:tracePt t="51919" x="5143500" y="2187575"/>
          <p14:tracePt t="51930" x="5143500" y="2224088"/>
          <p14:tracePt t="51944" x="5143500" y="2259013"/>
          <p14:tracePt t="51956" x="5133975" y="2295525"/>
          <p14:tracePt t="51969" x="5133975" y="2384425"/>
          <p14:tracePt t="51991" x="5133975" y="2419350"/>
          <p14:tracePt t="52004" x="5133975" y="2446338"/>
          <p14:tracePt t="52018" x="5143500" y="2500313"/>
          <p14:tracePt t="52030" x="5153025" y="2527300"/>
          <p14:tracePt t="52057" x="5170488" y="2554288"/>
          <p14:tracePt t="52068" x="5205413" y="2608263"/>
          <p14:tracePt t="52089" x="5224463" y="2625725"/>
          <p14:tracePt t="52102" x="5232400" y="2643188"/>
          <p14:tracePt t="52114" x="5251450" y="2652713"/>
          <p14:tracePt t="52467" x="5259388" y="2652713"/>
          <p14:tracePt t="52480" x="5276850" y="2652713"/>
          <p14:tracePt t="52499" x="5303838" y="2652713"/>
          <p14:tracePt t="52506" x="5394325" y="2652713"/>
          <p14:tracePt t="52518" x="5446713" y="2660650"/>
          <p14:tracePt t="52529" x="5510213" y="2670175"/>
          <p14:tracePt t="52562" x="5572125" y="2679700"/>
          <p14:tracePt t="52566" x="5680075" y="2724150"/>
          <p14:tracePt t="52589" x="5732463" y="2751138"/>
          <p14:tracePt t="52603" x="5857875" y="2840038"/>
          <p14:tracePt t="52627" x="5938838" y="2894013"/>
          <p14:tracePt t="52638" x="6037263" y="2938463"/>
          <p14:tracePt t="52648" x="6116638" y="3000375"/>
          <p14:tracePt t="52662" x="6215063" y="3062288"/>
          <p14:tracePt t="52979" x="6232525" y="3062288"/>
          <p14:tracePt t="52991" x="6269038" y="3054350"/>
          <p14:tracePt t="53006" x="6303963" y="3036888"/>
          <p14:tracePt t="53015" x="6357938" y="3036888"/>
          <p14:tracePt t="53029" x="6438900" y="3027363"/>
          <p14:tracePt t="53052" x="6473825" y="3027363"/>
          <p14:tracePt t="53064" x="6510338" y="3017838"/>
          <p14:tracePt t="53076" x="6545263" y="3009900"/>
          <p14:tracePt t="53089" x="6616700" y="2973388"/>
          <p14:tracePt t="53112" x="6653213" y="2965450"/>
          <p14:tracePt t="53133" x="6680200" y="2965450"/>
          <p14:tracePt t="53137" x="6724650" y="2955925"/>
          <p14:tracePt t="53160" x="6751638" y="2946400"/>
          <p14:tracePt t="53465" x="6769100" y="2938463"/>
          <p14:tracePt t="53478" x="6804025" y="2928938"/>
          <p14:tracePt t="53491" x="6875463" y="2894013"/>
          <p14:tracePt t="53508" x="6956425" y="2847975"/>
          <p14:tracePt t="53514" x="7062788" y="2795588"/>
          <p14:tracePt t="53525" x="7180263" y="2724150"/>
          <p14:tracePt t="53538" x="7375525" y="2571750"/>
          <p14:tracePt t="53570" x="7446963" y="2500313"/>
          <p14:tracePt t="53577" x="7537450" y="2366963"/>
          <p14:tracePt t="53599" x="7589838" y="2295525"/>
          <p14:tracePt t="53612" x="7634288" y="2224088"/>
          <p14:tracePt t="53626" x="7724775" y="2152650"/>
          <p14:tracePt t="54003" x="7742238" y="2152650"/>
          <p14:tracePt t="54014" x="7759700" y="2152650"/>
          <p14:tracePt t="54027" x="7777163" y="2152650"/>
          <p14:tracePt t="54038" x="7804150" y="2160588"/>
          <p14:tracePt t="54050" x="7823200" y="2170113"/>
          <p14:tracePt t="54063" x="7858125" y="2197100"/>
          <p14:tracePt t="54076" x="7867650" y="2205038"/>
          <p14:tracePt t="54101" x="7885113" y="2232025"/>
          <p14:tracePt t="54113" x="7939088" y="2286000"/>
          <p14:tracePt t="54392" x="7939088" y="2276475"/>
          <p14:tracePt t="54403" x="7929563" y="2224088"/>
          <p14:tracePt t="54407" x="7885113" y="2089150"/>
          <p14:tracePt t="54430" x="7875588" y="2044700"/>
          <p14:tracePt t="54451" x="7875588" y="2009775"/>
          <p14:tracePt t="54464" x="7867650" y="1990725"/>
          <p14:tracePt t="54494" x="7867650" y="1982788"/>
          <p14:tracePt t="54501" x="7867650" y="1973263"/>
          <p14:tracePt t="54514" x="7867650" y="1946275"/>
          <p14:tracePt t="54537" x="7867650" y="1911350"/>
          <p14:tracePt t="54550" x="7867650" y="1866900"/>
          <p14:tracePt t="54564" x="7867650" y="1839913"/>
          <p14:tracePt t="54586" x="7867650" y="1822450"/>
          <p14:tracePt t="54598" x="7848600" y="1795463"/>
          <p14:tracePt t="54625" x="7831138" y="1785938"/>
          <p14:tracePt t="54635" x="7804150" y="1758950"/>
          <p14:tracePt t="54647" x="7796213" y="1751013"/>
          <p14:tracePt t="54671" x="7777163" y="1751013"/>
          <p14:tracePt t="54685" x="7759700" y="1731963"/>
          <p14:tracePt t="54697" x="7724775" y="1731963"/>
          <p14:tracePt t="54719" x="7697788" y="1731963"/>
          <p14:tracePt t="54733" x="7680325" y="1731963"/>
          <p14:tracePt t="54764" x="7661275" y="1731963"/>
          <p14:tracePt t="54770" x="7653338" y="1731963"/>
          <p14:tracePt t="54782" x="7608888" y="1731963"/>
          <p14:tracePt t="54807" x="7589838" y="1731963"/>
          <p14:tracePt t="54817" x="7527925" y="1731963"/>
          <p14:tracePt t="54843" x="7491413" y="1724025"/>
          <p14:tracePt t="54855" x="7456488" y="1724025"/>
          <p14:tracePt t="54867" x="7412038" y="1704975"/>
          <p14:tracePt t="54892" x="7385050" y="1697038"/>
          <p14:tracePt t="54903" x="7304088" y="1660525"/>
          <p14:tracePt t="54918" x="7269163" y="1643063"/>
          <p14:tracePt t="54933" x="7251700" y="1625600"/>
          <p14:tracePt t="54953" x="7224713" y="1589088"/>
          <p14:tracePt t="54967" x="7205663" y="1571625"/>
          <p14:tracePt t="55000" x="7180263" y="1562100"/>
          <p14:tracePt t="55013" x="7180263" y="1554163"/>
          <p14:tracePt t="55025" x="7161213" y="1554163"/>
          <p14:tracePt t="55404" x="7153275" y="1554163"/>
          <p14:tracePt t="55428" x="7143750" y="1562100"/>
          <p14:tracePt t="55439" x="7126288" y="1562100"/>
          <p14:tracePt t="55453" x="7116763" y="1562100"/>
          <p14:tracePt t="55464" x="7099300" y="1562100"/>
          <p14:tracePt t="55478" x="7072313" y="1562100"/>
          <p14:tracePt t="55489" x="7018338" y="1562100"/>
          <p14:tracePt t="55513" x="6983413" y="1562100"/>
          <p14:tracePt t="55525" x="6894513" y="1536700"/>
          <p14:tracePt t="55539" x="6867525" y="1517650"/>
          <p14:tracePt t="55562" x="6840538" y="1500188"/>
          <p14:tracePt t="55576" x="6796088" y="1473200"/>
          <p14:tracePt t="55597" x="6777038" y="1465263"/>
          <p14:tracePt t="55611" x="6732588" y="1428750"/>
          <p14:tracePt t="55624" x="6715125" y="1419225"/>
          <p14:tracePt t="55656" x="6661150" y="1411288"/>
          <p14:tracePt t="55660" x="6626225" y="1411288"/>
          <p14:tracePt t="55685" x="6589713" y="1411288"/>
          <p14:tracePt t="55698" x="6562725" y="1411288"/>
          <p14:tracePt t="55708" x="6545263" y="1411288"/>
          <p14:tracePt t="55731" x="6537325" y="1411288"/>
          <p14:tracePt t="55743" x="6527800" y="1411288"/>
          <p14:tracePt t="55756" x="6500813" y="1411288"/>
          <p14:tracePt t="55785" x="6491288" y="1419225"/>
          <p14:tracePt t="55795" x="6483350" y="1419225"/>
          <p14:tracePt t="56122" x="6473825" y="1419225"/>
          <p14:tracePt t="56147" x="6456363" y="1419225"/>
          <p14:tracePt t="56158" x="6429375" y="1419225"/>
          <p14:tracePt t="56170" x="6411913" y="1419225"/>
          <p14:tracePt t="56181" x="6384925" y="1419225"/>
          <p14:tracePt t="56192" x="6313488" y="1438275"/>
          <p14:tracePt t="56219" x="6259513" y="1455738"/>
          <p14:tracePt t="56232" x="6134100" y="1473200"/>
          <p14:tracePt t="56245" x="6072188" y="1482725"/>
          <p14:tracePt t="56269" x="6018213" y="1500188"/>
          <p14:tracePt t="56280" x="5938838" y="1517650"/>
          <p14:tracePt t="56311" x="5902325" y="1527175"/>
          <p14:tracePt t="56321" x="5875338" y="1544638"/>
          <p14:tracePt t="56330" x="5830888" y="1554163"/>
          <p14:tracePt t="56352" x="5803900" y="1554163"/>
          <p14:tracePt t="56365" x="5768975" y="1589088"/>
          <p14:tracePt t="56389" x="5751513" y="1598613"/>
          <p14:tracePt t="56403" x="5732463" y="1608138"/>
          <p14:tracePt t="56412" x="5697538" y="1633538"/>
          <p14:tracePt t="56439" x="5680075" y="1643063"/>
          <p14:tracePt t="56450" x="5661025" y="1660525"/>
          <p14:tracePt t="56463" x="5661025" y="1670050"/>
          <p14:tracePt t="56496" x="5661025" y="1679575"/>
          <p14:tracePt t="56779" x="5653088" y="1704975"/>
          <p14:tracePt t="56793" x="5643563" y="1731963"/>
          <p14:tracePt t="56804" x="5616575" y="1822450"/>
          <p14:tracePt t="56829" x="5608638" y="1847850"/>
          <p14:tracePt t="56843" x="5589588" y="1901825"/>
          <p14:tracePt t="56854" x="5581650" y="1928813"/>
          <p14:tracePt t="56877" x="5581650" y="1946275"/>
          <p14:tracePt t="56889" x="5581650" y="1955800"/>
          <p14:tracePt t="56901" x="5581650" y="1982788"/>
          <p14:tracePt t="57804" x="5562600" y="1982788"/>
          <p14:tracePt t="57816" x="5545138" y="1982788"/>
          <p14:tracePt t="57826" x="5500688" y="1982788"/>
          <p14:tracePt t="57851" x="5465763" y="1982788"/>
          <p14:tracePt t="57863" x="5429250" y="1982788"/>
          <p14:tracePt t="57874" x="5348288" y="1982788"/>
          <p14:tracePt t="57904" x="5303838" y="1982788"/>
          <p14:tracePt t="57914" x="5268913" y="1973263"/>
          <p14:tracePt t="57921" x="5205413" y="1965325"/>
          <p14:tracePt t="57947" x="5180013" y="1965325"/>
          <p14:tracePt t="57961" x="5133975" y="1955800"/>
          <p14:tracePt t="57998" x="5126038" y="1946275"/>
          <p14:tracePt t="58278" x="5126038" y="1928813"/>
          <p14:tracePt t="58290" x="5126038" y="1901825"/>
          <p14:tracePt t="58303" x="5126038" y="1874838"/>
          <p14:tracePt t="58314" x="5126038" y="1847850"/>
          <p14:tracePt t="58342" x="5126038" y="1839913"/>
          <p14:tracePt t="58351" x="5116513" y="1830388"/>
          <p14:tracePt t="58365" x="5116513" y="1795463"/>
          <p14:tracePt t="58387" x="5116513" y="1785938"/>
          <p14:tracePt t="58400" x="5116513" y="1768475"/>
          <p14:tracePt t="58414" x="5116513" y="1758950"/>
          <p14:tracePt t="58473" x="5116513" y="1751013"/>
          <p14:tracePt t="58497" x="5116513" y="1741488"/>
          <p14:tracePt t="58510" x="5116513" y="1731963"/>
          <p14:tracePt t="58815" x="5108575" y="1731963"/>
          <p14:tracePt t="58827" x="5099050" y="1741488"/>
          <p14:tracePt t="58839" x="5089525" y="1768475"/>
          <p14:tracePt t="58852" x="5081588" y="1768475"/>
          <p14:tracePt t="58900" x="5081588" y="1776413"/>
          <p14:tracePt t="58964" x="5072063" y="1776413"/>
          <p14:tracePt t="60215" x="5072063" y="1785938"/>
          <p14:tracePt t="60289" x="5072063" y="1795463"/>
          <p14:tracePt t="60312" x="5072063" y="1803400"/>
          <p14:tracePt t="60351" x="5062538" y="1812925"/>
          <p14:tracePt t="60361" x="5054600" y="1812925"/>
          <p14:tracePt t="60375" x="5054600" y="1822450"/>
          <p14:tracePt t="60386" x="5045075" y="1839913"/>
          <p14:tracePt t="60410" x="5045075" y="1847850"/>
          <p14:tracePt t="60418" x="5045075" y="1857375"/>
          <p14:tracePt t="60434" x="5037138" y="1884363"/>
          <p14:tracePt t="60448" x="5027613" y="1901825"/>
          <p14:tracePt t="60471" x="5027613" y="1919288"/>
          <p14:tracePt t="60483" x="5018088" y="1965325"/>
          <p14:tracePt t="60514" x="5018088" y="1990725"/>
          <p14:tracePt t="60860" x="5000625" y="2009775"/>
          <p14:tracePt t="60873" x="4983163" y="2036763"/>
          <p14:tracePt t="60886" x="4965700" y="2054225"/>
          <p14:tracePt t="60896" x="4965700" y="2081213"/>
          <p14:tracePt t="60910" x="4956175" y="2108200"/>
          <p14:tracePt t="60917" x="4938713" y="2152650"/>
          <p14:tracePt t="60951" x="4938713" y="2160588"/>
          <p14:tracePt t="60959" x="4938713" y="2179638"/>
          <p14:tracePt t="60970" x="4938713" y="2214563"/>
          <p14:tracePt t="60995" x="4938713" y="2259013"/>
          <p14:tracePt t="61020" x="4946650" y="2295525"/>
          <p14:tracePt t="61032" x="4956175" y="2330450"/>
          <p14:tracePt t="61042" x="4965700" y="2339975"/>
          <p14:tracePt t="61055" x="4973638" y="2384425"/>
          <p14:tracePt t="61088" x="4983163" y="2393950"/>
          <p14:tracePt t="61093" x="4991100" y="2411413"/>
          <p14:tracePt t="61470" x="5000625" y="2411413"/>
          <p14:tracePt t="61481" x="5010150" y="2419350"/>
          <p14:tracePt t="61493" x="5027613" y="2438400"/>
          <p14:tracePt t="61508" x="5072063" y="2473325"/>
          <p14:tracePt t="61531" x="5089525" y="2482850"/>
          <p14:tracePt t="61543" x="5116513" y="2517775"/>
          <p14:tracePt t="61572" x="5133975" y="2544763"/>
          <p14:tracePt t="61580" x="5153025" y="2571750"/>
          <p14:tracePt t="61591" x="5197475" y="2633663"/>
          <p14:tracePt t="61617" x="5214938" y="2660650"/>
          <p14:tracePt t="61641" x="5259388" y="2687638"/>
          <p14:tracePt t="61653" x="5268913" y="2705100"/>
          <p14:tracePt t="61666" x="5286375" y="2732088"/>
          <p14:tracePt t="61678" x="5313363" y="2776538"/>
          <p14:tracePt t="62066" x="5322888" y="2776538"/>
          <p14:tracePt t="62080" x="5340350" y="2776538"/>
          <p14:tracePt t="62091" x="5367338" y="2776538"/>
          <p14:tracePt t="62104" x="5394325" y="2776538"/>
          <p14:tracePt t="62117" x="5456238" y="2786063"/>
          <p14:tracePt t="62128" x="5473700" y="2795588"/>
          <p14:tracePt t="62145" x="5510213" y="2813050"/>
          <p14:tracePt t="62164" x="5554663" y="2840038"/>
          <p14:tracePt t="62188" x="5581650" y="2857500"/>
          <p14:tracePt t="62198" x="5661025" y="2911475"/>
          <p14:tracePt t="62215" x="5715000" y="2946400"/>
          <p14:tracePt t="62245" x="5751513" y="2973388"/>
          <p14:tracePt t="62262" x="5840413" y="3009900"/>
          <p14:tracePt t="62279" x="5875338" y="3036888"/>
          <p14:tracePt t="62591" x="5902325" y="3036888"/>
          <p14:tracePt t="62606" x="5919788" y="3036888"/>
          <p14:tracePt t="62619" x="5946775" y="3036888"/>
          <p14:tracePt t="62627" x="5973763" y="3036888"/>
          <p14:tracePt t="62640" x="6018213" y="3036888"/>
          <p14:tracePt t="62651" x="6099175" y="3044825"/>
          <p14:tracePt t="62683" x="6134100" y="3054350"/>
          <p14:tracePt t="62689" x="6170613" y="3062288"/>
          <p14:tracePt t="62699" x="6232525" y="3089275"/>
          <p14:tracePt t="63042" x="6259513" y="3089275"/>
          <p14:tracePt t="63057" x="6286500" y="3089275"/>
          <p14:tracePt t="63067" x="6313488" y="3089275"/>
          <p14:tracePt t="63078" x="6367463" y="3089275"/>
          <p14:tracePt t="63089" x="6411913" y="3098800"/>
          <p14:tracePt t="63104" x="6500813" y="3116263"/>
          <p14:tracePt t="63126" x="6527800" y="3116263"/>
          <p14:tracePt t="63139" x="6572250" y="3125788"/>
          <p14:tracePt t="63163" x="6599238" y="3125788"/>
          <p14:tracePt t="63186" x="6643688" y="3125788"/>
          <p14:tracePt t="63208" x="6680200" y="3125788"/>
          <p14:tracePt t="63456" x="6697663" y="3116263"/>
          <p14:tracePt t="63468" x="6715125" y="3098800"/>
          <p14:tracePt t="63481" x="6751638" y="3071813"/>
          <p14:tracePt t="63494" x="6929438" y="2965450"/>
          <p14:tracePt t="63527" x="7170738" y="2786063"/>
          <p14:tracePt t="63542" x="7286625" y="2705100"/>
          <p14:tracePt t="63557" x="7367588" y="2652713"/>
          <p14:tracePt t="63566" x="7439025" y="2589213"/>
          <p14:tracePt t="63578" x="7589838" y="2500313"/>
          <p14:tracePt t="63602" x="7643813" y="2465388"/>
          <p14:tracePt t="63615" x="7670800" y="2446338"/>
          <p14:tracePt t="63627" x="7751763" y="2428875"/>
          <p14:tracePt t="63651" x="7823200" y="2393950"/>
          <p14:tracePt t="63955" x="7831138" y="2366963"/>
          <p14:tracePt t="63967" x="7831138" y="2357438"/>
          <p14:tracePt t="63981" x="7840663" y="2330450"/>
          <p14:tracePt t="63992" x="7840663" y="2322513"/>
          <p14:tracePt t="64006" x="7840663" y="2312988"/>
          <p14:tracePt t="64017" x="7840663" y="2303463"/>
          <p14:tracePt t="64029" x="7840663" y="2295525"/>
          <p14:tracePt t="64066" x="7858125" y="2276475"/>
          <p14:tracePt t="64078" x="7875588" y="2251075"/>
          <p14:tracePt t="64089" x="7885113" y="2224088"/>
          <p14:tracePt t="64101" x="7902575" y="2214563"/>
          <p14:tracePt t="64114" x="7902575" y="2197100"/>
          <p14:tracePt t="64137" x="7902575" y="2187575"/>
          <p14:tracePt t="64151" x="7912100" y="2179638"/>
          <p14:tracePt t="64175" x="7920038" y="2160588"/>
          <p14:tracePt t="64186" x="7920038" y="2152650"/>
          <p14:tracePt t="64195" x="7939088" y="2143125"/>
          <p14:tracePt t="64481" x="7920038" y="2133600"/>
          <p14:tracePt t="64493" x="7912100" y="2133600"/>
          <p14:tracePt t="64507" x="7902575" y="2125663"/>
          <p14:tracePt t="64516" x="7885113" y="2108200"/>
          <p14:tracePt t="64529" x="7875588" y="2089150"/>
          <p14:tracePt t="64541" x="7840663" y="2044700"/>
          <p14:tracePt t="64553" x="7742238" y="1919288"/>
          <p14:tracePt t="64578" x="7670800" y="1874838"/>
          <p14:tracePt t="64591" x="7608888" y="1839913"/>
          <p14:tracePt t="64601" x="7527925" y="1803400"/>
          <p14:tracePt t="64625" x="7500938" y="1785938"/>
          <p14:tracePt t="64638" x="7483475" y="1768475"/>
          <p14:tracePt t="64651" x="7456488" y="1751013"/>
          <p14:tracePt t="64674" x="7419975" y="1751013"/>
          <p14:tracePt t="64710" x="7412038" y="1751013"/>
          <p14:tracePt t="64722" x="7402513" y="1751013"/>
          <p14:tracePt t="64747" x="7394575" y="1751013"/>
          <p14:tracePt t="64788" x="7375525" y="1751013"/>
          <p14:tracePt t="64796" x="7340600" y="1751013"/>
          <p14:tracePt t="64809" x="7313613" y="1751013"/>
          <p14:tracePt t="64820" x="7286625" y="1751013"/>
          <p14:tracePt t="64845" x="7269163" y="1751013"/>
          <p14:tracePt t="64869" x="7242175" y="1751013"/>
          <p14:tracePt t="64884" x="7205663" y="1751013"/>
          <p14:tracePt t="64900" x="7170738" y="1758950"/>
          <p14:tracePt t="64907" x="7099300" y="1776413"/>
          <p14:tracePt t="64919" x="7081838" y="1776413"/>
          <p14:tracePt t="64934" x="7054850" y="1776413"/>
          <p14:tracePt t="64955" x="7018338" y="1776413"/>
          <p14:tracePt t="65296" x="7000875" y="1768475"/>
          <p14:tracePt t="65307" x="6973888" y="1741488"/>
          <p14:tracePt t="65325" x="6946900" y="1714500"/>
          <p14:tracePt t="65342" x="6831013" y="1633538"/>
          <p14:tracePt t="65356" x="6732588" y="1608138"/>
          <p14:tracePt t="65368" x="6653213" y="1598613"/>
          <p14:tracePt t="65382" x="6545263" y="1598613"/>
          <p14:tracePt t="65395" x="6375400" y="1598613"/>
          <p14:tracePt t="65406" x="6303963" y="1598613"/>
          <p14:tracePt t="65424" x="6242050" y="1598613"/>
          <p14:tracePt t="65442" x="6134100" y="1598613"/>
          <p14:tracePt t="65467" x="6081713" y="1598613"/>
          <p14:tracePt t="65479" x="6054725" y="1608138"/>
          <p14:tracePt t="65491" x="6027738" y="1625600"/>
          <p14:tracePt t="65515" x="6018213" y="1625600"/>
          <p14:tracePt t="65540" x="6010275" y="1633538"/>
          <p14:tracePt t="65553" x="6000750" y="1633538"/>
          <p14:tracePt t="65573" x="5973763" y="1643063"/>
          <p14:tracePt t="65576" x="5965825" y="1652588"/>
          <p14:tracePt t="65608" x="5956300" y="1652588"/>
          <p14:tracePt t="65612" x="5946775" y="1660525"/>
          <p14:tracePt t="65941" x="5929313" y="1660525"/>
          <p14:tracePt t="65965" x="5919788" y="1660525"/>
          <p14:tracePt t="65994" x="5894388" y="1652588"/>
          <p14:tracePt t="66002" x="5857875" y="1625600"/>
          <p14:tracePt t="66015" x="5822950" y="1608138"/>
          <p14:tracePt t="66028" x="5751513" y="1581150"/>
          <p14:tracePt t="66039" x="5705475" y="1562100"/>
          <p14:tracePt t="66051" x="5643563" y="1562100"/>
          <p14:tracePt t="66065" x="5545138" y="1554163"/>
          <p14:tracePt t="66088" x="5429250" y="1554163"/>
          <p14:tracePt t="66099" x="5367338" y="1562100"/>
          <p14:tracePt t="66112" x="5313363" y="1589088"/>
          <p14:tracePt t="66137" x="5276850" y="1598613"/>
          <p14:tracePt t="66148" x="5259388" y="1608138"/>
          <p14:tracePt t="66163" x="5241925" y="1608138"/>
          <p14:tracePt t="66185" x="5241925" y="1616075"/>
          <p14:tracePt t="66199" x="5224463" y="1625600"/>
          <p14:tracePt t="66221" x="5224463" y="1633538"/>
          <p14:tracePt t="66235" x="5214938" y="1633538"/>
          <p14:tracePt t="66889" x="5205413" y="1643063"/>
          <p14:tracePt t="66916" x="5187950" y="1652588"/>
          <p14:tracePt t="66928" x="5170488" y="1670050"/>
          <p14:tracePt t="66940" x="5126038" y="1697038"/>
          <p14:tracePt t="66966" x="5116513" y="1704975"/>
          <p14:tracePt t="66979" x="5108575" y="1704975"/>
          <p14:tracePt t="66989" x="5108575" y="1714500"/>
          <p14:tracePt t="67013" x="5099050" y="1724025"/>
          <p14:tracePt t="67027" x="5081588" y="1741488"/>
          <p14:tracePt t="67039" x="5081588" y="1751013"/>
          <p14:tracePt t="67076" x="5081588" y="1758950"/>
          <p14:tracePt t="78019" x="0" y="0"/>
        </p14:tracePtLst>
        <p14:tracePtLst>
          <p14:tracePt t="96444" x="5054600" y="1884363"/>
          <p14:tracePt t="96789" x="5054600" y="1874838"/>
          <p14:tracePt t="96803" x="5054600" y="1866900"/>
          <p14:tracePt t="96819" x="5054600" y="1857375"/>
          <p14:tracePt t="96827" x="5054600" y="1847850"/>
          <p14:tracePt t="96841" x="5054600" y="1839913"/>
          <p14:tracePt t="96851" x="5062538" y="1822450"/>
          <p14:tracePt t="96864" x="5072063" y="1803400"/>
          <p14:tracePt t="96875" x="5108575" y="1751013"/>
          <p14:tracePt t="96893" x="5126038" y="1714500"/>
          <p14:tracePt t="96906" x="5143500" y="1687513"/>
          <p14:tracePt t="96935" x="5153025" y="1670050"/>
          <p14:tracePt t="96949" x="5153025" y="1660525"/>
          <p14:tracePt t="97062" x="5153025" y="1670050"/>
          <p14:tracePt t="97072" x="5153025" y="1687513"/>
          <p14:tracePt t="97094" x="5153025" y="1704975"/>
          <p14:tracePt t="97106" x="5143500" y="1731963"/>
          <p14:tracePt t="97133" x="5133975" y="1751013"/>
          <p14:tracePt t="97146" x="5126038" y="1768475"/>
          <p14:tracePt t="97156" x="5126038" y="1776413"/>
          <p14:tracePt t="97169" x="5126038" y="1795463"/>
          <p14:tracePt t="97180" x="5116513" y="1803400"/>
          <p14:tracePt t="97557" x="5126038" y="1795463"/>
          <p14:tracePt t="97569" x="5133975" y="1776413"/>
          <p14:tracePt t="97583" x="5143500" y="1758950"/>
          <p14:tracePt t="97598" x="5143500" y="1751013"/>
          <p14:tracePt t="97608" x="5143500" y="1741488"/>
          <p14:tracePt t="97618" x="5153025" y="1731963"/>
          <p14:tracePt t="97656" x="5153025" y="1724025"/>
          <p14:tracePt t="97667" x="5153025" y="1714500"/>
          <p14:tracePt t="97678" x="5160963" y="1704975"/>
          <p14:tracePt t="97700" x="5187950" y="1687513"/>
          <p14:tracePt t="97706" x="5214938" y="1679575"/>
          <p14:tracePt t="97717" x="5232400" y="1660525"/>
          <p14:tracePt t="97740" x="5251450" y="1652588"/>
          <p14:tracePt t="97750" x="5313363" y="1616075"/>
          <p14:tracePt t="97776" x="5330825" y="1598613"/>
          <p14:tracePt t="97791" x="5375275" y="1581150"/>
          <p14:tracePt t="97814" x="5394325" y="1581150"/>
          <p14:tracePt t="97826" x="5402263" y="1581150"/>
          <p14:tracePt t="97838" x="5438775" y="1562100"/>
          <p14:tracePt t="97862" x="5456238" y="1554163"/>
          <p14:tracePt t="97886" x="5473700" y="1554163"/>
          <p14:tracePt t="97900" x="5483225" y="1554163"/>
          <p14:tracePt t="97918" x="5491163" y="1554163"/>
          <p14:tracePt t="97920" x="5510213" y="1554163"/>
          <p14:tracePt t="97951" x="5527675" y="1554163"/>
          <p14:tracePt t="97959" x="5545138" y="1554163"/>
          <p14:tracePt t="97971" x="5572125" y="1554163"/>
          <p14:tracePt t="97995" x="5589588" y="1562100"/>
          <p14:tracePt t="98007" x="5608638" y="1571625"/>
          <p14:tracePt t="98021" x="5643563" y="1581150"/>
          <p14:tracePt t="98044" x="5653088" y="1589088"/>
          <p14:tracePt t="98057" x="5661025" y="1589088"/>
          <p14:tracePt t="98086" x="5680075" y="1598613"/>
          <p14:tracePt t="98094" x="5688013" y="1598613"/>
          <p14:tracePt t="98398" x="5715000" y="1589088"/>
          <p14:tracePt t="98411" x="5751513" y="1554163"/>
          <p14:tracePt t="98423" x="5803900" y="1536700"/>
          <p14:tracePt t="98434" x="5867400" y="1500188"/>
          <p14:tracePt t="98447" x="5902325" y="1490663"/>
          <p14:tracePt t="98458" x="6010275" y="1465263"/>
          <p14:tracePt t="98483" x="6054725" y="1455738"/>
          <p14:tracePt t="98495" x="6089650" y="1446213"/>
          <p14:tracePt t="98509" x="6153150" y="1438275"/>
          <p14:tracePt t="98531" x="6188075" y="1428750"/>
          <p14:tracePt t="98544" x="6224588" y="1428750"/>
          <p14:tracePt t="98567" x="6259513" y="1419225"/>
          <p14:tracePt t="98590" x="6330950" y="1419225"/>
          <p14:tracePt t="98593" x="6367463" y="1419225"/>
          <p14:tracePt t="98624" x="6411913" y="1411288"/>
          <p14:tracePt t="98629" x="6500813" y="1411288"/>
          <p14:tracePt t="98658" x="6554788" y="1411288"/>
          <p14:tracePt t="98667" x="6616700" y="1411288"/>
          <p14:tracePt t="98678" x="6715125" y="1419225"/>
          <p14:tracePt t="98694" x="6759575" y="1428750"/>
          <p14:tracePt t="98714" x="6813550" y="1455738"/>
          <p14:tracePt t="98728" x="6911975" y="1527175"/>
          <p14:tracePt t="98751" x="6946900" y="1562100"/>
          <p14:tracePt t="98777" x="6983413" y="1608138"/>
          <p14:tracePt t="99056" x="7000875" y="1608138"/>
          <p14:tracePt t="99068" x="7037388" y="1616075"/>
          <p14:tracePt t="99080" x="7081838" y="1633538"/>
          <p14:tracePt t="99093" x="7116763" y="1652588"/>
          <p14:tracePt t="99106" x="7153275" y="1679575"/>
          <p14:tracePt t="99117" x="7215188" y="1731963"/>
          <p14:tracePt t="99140" x="7242175" y="1751013"/>
          <p14:tracePt t="99154" x="7269163" y="1758950"/>
          <p14:tracePt t="99165" x="7304088" y="1795463"/>
          <p14:tracePt t="99189" x="7331075" y="1812925"/>
          <p14:tracePt t="99197" x="7348538" y="1847850"/>
          <p14:tracePt t="99233" x="7367588" y="1866900"/>
          <p14:tracePt t="99238" x="7394575" y="1884363"/>
          <p14:tracePt t="99567" x="7412038" y="1884363"/>
          <p14:tracePt t="99579" x="7419975" y="1884363"/>
          <p14:tracePt t="99591" x="7446963" y="1884363"/>
          <p14:tracePt t="99604" x="7500938" y="1884363"/>
          <p14:tracePt t="99629" x="7518400" y="1884363"/>
          <p14:tracePt t="99641" x="7545388" y="1893888"/>
          <p14:tracePt t="99653" x="7581900" y="1901825"/>
          <p14:tracePt t="99677" x="7589838" y="1901825"/>
          <p14:tracePt t="99690" x="7608888" y="1911350"/>
          <p14:tracePt t="99701" x="7643813" y="1928813"/>
          <p14:tracePt t="99726" x="7653338" y="1946275"/>
          <p14:tracePt t="99739" x="7670800" y="1982788"/>
          <p14:tracePt t="99750" x="7724775" y="2062163"/>
          <p14:tracePt t="99764" x="7742238" y="2098675"/>
          <p14:tracePt t="99786" x="7769225" y="2160588"/>
          <p14:tracePt t="99811" x="7777163" y="2214563"/>
          <p14:tracePt t="100115" x="7777163" y="2187575"/>
          <p14:tracePt t="100131" x="7777163" y="2160588"/>
          <p14:tracePt t="100140" x="7777163" y="2116138"/>
          <p14:tracePt t="100152" x="7777163" y="2081213"/>
          <p14:tracePt t="100164" x="7786688" y="2044700"/>
          <p14:tracePt t="100177" x="7786688" y="2017713"/>
          <p14:tracePt t="100189" x="7796213" y="1973263"/>
          <p14:tracePt t="100205" x="7796213" y="1965325"/>
          <p14:tracePt t="100226" x="7796213" y="1946275"/>
          <p14:tracePt t="100249" x="7796213" y="1938338"/>
          <p14:tracePt t="100373" x="7786688" y="1938338"/>
          <p14:tracePt t="100432" x="7786688" y="1946275"/>
          <p14:tracePt t="100470" x="7796213" y="1955800"/>
          <p14:tracePt t="100495" x="7813675" y="1955800"/>
          <p14:tracePt t="100507" x="7831138" y="1955800"/>
          <p14:tracePt t="100529" x="7875588" y="1955800"/>
          <p14:tracePt t="100542" x="7902575" y="1946275"/>
          <p14:tracePt t="100762" x="7912100" y="1946275"/>
          <p14:tracePt t="100804" x="7912100" y="1955800"/>
          <p14:tracePt t="100812" x="7920038" y="1973263"/>
          <p14:tracePt t="100824" x="7929563" y="1973263"/>
          <p14:tracePt t="100835" x="7939088" y="1982788"/>
          <p14:tracePt t="100846" x="7956550" y="1990725"/>
          <p14:tracePt t="100872" x="7966075" y="2000250"/>
          <p14:tracePt t="100897" x="7974013" y="2000250"/>
          <p14:tracePt t="100908" x="7974013" y="2009775"/>
          <p14:tracePt t="100914" x="7983538" y="2009775"/>
          <p14:tracePt t="100932" x="8001000" y="2017713"/>
          <p14:tracePt t="100961" x="8010525" y="2017713"/>
          <p14:tracePt t="100970" x="8027988" y="2017713"/>
          <p14:tracePt t="100994" x="8037513" y="2017713"/>
          <p14:tracePt t="101004" x="8054975" y="2017713"/>
          <p14:tracePt t="101041" x="8062913" y="2017713"/>
          <p14:tracePt t="101066" x="8072438" y="2017713"/>
          <p14:tracePt t="101105" x="8072438" y="2027238"/>
          <p14:tracePt t="101117" x="8072438" y="2036763"/>
          <p14:tracePt t="101140" x="8072438" y="2044700"/>
          <p14:tracePt t="101151" x="8081963" y="2044700"/>
          <p14:tracePt t="101201" x="8081963" y="2054225"/>
          <p14:tracePt t="101212" x="8081963" y="2062163"/>
          <p14:tracePt t="101238" x="8081963" y="2071688"/>
          <p14:tracePt t="101261" x="8081963" y="2081213"/>
          <p14:tracePt t="101273" x="8081963" y="2089150"/>
          <p14:tracePt t="101285" x="8081963" y="2098675"/>
          <p14:tracePt t="101297" x="8072438" y="2125663"/>
          <p14:tracePt t="101309" x="8062913" y="2152650"/>
          <p14:tracePt t="101322" x="8037513" y="2187575"/>
          <p14:tracePt t="101338" x="8001000" y="2268538"/>
          <p14:tracePt t="101359" x="7974013" y="2303463"/>
          <p14:tracePt t="101383" x="7966075" y="2322513"/>
          <p14:tracePt t="101402" x="7956550" y="2330450"/>
          <p14:tracePt t="101406" x="7947025" y="2330450"/>
          <p14:tracePt t="101419" x="7929563" y="2357438"/>
          <p14:tracePt t="101453" x="7867650" y="2384425"/>
          <p14:tracePt t="101468" x="7831138" y="2401888"/>
          <p14:tracePt t="101479" x="7777163" y="2411413"/>
          <p14:tracePt t="101493" x="7732713" y="2419350"/>
          <p14:tracePt t="101504" x="7634288" y="2428875"/>
          <p14:tracePt t="101529" x="7581900" y="2438400"/>
          <p14:tracePt t="101541" x="7518400" y="2438400"/>
          <p14:tracePt t="101556" x="7429500" y="2438400"/>
          <p14:tracePt t="101578" x="7375525" y="2438400"/>
          <p14:tracePt t="101589" x="7331075" y="2438400"/>
          <p14:tracePt t="101602" x="7251700" y="2438400"/>
          <p14:tracePt t="101626" x="7215188" y="2438400"/>
          <p14:tracePt t="101638" x="7180263" y="2438400"/>
          <p14:tracePt t="101652" x="7143750" y="2438400"/>
          <p14:tracePt t="101674" x="7126288" y="2438400"/>
          <p14:tracePt t="101702" x="7108825" y="2438400"/>
          <p14:tracePt t="101721" x="7081838" y="2438400"/>
          <p14:tracePt t="101725" x="7072313" y="2438400"/>
          <p14:tracePt t="101737" x="7018338" y="2446338"/>
          <p14:tracePt t="101760" x="6983413" y="2465388"/>
          <p14:tracePt t="101773" x="6894513" y="2517775"/>
          <p14:tracePt t="101796" x="6823075" y="2544763"/>
          <p14:tracePt t="101808" x="6759575" y="2562225"/>
          <p14:tracePt t="101820" x="6581775" y="2608263"/>
          <p14:tracePt t="101851" x="6500813" y="2633663"/>
          <p14:tracePt t="101856" x="6411913" y="2652713"/>
          <p14:tracePt t="101875" x="6259513" y="2652713"/>
          <p14:tracePt t="101902" x="6197600" y="2652713"/>
          <p14:tracePt t="101906" x="6089650" y="2633663"/>
          <p14:tracePt t="101920" x="6062663" y="2625725"/>
          <p14:tracePt t="101952" x="6018213" y="2581275"/>
          <p14:tracePt t="101966" x="5991225" y="2562225"/>
          <p14:tracePt t="101980" x="5929313" y="2527300"/>
          <p14:tracePt t="102002" x="5894388" y="2517775"/>
          <p14:tracePt t="102017" x="5867400" y="2500313"/>
          <p14:tracePt t="102028" x="5840413" y="2490788"/>
          <p14:tracePt t="102041" x="5803900" y="2455863"/>
          <p14:tracePt t="102065" x="5803900" y="2438400"/>
          <p14:tracePt t="102077" x="5795963" y="2419350"/>
          <p14:tracePt t="102089" x="5776913" y="2393950"/>
          <p14:tracePt t="102121" x="5759450" y="2366963"/>
          <p14:tracePt t="102138" x="5751513" y="2357438"/>
          <p14:tracePt t="102150" x="5741988" y="2347913"/>
          <p14:tracePt t="102161" x="5724525" y="2330450"/>
          <p14:tracePt t="102172" x="5705475" y="2295525"/>
          <p14:tracePt t="102189" x="5688013" y="2268538"/>
          <p14:tracePt t="102210" x="5680075" y="2232025"/>
          <p14:tracePt t="102223" x="5653088" y="2170113"/>
          <p14:tracePt t="102247" x="5634038" y="2143125"/>
          <p14:tracePt t="102260" x="5608638" y="2098675"/>
          <p14:tracePt t="102289" x="5599113" y="2089150"/>
          <p14:tracePt t="102297" x="5589588" y="2071688"/>
          <p14:tracePt t="102310" x="5572125" y="2044700"/>
          <p14:tracePt t="102341" x="5554663" y="2036763"/>
          <p14:tracePt t="102357" x="5545138" y="2027238"/>
          <p14:tracePt t="102661" x="5510213" y="2027238"/>
          <p14:tracePt t="102674" x="5446713" y="2027238"/>
          <p14:tracePt t="102686" x="5402263" y="2027238"/>
          <p14:tracePt t="102694" x="5251450" y="1982788"/>
          <p14:tracePt t="102730" x="5205413" y="1965325"/>
          <p14:tracePt t="102736" x="5133975" y="1938338"/>
          <p14:tracePt t="102746" x="5081588" y="1919288"/>
          <p14:tracePt t="102758" x="5018088" y="1893888"/>
          <p14:tracePt t="102782" x="4991100" y="1874838"/>
          <p14:tracePt t="102794" x="4973638" y="1847850"/>
          <p14:tracePt t="102832" x="4973638" y="1839913"/>
          <p14:tracePt t="102859" x="4973638" y="1830388"/>
          <p14:tracePt t="102946" x="4991100" y="1830388"/>
          <p14:tracePt t="102955" x="5000625" y="1830388"/>
          <p14:tracePt t="102967" x="5018088" y="1830388"/>
          <p14:tracePt t="102979" x="5027613" y="1830388"/>
          <p14:tracePt t="103012" x="5037138" y="1830388"/>
          <p14:tracePt t="103029" x="5045075" y="1847850"/>
          <p14:tracePt t="103046" x="5054600" y="1847850"/>
          <p14:tracePt t="103062" x="5062538" y="1866900"/>
          <p14:tracePt t="103071" x="5072063" y="1884363"/>
          <p14:tracePt t="103081" x="5081588" y="1938338"/>
          <p14:tracePt t="103099" x="5089525" y="2009775"/>
          <p14:tracePt t="103126" x="5099050" y="2036763"/>
          <p14:tracePt t="103137" x="5108575" y="2062163"/>
          <p14:tracePt t="103149" x="5133975" y="2133600"/>
          <p14:tracePt t="103175" x="5160963" y="2152650"/>
          <p14:tracePt t="103381" x="5153025" y="2160588"/>
          <p14:tracePt t="103403" x="5116513" y="2224088"/>
          <p14:tracePt t="103418" x="5072063" y="2303463"/>
          <p14:tracePt t="103434" x="5018088" y="2446338"/>
          <p14:tracePt t="103449" x="4946650" y="2670175"/>
          <p14:tracePt t="103455" x="4803775" y="3286125"/>
          <p14:tracePt t="103467" x="4768850" y="3544888"/>
          <p14:tracePt t="103499" x="4741863" y="3884613"/>
          <p14:tracePt t="103513" x="4741863" y="4000500"/>
          <p14:tracePt t="103527" x="4741863" y="4108450"/>
          <p14:tracePt t="103538" x="4741863" y="4322763"/>
          <p14:tracePt t="103563" x="4741863" y="4402138"/>
          <p14:tracePt t="103575" x="4768850" y="4456113"/>
          <p14:tracePt t="103587" x="4795838" y="4491038"/>
          <p14:tracePt t="103601" x="4813300" y="4518025"/>
          <p14:tracePt t="103896" x="4822825" y="4500563"/>
          <p14:tracePt t="103904" x="4830763" y="4483100"/>
          <p14:tracePt t="103920" x="4848225" y="4465638"/>
          <p14:tracePt t="103930" x="4848225" y="4446588"/>
          <p14:tracePt t="103942" x="4884738" y="4419600"/>
          <p14:tracePt t="103966" x="4894263" y="4419600"/>
          <p14:tracePt t="103977" x="4911725" y="4411663"/>
          <p14:tracePt t="103989" x="4965700" y="4411663"/>
          <p14:tracePt t="104013" x="5000625" y="4411663"/>
          <p14:tracePt t="104031" x="5054600" y="4411663"/>
          <p14:tracePt t="104043" x="5089525" y="4411663"/>
          <p14:tracePt t="104062" x="5116513" y="4411663"/>
          <p14:tracePt t="104074" x="5187950" y="4429125"/>
          <p14:tracePt t="104100" x="5214938" y="4438650"/>
          <p14:tracePt t="104121" x="5241925" y="4473575"/>
          <p14:tracePt t="104124" x="5241925" y="4483100"/>
          <p14:tracePt t="108482" x="5251450" y="4465638"/>
          <p14:tracePt t="108498" x="5259388" y="4429125"/>
          <p14:tracePt t="108505" x="5268913" y="4384675"/>
          <p14:tracePt t="108526" x="5268913" y="4322763"/>
          <p14:tracePt t="108531" x="5268913" y="4152900"/>
          <p14:tracePt t="108544" x="5268913" y="4000500"/>
          <p14:tracePt t="108567" x="5268913" y="3848100"/>
          <p14:tracePt t="108579" x="5295900" y="3616325"/>
          <p14:tracePt t="108593" x="5295900" y="3554413"/>
          <p14:tracePt t="108616" x="5303838" y="3490913"/>
          <p14:tracePt t="108628" x="5303838" y="3473450"/>
          <p14:tracePt t="108652" x="5313363" y="3446463"/>
          <p14:tracePt t="108664" x="5340350" y="3411538"/>
          <p14:tracePt t="108688" x="5348288" y="3402013"/>
          <p14:tracePt t="108695" x="5348288" y="3384550"/>
          <p14:tracePt t="108726" x="5357813" y="3375025"/>
          <p14:tracePt t="108969" x="5357813" y="3340100"/>
          <p14:tracePt t="108982" x="5357813" y="3303588"/>
          <p14:tracePt t="108993" x="5357813" y="3259138"/>
          <p14:tracePt t="109009" x="5357813" y="3224213"/>
          <p14:tracePt t="109019" x="5367338" y="3205163"/>
          <p14:tracePt t="109031" x="5375275" y="3187700"/>
          <p14:tracePt t="109053" x="5375275" y="3179763"/>
          <p14:tracePt t="109066" x="5384800" y="3152775"/>
          <p14:tracePt t="109091" x="5384800" y="3143250"/>
          <p14:tracePt t="109102" x="5394325" y="3125788"/>
          <p14:tracePt t="109117" x="5411788" y="3098800"/>
          <p14:tracePt t="109408" x="5411788" y="3062288"/>
          <p14:tracePt t="109421" x="5411788" y="3027363"/>
          <p14:tracePt t="109433" x="5411788" y="2990850"/>
          <p14:tracePt t="109444" x="5419725" y="2973388"/>
          <p14:tracePt t="109458" x="5419725" y="2965450"/>
          <p14:tracePt t="109469" x="5419725" y="2946400"/>
          <p14:tracePt t="109486" x="5419725" y="2938463"/>
          <p14:tracePt t="109505" x="5429250" y="2919413"/>
          <p14:tracePt t="109528" x="5438775" y="2901950"/>
          <p14:tracePt t="109544" x="5438775" y="2894013"/>
          <p14:tracePt t="109554" x="5438775" y="2884488"/>
          <p14:tracePt t="109578" x="5438775" y="2874963"/>
          <p14:tracePt t="110419" x="5438775" y="2894013"/>
          <p14:tracePt t="110431" x="5429250" y="2911475"/>
          <p14:tracePt t="110444" x="5419725" y="2928938"/>
          <p14:tracePt t="110455" x="5419725" y="2938463"/>
          <p14:tracePt t="110467" x="5411788" y="2955925"/>
          <p14:tracePt t="110480" x="5411788" y="3009900"/>
          <p14:tracePt t="110504" x="5411788" y="3036888"/>
          <p14:tracePt t="110515" x="5411788" y="3071813"/>
          <p14:tracePt t="110528" x="5411788" y="3125788"/>
          <p14:tracePt t="110553" x="5411788" y="3143250"/>
          <p14:tracePt t="110567" x="5419725" y="3197225"/>
          <p14:tracePt t="110589" x="5419725" y="3224213"/>
          <p14:tracePt t="110600" x="5438775" y="3251200"/>
          <p14:tracePt t="110613" x="5438775" y="3276600"/>
          <p14:tracePt t="110907" x="5429250" y="3322638"/>
          <p14:tracePt t="110918" x="5411788" y="3367088"/>
          <p14:tracePt t="110933" x="5384800" y="3419475"/>
          <p14:tracePt t="110943" x="5367338" y="3473450"/>
          <p14:tracePt t="110964" x="5348288" y="3616325"/>
          <p14:tracePt t="110967" x="5330825" y="3697288"/>
          <p14:tracePt t="110998" x="5330825" y="3768725"/>
          <p14:tracePt t="111002" x="5330825" y="3848100"/>
          <p14:tracePt t="111016" x="5330825" y="3973513"/>
          <p14:tracePt t="111042" x="5330825" y="4081463"/>
          <p14:tracePt t="111069" x="5348288" y="4133850"/>
          <p14:tracePt t="111418" x="5340350" y="4152900"/>
          <p14:tracePt t="111430" x="5330825" y="4187825"/>
          <p14:tracePt t="111442" x="5322888" y="4224338"/>
          <p14:tracePt t="111453" x="5313363" y="4259263"/>
          <p14:tracePt t="111467" x="5303838" y="4286250"/>
          <p14:tracePt t="111478" x="5303838" y="4313238"/>
          <p14:tracePt t="111490" x="5303838" y="4340225"/>
          <p14:tracePt t="111503" x="5295900" y="4375150"/>
          <p14:tracePt t="111527" x="5295900" y="4402138"/>
          <p14:tracePt t="111539" x="5295900" y="4446588"/>
          <p14:tracePt t="111562" x="5295900" y="4456113"/>
          <p14:tracePt t="112600" x="5295900" y="4465638"/>
          <p14:tracePt t="115910" x="5276850" y="4465638"/>
          <p14:tracePt t="115925" x="5251450" y="4446588"/>
          <p14:tracePt t="115936" x="5197475" y="4411663"/>
          <p14:tracePt t="115947" x="5089525" y="4322763"/>
          <p14:tracePt t="115959" x="4759325" y="4037013"/>
          <p14:tracePt t="115984" x="4456113" y="3768725"/>
          <p14:tracePt t="116010" x="4303713" y="3625850"/>
          <p14:tracePt t="116027" x="4160838" y="3500438"/>
          <p14:tracePt t="116032" x="4054475" y="3384550"/>
          <p14:tracePt t="116045" x="3894138" y="3268663"/>
          <p14:tracePt t="116074" x="3857625" y="3241675"/>
          <p14:tracePt t="116083" x="3840163" y="3241675"/>
          <p14:tracePt t="116094" x="3830638" y="3241675"/>
          <p14:tracePt t="116362" x="3795713" y="3241675"/>
          <p14:tracePt t="116375" x="3759200" y="3241675"/>
          <p14:tracePt t="116386" x="3714750" y="3224213"/>
          <p14:tracePt t="116400" x="3446463" y="3133725"/>
          <p14:tracePt t="116411" x="3205163" y="3017838"/>
          <p14:tracePt t="116434" x="2946400" y="2919413"/>
          <p14:tracePt t="116448" x="2438400" y="2724150"/>
          <p14:tracePt t="116470" x="2232025" y="2652713"/>
          <p14:tracePt t="116483" x="2071688" y="2581275"/>
          <p14:tracePt t="116496" x="1857375" y="2490788"/>
          <p14:tracePt t="116528" x="1795463" y="2473325"/>
          <p14:tracePt t="116534" x="1751013" y="2473325"/>
          <p14:tracePt t="116546" x="1687513" y="2473325"/>
          <p14:tracePt t="116568" x="1679575" y="2473325"/>
          <p14:tracePt t="116581" x="1660525" y="2490788"/>
          <p14:tracePt t="116605" x="1660525" y="2500313"/>
          <p14:tracePt t="116850" x="1660525" y="2482850"/>
          <p14:tracePt t="116861" x="1660525" y="2428875"/>
          <p14:tracePt t="116873" x="1660525" y="2401888"/>
          <p14:tracePt t="116886" x="1670050" y="2347913"/>
          <p14:tracePt t="116910" x="1679575" y="2330450"/>
          <p14:tracePt t="116920" x="1679575" y="2322513"/>
          <p14:tracePt t="116936" x="1704975" y="2322513"/>
          <p14:tracePt t="116965" x="1704975" y="2312988"/>
          <p14:tracePt t="116973" x="1714500" y="2312988"/>
          <p14:tracePt t="116999" x="1724025" y="2312988"/>
          <p14:tracePt t="117007" x="1731963" y="2312988"/>
          <p14:tracePt t="117018" x="1758950" y="2312988"/>
          <p14:tracePt t="117044" x="1768475" y="2312988"/>
          <p14:tracePt t="117072" x="1776413" y="2312988"/>
          <p14:tracePt t="117093" x="1785938" y="2312988"/>
          <p14:tracePt t="117459" x="1795463" y="2295525"/>
          <p14:tracePt t="117473" x="1830388" y="2286000"/>
          <p14:tracePt t="117483" x="1884363" y="2268538"/>
          <p14:tracePt t="117496" x="1946275" y="2259013"/>
          <p14:tracePt t="117508" x="2089150" y="2232025"/>
          <p14:tracePt t="117531" x="2152650" y="2224088"/>
          <p14:tracePt t="117543" x="2205038" y="2224088"/>
          <p14:tracePt t="117556" x="2259013" y="2214563"/>
          <p14:tracePt t="117580" x="2286000" y="2214563"/>
          <p14:tracePt t="117592" x="2330450" y="2214563"/>
          <p14:tracePt t="117604" x="2339975" y="2214563"/>
          <p14:tracePt t="117628" x="2366963" y="2214563"/>
          <p14:tracePt t="117640" x="2401888" y="2214563"/>
          <p14:tracePt t="117655" x="2419350" y="2214563"/>
          <p14:tracePt t="117672" x="2455863" y="2214563"/>
          <p14:tracePt t="117690" x="2473325" y="2214563"/>
          <p14:tracePt t="117714" x="2500313" y="2214563"/>
          <p14:tracePt t="117725" x="2517775" y="2214563"/>
          <p14:tracePt t="117739" x="2581275" y="2214563"/>
          <p14:tracePt t="117763" x="2608263" y="2214563"/>
          <p14:tracePt t="117774" x="2643188" y="2205038"/>
          <p14:tracePt t="117799" x="2687638" y="2205038"/>
          <p14:tracePt t="118141" x="2714625" y="2197100"/>
          <p14:tracePt t="118153" x="2751138" y="2187575"/>
          <p14:tracePt t="118166" x="2813050" y="2187575"/>
          <p14:tracePt t="118176" x="2928938" y="2187575"/>
          <p14:tracePt t="118194" x="3044825" y="2187575"/>
          <p14:tracePt t="118213" x="3098800" y="2187575"/>
          <p14:tracePt t="118238" x="3133725" y="2187575"/>
          <p14:tracePt t="118250" x="3152775" y="2187575"/>
          <p14:tracePt t="118262" x="3187700" y="2187575"/>
          <p14:tracePt t="118288" x="3205163" y="2197100"/>
          <p14:tracePt t="118310" x="3214688" y="2197100"/>
          <p14:tracePt t="118336" x="3232150" y="2197100"/>
          <p14:tracePt t="118347" x="3241675" y="2197100"/>
          <p14:tracePt t="118519" x="3232150" y="2197100"/>
          <p14:tracePt t="118530" x="3197225" y="2197100"/>
          <p14:tracePt t="118542" x="3160713" y="2197100"/>
          <p14:tracePt t="118556" x="3081338" y="2197100"/>
          <p14:tracePt t="118568" x="3009900" y="2197100"/>
          <p14:tracePt t="118591" x="2928938" y="2197100"/>
          <p14:tracePt t="118604" x="2840038" y="2197100"/>
          <p14:tracePt t="118615" x="2670175" y="2197100"/>
          <p14:tracePt t="118640" x="2589213" y="2179638"/>
          <p14:tracePt t="118653" x="2527300" y="2179638"/>
          <p14:tracePt t="118665" x="2428875" y="2179638"/>
          <p14:tracePt t="118690" x="2401888" y="2179638"/>
          <p14:tracePt t="118697" x="2339975" y="2179638"/>
          <p14:tracePt t="118725" x="2303463" y="2179638"/>
          <p14:tracePt t="118737" x="2286000" y="2179638"/>
          <p14:tracePt t="118749" x="2241550" y="2179638"/>
          <p14:tracePt t="118778" x="2232025" y="2179638"/>
          <p14:tracePt t="118786" x="2224088" y="2179638"/>
          <p14:tracePt t="119092" x="2197100" y="2187575"/>
          <p14:tracePt t="119103" x="2160588" y="2197100"/>
          <p14:tracePt t="119122" x="2116138" y="2205038"/>
          <p14:tracePt t="119128" x="2036763" y="2214563"/>
          <p14:tracePt t="119140" x="1955800" y="2214563"/>
          <p14:tracePt t="119153" x="1803400" y="2214563"/>
          <p14:tracePt t="119184" x="1741488" y="2214563"/>
          <p14:tracePt t="119188" x="1633538" y="2214563"/>
          <p14:tracePt t="119201" x="1589088" y="2214563"/>
          <p14:tracePt t="119236" x="1527175" y="2224088"/>
          <p14:tracePt t="119239" x="1509713" y="2224088"/>
          <p14:tracePt t="119260" x="1500188" y="2224088"/>
          <p14:tracePt t="119347" x="1509713" y="2224088"/>
          <p14:tracePt t="119358" x="1527175" y="2224088"/>
          <p14:tracePt t="119371" x="1544638" y="2224088"/>
          <p14:tracePt t="119383" x="1562100" y="2224088"/>
          <p14:tracePt t="119403" x="1589088" y="2224088"/>
          <p14:tracePt t="119408" x="1625600" y="2224088"/>
          <p14:tracePt t="119420" x="1652588" y="2224088"/>
          <p14:tracePt t="119436" x="1687513" y="2224088"/>
          <p14:tracePt t="119456" x="1731963" y="2224088"/>
          <p14:tracePt t="119482" x="1795463" y="2224088"/>
          <p14:tracePt t="119505" x="1830388" y="2224088"/>
          <p14:tracePt t="119525" x="1857375" y="2224088"/>
          <p14:tracePt t="119530" x="1884363" y="2224088"/>
          <p14:tracePt t="119544" x="1919288" y="2224088"/>
          <p14:tracePt t="119555" x="1955800" y="2232025"/>
          <p14:tracePt t="119578" x="1982788" y="2241550"/>
          <p14:tracePt t="119592" x="2054225" y="2259013"/>
          <p14:tracePt t="119621" x="2081213" y="2259013"/>
          <p14:tracePt t="119626" x="2170113" y="2295525"/>
          <p14:tracePt t="119639" x="2214563" y="2312988"/>
          <p14:tracePt t="119665" x="2268538" y="2322513"/>
          <p14:tracePt t="119676" x="2330450" y="2357438"/>
          <p14:tracePt t="119690" x="2347913" y="2366963"/>
          <p14:tracePt t="119711" x="2384425" y="2366963"/>
          <p14:tracePt t="119992" x="2401888" y="2366963"/>
          <p14:tracePt t="120005" x="2428875" y="2366963"/>
          <p14:tracePt t="120017" x="2465388" y="2366963"/>
          <p14:tracePt t="120028" x="2544763" y="2384425"/>
          <p14:tracePt t="120043" x="2608263" y="2428875"/>
          <p14:tracePt t="120065" x="2643188" y="2465388"/>
          <p14:tracePt t="120092" x="2670175" y="2500313"/>
          <p14:tracePt t="120097" x="2687638" y="2571750"/>
          <p14:tracePt t="120109" x="2705100" y="2643188"/>
          <p14:tracePt t="120138" x="2714625" y="2679700"/>
          <p14:tracePt t="120152" x="2724150" y="2705100"/>
          <p14:tracePt t="120163" x="2732088" y="2741613"/>
          <p14:tracePt t="120456" x="2724150" y="2759075"/>
          <p14:tracePt t="120467" x="2705100" y="2786063"/>
          <p14:tracePt t="120481" x="2679700" y="2830513"/>
          <p14:tracePt t="120492" x="2643188" y="2901950"/>
          <p14:tracePt t="120504" x="2608263" y="2973388"/>
          <p14:tracePt t="120530" x="2527300" y="3133725"/>
          <p14:tracePt t="120542" x="2482850" y="3232150"/>
          <p14:tracePt t="120553" x="2419350" y="3303588"/>
          <p14:tracePt t="120565" x="2347913" y="3411538"/>
          <p14:tracePt t="120589" x="2322513" y="3446463"/>
          <p14:tracePt t="120601" x="2303463" y="3473450"/>
          <p14:tracePt t="120615" x="2241550" y="3536950"/>
          <p14:tracePt t="120639" x="2197100" y="3571875"/>
          <p14:tracePt t="120650" x="2160588" y="3581400"/>
          <p14:tracePt t="128324" x="2160588" y="3562350"/>
          <p14:tracePt t="128337" x="2152650" y="3536950"/>
          <p14:tracePt t="128354" x="2125663" y="3490913"/>
          <p14:tracePt t="128368" x="2116138" y="3438525"/>
          <p14:tracePt t="128373" x="2098675" y="3375025"/>
          <p14:tracePt t="128386" x="2009775" y="3170238"/>
          <p14:tracePt t="128409" x="1946275" y="3027363"/>
          <p14:tracePt t="128417" x="1884363" y="2867025"/>
          <p14:tracePt t="128435" x="1812925" y="2741613"/>
          <p14:tracePt t="128449" x="1741488" y="2608263"/>
          <p14:tracePt t="128469" x="1643063" y="2401888"/>
          <p14:tracePt t="128482" x="1608138" y="2268538"/>
          <p14:tracePt t="128515" x="1598613" y="2232025"/>
          <p14:tracePt t="128521" x="1598613" y="2214563"/>
          <p14:tracePt t="128533" x="1589088" y="2197100"/>
          <p14:tracePt t="128849" x="1581150" y="2197100"/>
          <p14:tracePt t="128861" x="1571625" y="2197100"/>
          <p14:tracePt t="128872" x="1554163" y="2205038"/>
          <p14:tracePt t="128902" x="1536700" y="2205038"/>
          <p14:tracePt t="128911" x="1517650" y="2214563"/>
          <p14:tracePt t="128917" x="1500188" y="2241550"/>
          <p14:tracePt t="128945" x="1490663" y="2251075"/>
          <p14:tracePt t="128957" x="1482725" y="2251075"/>
          <p14:tracePt t="128970" x="1465263" y="2268538"/>
          <p14:tracePt t="128995" x="1455738" y="2268538"/>
          <p14:tracePt t="129009" x="1446213" y="2276475"/>
          <p14:tracePt t="129020" x="1428750" y="2276475"/>
          <p14:tracePt t="129373" x="1411288" y="2276475"/>
          <p14:tracePt t="129386" x="1384300" y="2276475"/>
          <p14:tracePt t="129397" x="1357313" y="2276475"/>
          <p14:tracePt t="129407" x="1303338" y="2276475"/>
          <p14:tracePt t="129422" x="1285875" y="2276475"/>
          <p14:tracePt t="129446" x="1250950" y="2276475"/>
          <p14:tracePt t="129458" x="1204913" y="2276475"/>
          <p14:tracePt t="129482" x="1187450" y="2276475"/>
          <p14:tracePt t="129495" x="1169988" y="2276475"/>
          <p14:tracePt t="129508" x="1125538" y="2268538"/>
          <p14:tracePt t="129530" x="1108075" y="2268538"/>
          <p14:tracePt t="129544" x="1062038" y="2259013"/>
          <p14:tracePt t="129567" x="1054100" y="2259013"/>
          <p14:tracePt t="129581" x="1027113" y="2251075"/>
          <p14:tracePt t="129593" x="990600" y="2251075"/>
          <p14:tracePt t="129624" x="982663" y="2251075"/>
          <p14:tracePt t="129629" x="965200" y="2241550"/>
          <p14:tracePt t="129643" x="938213" y="2232025"/>
          <p14:tracePt t="129666" x="928688" y="2232025"/>
          <p14:tracePt t="129678" x="901700" y="2224088"/>
          <p14:tracePt t="129692" x="884238" y="2224088"/>
          <p14:tracePt t="129714" x="866775" y="2214563"/>
          <p14:tracePt t="129739" x="847725" y="2214563"/>
          <p14:tracePt t="129752" x="839788" y="2214563"/>
          <p14:tracePt t="129922" x="847725" y="2214563"/>
          <p14:tracePt t="129933" x="874713" y="2205038"/>
          <p14:tracePt t="129944" x="893763" y="2205038"/>
          <p14:tracePt t="129964" x="928688" y="2205038"/>
          <p14:tracePt t="129969" x="965200" y="2205038"/>
          <p14:tracePt t="129981" x="1036638" y="2205038"/>
          <p14:tracePt t="129995" x="1081088" y="2205038"/>
          <p14:tracePt t="130027" x="1125538" y="2205038"/>
          <p14:tracePt t="130031" x="1223963" y="2205038"/>
          <p14:tracePt t="130044" x="1258888" y="2205038"/>
          <p14:tracePt t="130067" x="1303338" y="2205038"/>
          <p14:tracePt t="130080" x="1374775" y="2224088"/>
          <p14:tracePt t="130103" x="1411288" y="2224088"/>
          <p14:tracePt t="130117" x="1465263" y="2224088"/>
          <p14:tracePt t="130129" x="1490663" y="2232025"/>
          <p14:tracePt t="130153" x="1517650" y="2232025"/>
          <p14:tracePt t="130164" x="1527175" y="2232025"/>
          <p14:tracePt t="130847" x="1500188" y="2232025"/>
          <p14:tracePt t="130859" x="1455738" y="2232025"/>
          <p14:tracePt t="130871" x="1419225" y="2232025"/>
          <p14:tracePt t="130884" x="1357313" y="2232025"/>
          <p14:tracePt t="130902" x="1312863" y="2232025"/>
          <p14:tracePt t="130907" x="1250950" y="2232025"/>
          <p14:tracePt t="130918" x="1152525" y="2241550"/>
          <p14:tracePt t="130952" x="1098550" y="2251075"/>
          <p14:tracePt t="130957" x="1017588" y="2268538"/>
          <p14:tracePt t="130982" x="990600" y="2276475"/>
          <p14:tracePt t="130993" x="965200" y="2276475"/>
          <p14:tracePt t="131006" x="919163" y="2303463"/>
          <p14:tracePt t="131033" x="901700" y="2312988"/>
          <p14:tracePt t="131043" x="874713" y="2312988"/>
          <p14:tracePt t="131152" x="884238" y="2312988"/>
          <p14:tracePt t="131166" x="911225" y="2295525"/>
          <p14:tracePt t="131176" x="955675" y="2276475"/>
          <p14:tracePt t="131189" x="1009650" y="2251075"/>
          <p14:tracePt t="131193" x="1062038" y="2232025"/>
          <p14:tracePt t="131212" x="1143000" y="2214563"/>
          <p14:tracePt t="131225" x="1268413" y="2187575"/>
          <p14:tracePt t="131250" x="1322388" y="2187575"/>
          <p14:tracePt t="131260" x="1384300" y="2187575"/>
          <p14:tracePt t="131274" x="1419225" y="2187575"/>
          <p14:tracePt t="131297" x="1455738" y="2187575"/>
          <p14:tracePt t="131310" x="1517650" y="2187575"/>
          <p14:tracePt t="131323" x="1536700" y="2187575"/>
          <p14:tracePt t="131347" x="1562100" y="2187575"/>
          <p14:tracePt t="131360" x="1589088" y="2187575"/>
          <p14:tracePt t="131373" x="1608138" y="2187575"/>
          <p14:tracePt t="131405" x="1616075" y="2197100"/>
          <p14:tracePt t="131407" x="1652588" y="2214563"/>
          <p14:tracePt t="131431" x="1670050" y="2232025"/>
          <p14:tracePt t="131443" x="1704975" y="2251075"/>
          <p14:tracePt t="131469" x="1704975" y="2259013"/>
          <p14:tracePt t="131481" x="1714500" y="2259013"/>
          <p14:tracePt t="131834" x="1714500" y="2268538"/>
          <p14:tracePt t="131846" x="1704975" y="2286000"/>
          <p14:tracePt t="131859" x="1697038" y="2303463"/>
          <p14:tracePt t="131870" x="1697038" y="2322513"/>
          <p14:tracePt t="131885" x="1687513" y="2366963"/>
          <p14:tracePt t="131897" x="1679575" y="2384425"/>
          <p14:tracePt t="131907" x="1670050" y="2411413"/>
          <p14:tracePt t="131931" x="1670050" y="2428875"/>
          <p14:tracePt t="131943" x="1660525" y="2455863"/>
          <p14:tracePt t="131982" x="1652588" y="2465388"/>
          <p14:tracePt t="131993" x="1652588" y="2473325"/>
          <p14:tracePt t="132284" x="1643063" y="2473325"/>
          <p14:tracePt t="132297" x="1625600" y="2482850"/>
          <p14:tracePt t="132308" x="1616075" y="2500313"/>
          <p14:tracePt t="132324" x="1589088" y="2554288"/>
          <p14:tracePt t="132334" x="1544638" y="2679700"/>
          <p14:tracePt t="132358" x="1536700" y="2751138"/>
          <p14:tracePt t="132370" x="1527175" y="2840038"/>
          <p14:tracePt t="132383" x="1509713" y="2955925"/>
          <p14:tracePt t="132407" x="1500188" y="2982913"/>
          <p14:tracePt t="132415" x="1500188" y="3044825"/>
          <p14:tracePt t="132443" x="1500188" y="3081338"/>
          <p14:tracePt t="132465" x="1500188" y="3125788"/>
          <p14:tracePt t="132468" x="1500188" y="3152775"/>
          <p14:tracePt t="132492" x="1500188" y="3179763"/>
          <p14:tracePt t="132504" x="1500188" y="3187700"/>
          <p14:tracePt t="132776" x="1465263" y="3241675"/>
          <p14:tracePt t="132785" x="1438275" y="3322638"/>
          <p14:tracePt t="132796" x="1401763" y="3411538"/>
          <p14:tracePt t="132810" x="1374775" y="3527425"/>
          <p14:tracePt t="132822" x="1339850" y="3679825"/>
          <p14:tracePt t="132846" x="1330325" y="3776663"/>
          <p14:tracePt t="132871" x="1330325" y="3813175"/>
          <p14:tracePt t="133102" x="1322388" y="3830638"/>
          <p14:tracePt t="133117" x="1303338" y="3857625"/>
          <p14:tracePt t="133124" x="1241425" y="3990975"/>
          <p14:tracePt t="133154" x="1214438" y="4098925"/>
          <p14:tracePt t="133160" x="1204913" y="4251325"/>
          <p14:tracePt t="133172" x="1204913" y="4357688"/>
          <p14:tracePt t="133189" x="1204913" y="4554538"/>
          <p14:tracePt t="133205" x="1204913" y="4679950"/>
          <p14:tracePt t="133235" x="1204913" y="4724400"/>
          <p14:tracePt t="133246" x="1204913" y="4759325"/>
          <p14:tracePt t="133260" x="1204913" y="4813300"/>
          <p14:tracePt t="137664" x="0" y="0"/>
        </p14:tracePtLst>
        <p14:tracePtLst>
          <p14:tracePt t="143518" x="1384300" y="2446338"/>
          <p14:tracePt t="143913" x="1384300" y="2428875"/>
          <p14:tracePt t="143925" x="1384300" y="2411413"/>
          <p14:tracePt t="143937" x="1384300" y="2401888"/>
          <p14:tracePt t="143951" x="1384300" y="2374900"/>
          <p14:tracePt t="143961" x="1393825" y="2347913"/>
          <p14:tracePt t="143973" x="1411288" y="2322513"/>
          <p14:tracePt t="143997" x="1428750" y="2312988"/>
          <p14:tracePt t="144001" x="1465263" y="2286000"/>
          <p14:tracePt t="144014" x="1500188" y="2276475"/>
          <p14:tracePt t="144035" x="1554163" y="2259013"/>
          <p14:tracePt t="144049" x="1589088" y="2259013"/>
          <p14:tracePt t="144071" x="1598613" y="2259013"/>
          <p14:tracePt t="144083" x="1643063" y="2259013"/>
          <p14:tracePt t="144111" x="1652588" y="2259013"/>
          <p14:tracePt t="144120" x="1670050" y="2259013"/>
          <p14:tracePt t="144134" x="1697038" y="2276475"/>
          <p14:tracePt t="144158" x="1704975" y="2276475"/>
          <p14:tracePt t="144169" x="1741488" y="2312988"/>
          <p14:tracePt t="144196" x="1751013" y="2330450"/>
          <p14:tracePt t="144208" x="1768475" y="2357438"/>
          <p14:tracePt t="144634" x="1822450" y="2339975"/>
          <p14:tracePt t="144644" x="1901825" y="2322513"/>
          <p14:tracePt t="144655" x="2009775" y="2303463"/>
          <p14:tracePt t="144667" x="2116138" y="2303463"/>
          <p14:tracePt t="144682" x="2241550" y="2303463"/>
          <p14:tracePt t="144690" x="2455863" y="2303463"/>
          <p14:tracePt t="144706" x="2527300" y="2303463"/>
          <p14:tracePt t="144729" x="2581275" y="2303463"/>
          <p14:tracePt t="144741" x="2679700" y="2322513"/>
          <p14:tracePt t="144755" x="2714625" y="2330450"/>
          <p14:tracePt t="144778" x="2751138" y="2330450"/>
          <p14:tracePt t="144790" x="2786063" y="2339975"/>
          <p14:tracePt t="144801" x="2822575" y="2347913"/>
          <p14:tracePt t="144826" x="2830513" y="2347913"/>
          <p14:tracePt t="144839" x="2840038" y="2347913"/>
          <p14:tracePt t="144862" x="2847975" y="2347913"/>
          <p14:tracePt t="145163" x="2840038" y="2347913"/>
          <p14:tracePt t="145171" x="2813050" y="2347913"/>
          <p14:tracePt t="145180" x="2786063" y="2347913"/>
          <p14:tracePt t="145193" x="2714625" y="2347913"/>
          <p14:tracePt t="145217" x="2598738" y="2347913"/>
          <p14:tracePt t="145241" x="2536825" y="2347913"/>
          <p14:tracePt t="145253" x="2455863" y="2347913"/>
          <p14:tracePt t="145273" x="2393950" y="2347913"/>
          <p14:tracePt t="145277" x="2295525" y="2347913"/>
          <p14:tracePt t="145307" x="2259013" y="2357438"/>
          <p14:tracePt t="145313" x="2251075" y="2357438"/>
          <p14:tracePt t="145327" x="2232025" y="2366963"/>
          <p14:tracePt t="145377" x="2232025" y="2374900"/>
          <p14:tracePt t="145387" x="2232025" y="2384425"/>
          <p14:tracePt t="145715" x="2214563" y="2384425"/>
          <p14:tracePt t="145733" x="2187575" y="2384425"/>
          <p14:tracePt t="145739" x="2160588" y="2384425"/>
          <p14:tracePt t="145753" x="2143125" y="2384425"/>
          <p14:tracePt t="145765" x="2081213" y="2384425"/>
          <p14:tracePt t="145779" x="2044700" y="2384425"/>
          <p14:tracePt t="145802" x="2000250" y="2384425"/>
          <p14:tracePt t="145815" x="1982788" y="2384425"/>
          <p14:tracePt t="145826" x="1973263" y="2384425"/>
          <p14:tracePt t="145972" x="1990725" y="2374900"/>
          <p14:tracePt t="145984" x="2017713" y="2374900"/>
          <p14:tracePt t="145996" x="2036763" y="2366963"/>
          <p14:tracePt t="146010" x="2071688" y="2366963"/>
          <p14:tracePt t="146033" x="2098675" y="2366963"/>
          <p14:tracePt t="146044" x="2108200" y="2366963"/>
          <p14:tracePt t="146056" x="2125663" y="2366963"/>
          <p14:tracePt t="146069" x="2152650" y="2366963"/>
          <p14:tracePt t="146093" x="2170113" y="2366963"/>
          <p14:tracePt t="146110" x="2187575" y="2366963"/>
          <p14:tracePt t="146398" x="2197100" y="2357438"/>
          <p14:tracePt t="146411" x="2205038" y="2357438"/>
          <p14:tracePt t="146415" x="2224088" y="2347913"/>
          <p14:tracePt t="146436" x="2232025" y="2347913"/>
          <p14:tracePt t="146467" x="2251075" y="2339975"/>
          <p14:tracePt t="146485" x="2259013" y="2339975"/>
          <p14:tracePt t="146497" x="2268538" y="2330450"/>
          <p14:tracePt t="146509" x="2276475" y="2330450"/>
          <p14:tracePt t="146545" x="2276475" y="2322513"/>
          <p14:tracePt t="146557" x="2286000" y="2322513"/>
          <p14:tracePt t="146568" x="2295525" y="2303463"/>
          <p14:tracePt t="146586" x="2303463" y="2303463"/>
          <p14:tracePt t="146606" x="2303463" y="2295525"/>
          <p14:tracePt t="147105" x="2276475" y="2295525"/>
          <p14:tracePt t="147121" x="2241550" y="2295525"/>
          <p14:tracePt t="147129" x="2197100" y="2295525"/>
          <p14:tracePt t="147143" x="2160588" y="2295525"/>
          <p14:tracePt t="147152" x="2108200" y="2295525"/>
          <p14:tracePt t="147167" x="2044700" y="2295525"/>
          <p14:tracePt t="147177" x="1982788" y="2295525"/>
          <p14:tracePt t="147188" x="1901825" y="2295525"/>
          <p14:tracePt t="147215" x="1847850" y="2295525"/>
          <p14:tracePt t="147229" x="1839913" y="2295525"/>
          <p14:tracePt t="147258" x="1830388" y="2303463"/>
          <p14:tracePt t="147263" x="1822450" y="2303463"/>
          <p14:tracePt t="147387" x="1830388" y="2295525"/>
          <p14:tracePt t="147982" x="1822450" y="2303463"/>
          <p14:tracePt t="147995" x="1803400" y="2322513"/>
          <p14:tracePt t="148007" x="1803400" y="2339975"/>
          <p14:tracePt t="148017" x="1768475" y="2374900"/>
          <p14:tracePt t="148044" x="1741488" y="2401888"/>
          <p14:tracePt t="148055" x="1697038" y="2438400"/>
          <p14:tracePt t="148069" x="1598613" y="2562225"/>
          <p14:tracePt t="148091" x="1536700" y="2643188"/>
          <p14:tracePt t="148105" x="1490663" y="2697163"/>
          <p14:tracePt t="148117" x="1411288" y="2776538"/>
          <p14:tracePt t="148151" x="1357313" y="2847975"/>
          <p14:tracePt t="148154" x="1347788" y="2867025"/>
          <p14:tracePt t="148183" x="1339850" y="2874963"/>
          <p14:tracePt t="148189" x="1339850" y="2884488"/>
          <p14:tracePt t="148200" x="1339850" y="2901950"/>
          <p14:tracePt t="148226" x="1339850" y="2911475"/>
          <p14:tracePt t="148713" x="1322388" y="2919413"/>
          <p14:tracePt t="148717" x="1312863" y="2946400"/>
          <p14:tracePt t="148760" x="1303338" y="2965450"/>
          <p14:tracePt t="148772" x="1285875" y="3000375"/>
          <p14:tracePt t="148786" x="1250950" y="3143250"/>
          <p14:tracePt t="148810" x="1241425" y="3197225"/>
          <p14:tracePt t="148823" x="1231900" y="3259138"/>
          <p14:tracePt t="148854" x="1223963" y="3295650"/>
          <p14:tracePt t="148860" x="1204913" y="3357563"/>
          <p14:tracePt t="148873" x="1196975" y="3384550"/>
          <p14:tracePt t="148895" x="1179513" y="3402013"/>
          <p14:tracePt t="148906" x="1152525" y="3465513"/>
          <p14:tracePt t="148932" x="1133475" y="3473450"/>
          <p14:tracePt t="148944" x="1125538" y="3500438"/>
          <p14:tracePt t="148960" x="1116013" y="3517900"/>
          <p14:tracePt t="149093" x="0" y="0"/>
        </p14:tracePtLst>
        <p14:tracePtLst>
          <p14:tracePt t="151366" x="1374775" y="2160588"/>
          <p14:tracePt t="151649" x="1393825" y="2143125"/>
          <p14:tracePt t="151667" x="1411288" y="2133600"/>
          <p14:tracePt t="151673" x="1438275" y="2116138"/>
          <p14:tracePt t="151685" x="1482725" y="2098675"/>
          <p14:tracePt t="151699" x="1652588" y="2071688"/>
          <p14:tracePt t="151729" x="1758950" y="2062163"/>
          <p14:tracePt t="151735" x="1866900" y="2062163"/>
          <p14:tracePt t="151749" x="2089150" y="2152650"/>
          <p14:tracePt t="151763" x="2187575" y="2197100"/>
          <p14:tracePt t="151783" x="2295525" y="2259013"/>
          <p14:tracePt t="151809" x="2330450" y="2268538"/>
          <p14:tracePt t="151819" x="2357438" y="2276475"/>
          <p14:tracePt t="151830" x="2393950" y="2276475"/>
          <p14:tracePt t="151848" x="2428875" y="2276475"/>
          <p14:tracePt t="151868" x="2455863" y="2276475"/>
          <p14:tracePt t="151881" x="2490788" y="2286000"/>
          <p14:tracePt t="151906" x="2509838" y="2295525"/>
          <p14:tracePt t="151914" x="2536825" y="2312988"/>
          <p14:tracePt t="151948" x="2554288" y="2322513"/>
          <p14:tracePt t="151964" x="2581275" y="2330450"/>
          <p14:tracePt t="152185" x="2554288" y="2330450"/>
          <p14:tracePt t="152196" x="2527300" y="2330450"/>
          <p14:tracePt t="152210" x="2482850" y="2312988"/>
          <p14:tracePt t="152224" x="2428875" y="2303463"/>
          <p14:tracePt t="152234" x="2384425" y="2303463"/>
          <p14:tracePt t="152246" x="2347913" y="2295525"/>
          <p14:tracePt t="152258" x="2322513" y="2295525"/>
          <p14:tracePt t="152271" x="2303463" y="2295525"/>
          <p14:tracePt t="152285" x="2276475" y="2286000"/>
          <p14:tracePt t="152307" x="2268538" y="2286000"/>
          <p14:tracePt t="152941" x="2268538" y="2276475"/>
          <p14:tracePt t="152979" x="2268538" y="2268538"/>
          <p14:tracePt t="153138" x="2268538" y="2259013"/>
          <p14:tracePt t="153307" x="2259013" y="2259013"/>
          <p14:tracePt t="153323" x="2241550" y="2259013"/>
          <p14:tracePt t="153327" x="2197100" y="2259013"/>
          <p14:tracePt t="153358" x="2143125" y="2259013"/>
          <p14:tracePt t="153368" x="2081213" y="2259013"/>
          <p14:tracePt t="153379" x="1973263" y="2268538"/>
          <p14:tracePt t="153404" x="1928813" y="2268538"/>
          <p14:tracePt t="153410" x="1857375" y="2286000"/>
          <p14:tracePt t="153429" x="1822450" y="2295525"/>
          <p14:tracePt t="153461" x="1785938" y="2303463"/>
          <p14:tracePt t="153466" x="1731963" y="2312988"/>
          <p14:tracePt t="153489" x="1714500" y="2312988"/>
          <p14:tracePt t="153512" x="1679575" y="2312988"/>
          <p14:tracePt t="153538" x="1670050" y="2312988"/>
          <p14:tracePt t="153615" x="1679575" y="2312988"/>
          <p14:tracePt t="153623" x="1704975" y="2312988"/>
          <p14:tracePt t="153637" x="1741488" y="2322513"/>
          <p14:tracePt t="153649" x="1847850" y="2384425"/>
          <p14:tracePt t="153686" x="1946275" y="2509838"/>
          <p14:tracePt t="153698" x="2009775" y="2581275"/>
          <p14:tracePt t="153714" x="2054225" y="2679700"/>
          <p14:tracePt t="153721" x="2108200" y="2786063"/>
          <p14:tracePt t="153733" x="2152650" y="2982913"/>
          <p14:tracePt t="153764" x="2179638" y="3044825"/>
          <p14:tracePt t="153965" x="2160588" y="3054350"/>
          <p14:tracePt t="153977" x="2143125" y="3062288"/>
          <p14:tracePt t="153993" x="2125663" y="3071813"/>
          <p14:tracePt t="154002" x="2062163" y="3116263"/>
          <p14:tracePt t="154013" x="1928813" y="3259138"/>
          <p14:tracePt t="154025" x="1670050" y="3482975"/>
          <p14:tracePt t="154039" x="1196975" y="4089400"/>
          <p14:tracePt t="154064" x="1017588" y="4367213"/>
          <p14:tracePt t="154075" x="901700" y="4572000"/>
          <p14:tracePt t="154087" x="822325" y="4875213"/>
          <p14:tracePt t="154113" x="822325" y="5000625"/>
          <p14:tracePt t="154123" x="866775" y="5153025"/>
          <p14:tracePt t="154136" x="1027113" y="5456238"/>
          <p14:tracePt t="154159" x="1116013" y="5537200"/>
          <p14:tracePt t="154366" x="1116013" y="5554663"/>
          <p14:tracePt t="154378" x="1116013" y="5572125"/>
          <p14:tracePt t="154392" x="1116013" y="5608638"/>
          <p14:tracePt t="154404" x="1081088" y="5670550"/>
          <p14:tracePt t="154419" x="1044575" y="5813425"/>
          <p14:tracePt t="154429" x="982663" y="6010275"/>
          <p14:tracePt t="154443" x="955675" y="6402388"/>
          <p14:tracePt t="154464" x="955675" y="6545263"/>
          <p14:tracePt t="154477" x="955675" y="6653213"/>
          <p14:tracePt t="154489" x="990600" y="6823075"/>
          <p14:tracePt t="154514" x="1000125" y="6848475"/>
          <p14:tracePt t="154526" x="1009650" y="6848475"/>
          <p14:tracePt t="154541" x="1027113" y="6848475"/>
          <p14:tracePt t="154806" x="1027113" y="6840538"/>
          <p14:tracePt t="154819" x="1044575" y="6813550"/>
          <p14:tracePt t="154836" x="1054100" y="6777038"/>
          <p14:tracePt t="154840" x="1071563" y="6742113"/>
          <p14:tracePt t="154855" x="1108075" y="6670675"/>
          <p14:tracePt t="154876" x="1143000" y="6634163"/>
          <p14:tracePt t="154892" x="1160463" y="6626225"/>
          <p14:tracePt t="154907" x="1187450" y="6616700"/>
          <p14:tracePt t="154927" x="1231900" y="6599238"/>
          <p14:tracePt t="154951" x="1258888" y="6589713"/>
          <p14:tracePt t="154964" x="1285875" y="6581775"/>
          <p14:tracePt t="154978" x="1347788" y="6562725"/>
          <p14:tracePt t="155000" x="1374775" y="6562725"/>
          <p14:tracePt t="155013" x="1393825" y="6562725"/>
          <p14:tracePt t="155330" x="1401763" y="6562725"/>
          <p14:tracePt t="155341" x="1411288" y="6581775"/>
          <p14:tracePt t="155367" x="1419225" y="6589713"/>
          <p14:tracePt t="155378" x="1428750" y="6599238"/>
          <p14:tracePt t="155391" x="1428750" y="6608763"/>
          <p14:tracePt t="155404" x="1438275" y="6608763"/>
          <p14:tracePt t="155412" x="1455738" y="6616700"/>
          <p14:tracePt t="155439" x="1455738" y="6626225"/>
          <p14:tracePt t="155451" x="1465263" y="6634163"/>
          <p14:tracePt t="155464" x="1473200" y="6653213"/>
          <p14:tracePt t="155731" x="1490663" y="6653213"/>
          <p14:tracePt t="155745" x="1517650" y="6661150"/>
          <p14:tracePt t="155764" x="1571625" y="6680200"/>
          <p14:tracePt t="155768" x="1608138" y="6688138"/>
          <p14:tracePt t="155791" x="1616075" y="6688138"/>
          <p14:tracePt t="155805" x="1643063" y="6705600"/>
          <p14:tracePt t="155820" x="1670050" y="6715125"/>
          <p14:tracePt t="155841" x="1670050" y="6724650"/>
          <p14:tracePt t="155852" x="1679575" y="6732588"/>
          <p14:tracePt t="155865" x="1687513" y="6742113"/>
          <p14:tracePt t="155889" x="1697038" y="6751638"/>
          <p14:tracePt t="155901" x="1714500" y="6759575"/>
          <p14:tracePt t="155916" x="1724025" y="6759575"/>
          <p14:tracePt t="156246" x="1731963" y="6759575"/>
          <p14:tracePt t="156257" x="1741488" y="6759575"/>
          <p14:tracePt t="156268" x="1768475" y="6759575"/>
          <p14:tracePt t="156279" x="1785938" y="6759575"/>
          <p14:tracePt t="156292" x="1822450" y="6751638"/>
          <p14:tracePt t="156303" x="1839913" y="6751638"/>
          <p14:tracePt t="156327" x="1857375" y="6751638"/>
          <p14:tracePt t="156340" x="1857375" y="6742113"/>
          <p14:tracePt t="156355" x="1884363" y="6742113"/>
          <p14:tracePt t="156377" x="1911350" y="6742113"/>
          <p14:tracePt t="156387" x="1928813" y="6732588"/>
          <p14:tracePt t="156400" x="1938338" y="6732588"/>
          <p14:tracePt t="156434" x="1955800" y="6732588"/>
          <p14:tracePt t="156437" x="1965325" y="6732588"/>
          <p14:tracePt t="156467" x="1982788" y="6732588"/>
          <p14:tracePt t="156474" x="1990725" y="6732588"/>
          <p14:tracePt t="156766" x="2017713" y="6715125"/>
          <p14:tracePt t="156779" x="2054225" y="6705600"/>
          <p14:tracePt t="156792" x="2116138" y="6688138"/>
          <p14:tracePt t="156820" x="2170113" y="6680200"/>
          <p14:tracePt t="156827" x="2214563" y="6670675"/>
          <p14:tracePt t="156840" x="2295525" y="6661150"/>
          <p14:tracePt t="156870" x="2322513" y="6661150"/>
          <p14:tracePt t="156875" x="2339975" y="6661150"/>
          <p14:tracePt t="156888" x="2374900" y="6661150"/>
          <p14:tracePt t="156911" x="2393950" y="6661150"/>
          <p14:tracePt t="156921" x="2419350" y="6653213"/>
          <p14:tracePt t="156950" x="2438400" y="6653213"/>
          <p14:tracePt t="156961" x="2446338" y="6643688"/>
          <p14:tracePt t="156973" x="2455863" y="6643688"/>
          <p14:tracePt t="158484" x="2465388" y="6643688"/>
          <p14:tracePt t="158497" x="2473325" y="6643688"/>
          <p14:tracePt t="158509" x="2500313" y="6643688"/>
          <p14:tracePt t="158523" x="2509838" y="6634163"/>
          <p14:tracePt t="158544" x="2527300" y="6634163"/>
          <p14:tracePt t="158558" x="2544763" y="6626225"/>
          <p14:tracePt t="158569" x="2581275" y="6608763"/>
          <p14:tracePt t="158593" x="2598738" y="6608763"/>
          <p14:tracePt t="158605" x="2625725" y="6589713"/>
          <p14:tracePt t="158636" x="2643188" y="6589713"/>
          <p14:tracePt t="159778" x="2652713" y="6589713"/>
          <p14:tracePt t="159792" x="2660650" y="6589713"/>
          <p14:tracePt t="159804" x="2660650" y="6572250"/>
          <p14:tracePt t="159821" x="2670175" y="6562725"/>
          <p14:tracePt t="159826" x="2687638" y="6554788"/>
          <p14:tracePt t="159839" x="2714625" y="6510338"/>
          <p14:tracePt t="159862" x="2714625" y="6483350"/>
          <p14:tracePt t="159874" x="2732088" y="6456363"/>
          <p14:tracePt t="159889" x="2741613" y="6438900"/>
          <p14:tracePt t="159899" x="2751138" y="6402388"/>
          <p14:tracePt t="159913" x="2759075" y="6394450"/>
          <p14:tracePt t="159936" x="2759075" y="6384925"/>
          <p14:tracePt t="160350" x="2741613" y="6384925"/>
          <p14:tracePt t="160362" x="2679700" y="6384925"/>
          <p14:tracePt t="160373" x="2598738" y="6394450"/>
          <p14:tracePt t="160386" x="2490788" y="6419850"/>
          <p14:tracePt t="160398" x="2347913" y="6456363"/>
          <p14:tracePt t="160421" x="2071688" y="6491288"/>
          <p14:tracePt t="160423" x="1938338" y="6518275"/>
          <p14:tracePt t="160448" x="1785938" y="6545263"/>
          <p14:tracePt t="160459" x="1598613" y="6572250"/>
          <p14:tracePt t="160484" x="1517650" y="6572250"/>
          <p14:tracePt t="160496" x="1455738" y="6572250"/>
          <p14:tracePt t="160507" x="1393825" y="6572250"/>
          <p14:tracePt t="160523" x="1366838" y="6572250"/>
          <p14:tracePt t="160544" x="1339850" y="6572250"/>
          <p14:tracePt t="160572" x="1330325" y="6581775"/>
          <p14:tracePt t="160589" x="1322388" y="6589713"/>
          <p14:tracePt t="160594" x="1322388" y="6608763"/>
          <p14:tracePt t="161349" x="1312863" y="6608763"/>
          <p14:tracePt t="161360" x="1312863" y="6589713"/>
          <p14:tracePt t="161375" x="1303338" y="6581775"/>
          <p14:tracePt t="161387" x="1295400" y="6537325"/>
          <p14:tracePt t="161398" x="1295400" y="6527800"/>
          <p14:tracePt t="161413" x="1285875" y="6518275"/>
          <p14:tracePt t="161434" x="1268413" y="6491288"/>
          <p14:tracePt t="161472" x="1268413" y="6483350"/>
          <p14:tracePt t="161630" x="1258888" y="6483350"/>
          <p14:tracePt t="161895" x="1276350" y="6456363"/>
          <p14:tracePt t="161910" x="1303338" y="6419850"/>
          <p14:tracePt t="161915" x="1366838" y="6313488"/>
          <p14:tracePt t="161946" x="1393825" y="6269038"/>
          <p14:tracePt t="161957" x="1438275" y="6242050"/>
          <p14:tracePt t="161971" x="1544638" y="6170613"/>
          <p14:tracePt t="161994" x="1608138" y="6134100"/>
          <p14:tracePt t="162012" x="1704975" y="6072188"/>
          <p14:tracePt t="162033" x="1776413" y="6027738"/>
          <p14:tracePt t="162045" x="1830388" y="5991225"/>
          <p14:tracePt t="162056" x="1965325" y="5929313"/>
          <p14:tracePt t="162080" x="2108200" y="5867400"/>
          <p14:tracePt t="162105" x="2143125" y="5857875"/>
          <p14:tracePt t="162127" x="2197100" y="5840413"/>
          <p14:tracePt t="162137" x="2232025" y="5830888"/>
          <p14:tracePt t="162146" x="2259013" y="5830888"/>
          <p14:tracePt t="162155" x="2268538" y="5822950"/>
          <p14:tracePt t="162518" x="2286000" y="5822950"/>
          <p14:tracePt t="162529" x="2295525" y="5822950"/>
          <p14:tracePt t="162542" x="2303463" y="5822950"/>
          <p14:tracePt t="162556" x="2322513" y="5822950"/>
          <p14:tracePt t="162567" x="2330450" y="5822950"/>
          <p14:tracePt t="162579" x="2339975" y="5822950"/>
          <p14:tracePt t="162592" x="2366963" y="5830888"/>
          <p14:tracePt t="162622" x="2374900" y="5840413"/>
          <p14:tracePt t="162628" x="2419350" y="5857875"/>
          <p14:tracePt t="162651" x="2446338" y="5867400"/>
          <p14:tracePt t="162667" x="2490788" y="5902325"/>
          <p14:tracePt t="162694" x="2536825" y="5929313"/>
          <p14:tracePt t="162696" x="2554288" y="5946775"/>
          <p14:tracePt t="162714" x="2571750" y="5956300"/>
          <p14:tracePt t="162907" x="2598738" y="5946775"/>
          <p14:tracePt t="162920" x="2670175" y="5929313"/>
          <p14:tracePt t="162932" x="2786063" y="5884863"/>
          <p14:tracePt t="162945" x="2938463" y="5848350"/>
          <p14:tracePt t="162963" x="3089275" y="5813425"/>
          <p14:tracePt t="162969" x="3214688" y="5786438"/>
          <p14:tracePt t="162980" x="3322638" y="5776913"/>
          <p14:tracePt t="162996" x="3482975" y="5741988"/>
          <p14:tracePt t="163027" x="3544888" y="5715000"/>
          <p14:tracePt t="163031" x="3616325" y="5688013"/>
          <p14:tracePt t="163044" x="3652838" y="5680075"/>
          <p14:tracePt t="163066" x="3697288" y="5661025"/>
          <p14:tracePt t="163079" x="3714750" y="5653088"/>
          <p14:tracePt t="163096" x="3732213" y="5626100"/>
          <p14:tracePt t="163141" x="0" y="0"/>
        </p14:tracePtLst>
        <p14:tracePtLst>
          <p14:tracePt t="171330" x="4214813" y="6680200"/>
          <p14:tracePt t="171645" x="4232275" y="6670675"/>
          <p14:tracePt t="171658" x="4259263" y="6661150"/>
          <p14:tracePt t="171670" x="4303713" y="6653213"/>
          <p14:tracePt t="171682" x="4367213" y="6653213"/>
          <p14:tracePt t="171688" x="4446588" y="6653213"/>
          <p14:tracePt t="171708" x="4598988" y="6653213"/>
          <p14:tracePt t="171739" x="4643438" y="6653213"/>
          <p14:tracePt t="171744" x="4687888" y="6653213"/>
          <p14:tracePt t="171756" x="4759325" y="6653213"/>
          <p14:tracePt t="171780" x="4795838" y="6653213"/>
          <p14:tracePt t="171791" x="4840288" y="6653213"/>
          <p14:tracePt t="171804" x="4857750" y="6661150"/>
          <p14:tracePt t="171829" x="4884738" y="6680200"/>
          <p14:tracePt t="171844" x="4929188" y="6715125"/>
          <p14:tracePt t="171855" x="4946650" y="6724650"/>
          <p14:tracePt t="171883" x="4965700" y="6732588"/>
          <p14:tracePt t="171889" x="4991100" y="6732588"/>
          <p14:tracePt t="171902" x="5000625" y="6751638"/>
          <p14:tracePt t="172231" x="5018088" y="6751638"/>
          <p14:tracePt t="172242" x="5045075" y="6742113"/>
          <p14:tracePt t="172253" x="5062538" y="6732588"/>
          <p14:tracePt t="172273" x="5089525" y="6724650"/>
          <p14:tracePt t="172281" x="5116513" y="6715125"/>
          <p14:tracePt t="172292" x="5170488" y="6697663"/>
          <p14:tracePt t="172317" x="5180013" y="6688138"/>
          <p14:tracePt t="172827" x="5197475" y="6680200"/>
          <p14:tracePt t="172838" x="5232400" y="6661150"/>
          <p14:tracePt t="172852" x="5295900" y="6653213"/>
          <p14:tracePt t="172864" x="5429250" y="6616700"/>
          <p14:tracePt t="172888" x="5473700" y="6608763"/>
          <p14:tracePt t="172902" x="5510213" y="6608763"/>
          <p14:tracePt t="172909" x="5518150" y="6608763"/>
          <p14:tracePt t="172937" x="5527675" y="6599238"/>
          <p14:tracePt t="173375" x="5510213" y="6599238"/>
          <p14:tracePt t="173388" x="5456238" y="6599238"/>
          <p14:tracePt t="173401" x="5402263" y="6599238"/>
          <p14:tracePt t="173416" x="5322888" y="6608763"/>
          <p14:tracePt t="173423" x="5259388" y="6616700"/>
          <p14:tracePt t="173436" x="5143500" y="6616700"/>
          <p14:tracePt t="173450" x="5099050" y="6616700"/>
          <p14:tracePt t="173472" x="5081588" y="6616700"/>
          <p14:tracePt t="173485" x="5062538" y="6616700"/>
          <p14:tracePt t="173609" x="5081588" y="6616700"/>
          <p14:tracePt t="173620" x="5089525" y="6616700"/>
          <p14:tracePt t="173632" x="5116513" y="6608763"/>
          <p14:tracePt t="173644" x="5143500" y="6589713"/>
          <p14:tracePt t="173656" x="5205413" y="6581775"/>
          <p14:tracePt t="173669" x="5214938" y="6581775"/>
          <p14:tracePt t="173701" x="5232400" y="6581775"/>
          <p14:tracePt t="173706" x="5268913" y="6581775"/>
          <p14:tracePt t="173728" x="5286375" y="6581775"/>
          <p14:tracePt t="173741" x="5313363" y="6581775"/>
          <p14:tracePt t="173754" x="5340350" y="6581775"/>
          <p14:tracePt t="173776" x="5357813" y="6581775"/>
          <p14:tracePt t="173789" x="5375275" y="6581775"/>
          <p14:tracePt t="173814" x="5394325" y="6581775"/>
          <p14:tracePt t="173839" x="5411788" y="6581775"/>
          <p14:tracePt t="173858" x="5419725" y="6581775"/>
          <p14:tracePt t="174106" x="5446713" y="6581775"/>
          <p14:tracePt t="174118" x="5491163" y="6572250"/>
          <p14:tracePt t="174132" x="5545138" y="6554788"/>
          <p14:tracePt t="174144" x="5688013" y="6537325"/>
          <p14:tracePt t="174168" x="5724525" y="6527800"/>
          <p14:tracePt t="174180" x="5759450" y="6527800"/>
          <p14:tracePt t="174193" x="5795963" y="6527800"/>
          <p14:tracePt t="174217" x="5848350" y="6527800"/>
          <p14:tracePt t="174265" x="5857875" y="6527800"/>
          <p14:tracePt t="174584" x="5894388" y="6527800"/>
          <p14:tracePt t="174594" x="5911850" y="6527800"/>
          <p14:tracePt t="174607" x="5946775" y="6527800"/>
          <p14:tracePt t="174618" x="5983288" y="6527800"/>
          <p14:tracePt t="174632" x="6054725" y="6527800"/>
          <p14:tracePt t="174655" x="6081713" y="6527800"/>
          <p14:tracePt t="174667" x="6089650" y="6527800"/>
          <p14:tracePt t="174679" x="6116638" y="6527800"/>
          <p14:tracePt t="174953" x="6143625" y="6510338"/>
          <p14:tracePt t="174963" x="6180138" y="6510338"/>
          <p14:tracePt t="174980" x="6205538" y="6510338"/>
          <p14:tracePt t="174984" x="6242050" y="6510338"/>
          <p14:tracePt t="174997" x="6259513" y="6510338"/>
          <p14:tracePt t="175030" x="6286500" y="6510338"/>
          <p14:tracePt t="175034" x="6323013" y="6510338"/>
          <p14:tracePt t="175059" x="6340475" y="6510338"/>
          <p14:tracePt t="175071" x="6367463" y="6518275"/>
          <p14:tracePt t="175082" x="6375400" y="6518275"/>
          <p14:tracePt t="175107" x="6384925" y="6527800"/>
          <p14:tracePt t="175131" x="6384925" y="6545263"/>
          <p14:tracePt t="175142" x="6384925" y="6554788"/>
          <p14:tracePt t="175399" x="6411913" y="6545263"/>
          <p14:tracePt t="175410" x="6429375" y="6537325"/>
          <p14:tracePt t="175414" x="6456363" y="6537325"/>
          <p14:tracePt t="175435" x="6518275" y="6527800"/>
          <p14:tracePt t="175466" x="6562725" y="6527800"/>
          <p14:tracePt t="175471" x="6599238" y="6527800"/>
          <p14:tracePt t="175487" x="6661150" y="6527800"/>
          <p14:tracePt t="175508" x="6680200" y="6527800"/>
          <p14:tracePt t="175520" x="6732588" y="6527800"/>
          <p14:tracePt t="175544" x="6742113" y="6527800"/>
          <p14:tracePt t="175556" x="6759575" y="6527800"/>
          <p14:tracePt t="175570" x="6796088" y="6527800"/>
          <p14:tracePt t="175592" x="6804025" y="6527800"/>
          <p14:tracePt t="175605" x="6813550" y="6527800"/>
          <p14:tracePt t="175618" x="6823075" y="6527800"/>
          <p14:tracePt t="175656" x="6831013" y="6518275"/>
          <p14:tracePt t="175667" x="6848475" y="6510338"/>
          <p14:tracePt t="176081" x="6867525" y="6500813"/>
          <p14:tracePt t="176093" x="6875463" y="6483350"/>
          <p14:tracePt t="176104" x="6884988" y="6465888"/>
          <p14:tracePt t="176117" x="6911975" y="6446838"/>
          <p14:tracePt t="176131" x="6929438" y="6429375"/>
          <p14:tracePt t="176142" x="6973888" y="6375400"/>
          <p14:tracePt t="176168" x="7018338" y="6313488"/>
          <p14:tracePt t="176194" x="7037388" y="6286500"/>
          <p14:tracePt t="176204" x="7054850" y="6269038"/>
          <p14:tracePt t="176215" x="7062788" y="6242050"/>
          <p14:tracePt t="176227" x="7089775" y="6197600"/>
          <p14:tracePt t="176250" x="7099300" y="6188075"/>
          <p14:tracePt t="176263" x="7126288" y="6180138"/>
          <p14:tracePt t="176277" x="7134225" y="6170613"/>
          <p14:tracePt t="176301" x="7143750" y="6161088"/>
          <p14:tracePt t="179575" x="7116763" y="6170613"/>
          <p14:tracePt t="179587" x="7099300" y="6197600"/>
          <p14:tracePt t="179599" x="7072313" y="6242050"/>
          <p14:tracePt t="179610" x="7037388" y="6296025"/>
          <p14:tracePt t="179623" x="6973888" y="6419850"/>
          <p14:tracePt t="179654" x="6938963" y="6483350"/>
          <p14:tracePt t="179661" x="6902450" y="6545263"/>
          <p14:tracePt t="179683" x="6884988" y="6581775"/>
          <p14:tracePt t="179692" x="6867525" y="6608763"/>
          <p14:tracePt t="179709" x="6848475" y="6634163"/>
          <p14:tracePt t="179722" x="6796088" y="6697663"/>
          <p14:tracePt t="179744" x="6777038" y="6724650"/>
          <p14:tracePt t="179757" x="6751638" y="6769100"/>
          <p14:tracePt t="180183" x="6732588" y="6759575"/>
          <p14:tracePt t="180196" x="6724650" y="6751638"/>
          <p14:tracePt t="180210" x="6705600" y="6742113"/>
          <p14:tracePt t="180220" x="6705600" y="6715125"/>
          <p14:tracePt t="180244" x="6697663" y="6715125"/>
          <p14:tracePt t="180354" x="6697663" y="6705600"/>
          <p14:tracePt t="181404" x="6688138" y="6688138"/>
          <p14:tracePt t="181415" x="6680200" y="6680200"/>
          <p14:tracePt t="181425" x="6653213" y="6680200"/>
          <p14:tracePt t="181438" x="6634163" y="6670675"/>
          <p14:tracePt t="181452" x="6616700" y="6661150"/>
          <p14:tracePt t="181464" x="6608763" y="6653213"/>
          <p14:tracePt t="181475" x="6599238" y="6643688"/>
          <p14:tracePt t="181584" x="6616700" y="6634163"/>
          <p14:tracePt t="181597" x="6643688" y="6626225"/>
          <p14:tracePt t="181609" x="6705600" y="6599238"/>
          <p14:tracePt t="181632" x="6759575" y="6581775"/>
          <p14:tracePt t="181644" x="6804025" y="6554788"/>
          <p14:tracePt t="181658" x="6919913" y="6446838"/>
          <p14:tracePt t="181671" x="6973888" y="6402388"/>
          <p14:tracePt t="181689" x="7045325" y="6348413"/>
          <p14:tracePt t="181719" x="7054850" y="6330950"/>
          <p14:tracePt t="181732" x="7072313" y="6313488"/>
          <p14:tracePt t="181743" x="7108825" y="6286500"/>
          <p14:tracePt t="181755" x="7126288" y="6276975"/>
          <p14:tracePt t="181779" x="7134225" y="6269038"/>
          <p14:tracePt t="181790" x="7153275" y="6251575"/>
          <p14:tracePt t="184130" x="0" y="0"/>
        </p14:tracePtLst>
        <p14:tracePtLst>
          <p14:tracePt t="200537" x="2133600" y="2322513"/>
          <p14:tracePt t="200895" x="2108200" y="2322513"/>
          <p14:tracePt t="200906" x="2054225" y="2295525"/>
          <p14:tracePt t="200917" x="1990725" y="2259013"/>
          <p14:tracePt t="200932" x="1919288" y="2224088"/>
          <p14:tracePt t="200949" x="1822450" y="2179638"/>
          <p14:tracePt t="200954" x="1625600" y="2081213"/>
          <p14:tracePt t="200980" x="1482725" y="2009775"/>
          <p14:tracePt t="201009" x="1428750" y="1990725"/>
          <p14:tracePt t="201016" x="1374775" y="1973263"/>
          <p14:tracePt t="201026" x="1347788" y="1973263"/>
          <p14:tracePt t="201038" x="1322388" y="1973263"/>
          <p14:tracePt t="201053" x="1303338" y="1973263"/>
          <p14:tracePt t="201223" x="1339850" y="1973263"/>
          <p14:tracePt t="201241" x="1374775" y="2000250"/>
          <p14:tracePt t="201246" x="1428750" y="2009775"/>
          <p14:tracePt t="201260" x="1490663" y="2027238"/>
          <p14:tracePt t="201271" x="1652588" y="2071688"/>
          <p14:tracePt t="201296" x="1731963" y="2089150"/>
          <p14:tracePt t="201309" x="1830388" y="2108200"/>
          <p14:tracePt t="201321" x="1990725" y="2152650"/>
          <p14:tracePt t="201345" x="2054225" y="2179638"/>
          <p14:tracePt t="201360" x="2152650" y="2214563"/>
          <p14:tracePt t="201679" x="2133600" y="2214563"/>
          <p14:tracePt t="201689" x="2098675" y="2224088"/>
          <p14:tracePt t="201696" x="1973263" y="2224088"/>
          <p14:tracePt t="201723" x="1893888" y="2232025"/>
          <p14:tracePt t="201735" x="1830388" y="2232025"/>
          <p14:tracePt t="201747" x="1704975" y="2232025"/>
          <p14:tracePt t="201761" x="1670050" y="2232025"/>
          <p14:tracePt t="201784" x="1652588" y="2232025"/>
          <p14:tracePt t="201796" x="1625600" y="2232025"/>
          <p14:tracePt t="201944" x="1633538" y="2232025"/>
          <p14:tracePt t="201956" x="1643063" y="2232025"/>
          <p14:tracePt t="201966" x="1660525" y="2232025"/>
          <p14:tracePt t="201995" x="1670050" y="2232025"/>
          <p14:tracePt t="202004" x="1687513" y="2232025"/>
          <p14:tracePt t="202370" x="1714500" y="2232025"/>
          <p14:tracePt t="202381" x="1758950" y="2232025"/>
          <p14:tracePt t="202393" x="1839913" y="2224088"/>
          <p14:tracePt t="202408" x="1928813" y="2224088"/>
          <p14:tracePt t="202415" x="2160588" y="2224088"/>
          <p14:tracePt t="202449" x="2276475" y="2224088"/>
          <p14:tracePt t="202455" x="2401888" y="2224088"/>
          <p14:tracePt t="202467" x="2554288" y="2232025"/>
          <p14:tracePt t="202491" x="2643188" y="2251075"/>
          <p14:tracePt t="202503" x="2670175" y="2259013"/>
          <p14:tracePt t="202528" x="2714625" y="2295525"/>
          <p14:tracePt t="202551" x="2732088" y="2322513"/>
          <p14:tracePt t="202564" x="2741613" y="2347913"/>
          <p14:tracePt t="202916" x="2697163" y="2347913"/>
          <p14:tracePt t="202927" x="2633663" y="2347913"/>
          <p14:tracePt t="202941" x="2554288" y="2347913"/>
          <p14:tracePt t="202955" x="2473325" y="2330450"/>
          <p14:tracePt t="202966" x="2384425" y="2322513"/>
          <p14:tracePt t="202979" x="2303463" y="2312988"/>
          <p14:tracePt t="202990" x="2143125" y="2276475"/>
          <p14:tracePt t="203015" x="2062163" y="2259013"/>
          <p14:tracePt t="203027" x="2009775" y="2232025"/>
          <p14:tracePt t="203041" x="1955800" y="2187575"/>
          <p14:tracePt t="203063" x="1938338" y="2170113"/>
          <p14:tracePt t="203092" x="1938338" y="2160588"/>
          <p14:tracePt t="203125" x="1946275" y="2160588"/>
          <p14:tracePt t="203137" x="1982788" y="2160588"/>
          <p14:tracePt t="203149" x="2027238" y="2160588"/>
          <p14:tracePt t="203161" x="2089150" y="2179638"/>
          <p14:tracePt t="203173" x="2322513" y="2241550"/>
          <p14:tracePt t="203189" x="2465388" y="2276475"/>
          <p14:tracePt t="203211" x="2751138" y="2384425"/>
          <p14:tracePt t="203233" x="2919413" y="2455863"/>
          <p14:tracePt t="203249" x="3089275" y="2544763"/>
          <p14:tracePt t="203260" x="3482975" y="2830513"/>
          <p14:tracePt t="203283" x="3679825" y="3017838"/>
          <p14:tracePt t="203295" x="3973513" y="3402013"/>
          <p14:tracePt t="203327" x="4089400" y="3562350"/>
          <p14:tracePt t="203331" x="4160838" y="3697288"/>
          <p14:tracePt t="203343" x="4259263" y="3867150"/>
          <p14:tracePt t="203374" x="4402138" y="4187825"/>
          <p14:tracePt t="203598" x="4402138" y="4224338"/>
          <p14:tracePt t="203615" x="4402138" y="4276725"/>
          <p14:tracePt t="203623" x="4402138" y="4402138"/>
          <p14:tracePt t="203634" x="4402138" y="4633913"/>
          <p14:tracePt t="203647" x="4402138" y="4911725"/>
          <p14:tracePt t="203660" x="4411663" y="5510213"/>
          <p14:tracePt t="203684" x="4429125" y="5768975"/>
          <p14:tracePt t="203693" x="4465638" y="6000750"/>
          <p14:tracePt t="203988" x="4465638" y="6018213"/>
          <p14:tracePt t="204005" x="4465638" y="6054725"/>
          <p14:tracePt t="204014" x="4465638" y="6099175"/>
          <p14:tracePt t="204026" x="4456113" y="6161088"/>
          <p14:tracePt t="204038" x="4456113" y="6224588"/>
          <p14:tracePt t="204050" x="4438650" y="6340475"/>
          <p14:tracePt t="204074" x="4438650" y="6384925"/>
          <p14:tracePt t="204085" x="4438650" y="6419850"/>
          <p14:tracePt t="204097" x="4438650" y="6491288"/>
          <p14:tracePt t="204123" x="4438650" y="6510338"/>
          <p14:tracePt t="204452" x="4438650" y="6527800"/>
          <p14:tracePt t="204463" x="4429125" y="6537325"/>
          <p14:tracePt t="204476" x="4429125" y="6545263"/>
          <p14:tracePt t="204490" x="4419600" y="6581775"/>
          <p14:tracePt t="204502" x="4419600" y="6589713"/>
          <p14:tracePt t="204523" x="4419600" y="6608763"/>
          <p14:tracePt t="204537" x="4419600" y="6626225"/>
          <p14:tracePt t="204561" x="4419600" y="6634163"/>
          <p14:tracePt t="204574" x="4419600" y="6643688"/>
          <p14:tracePt t="204585" x="4419600" y="6661150"/>
          <p14:tracePt t="204610" x="4419600" y="6670675"/>
          <p14:tracePt t="204622" x="4419600" y="6680200"/>
          <p14:tracePt t="204651" x="4419600" y="6688138"/>
          <p14:tracePt t="204667" x="4419600" y="6697663"/>
          <p14:tracePt t="204672" x="4419600" y="6705600"/>
          <p14:tracePt t="204701" x="4419600" y="6715125"/>
          <p14:tracePt t="204707" x="4419600" y="6732588"/>
          <p14:tracePt t="205305" x="4438650" y="6732588"/>
          <p14:tracePt t="205318" x="4446588" y="6732588"/>
          <p14:tracePt t="205329" x="4465638" y="6724650"/>
          <p14:tracePt t="205343" x="4483100" y="6715125"/>
          <p14:tracePt t="205354" x="4510088" y="6697663"/>
          <p14:tracePt t="205365" x="4545013" y="6688138"/>
          <p14:tracePt t="205376" x="4589463" y="6670675"/>
          <p14:tracePt t="205403" x="4598988" y="6661150"/>
          <p14:tracePt t="205411" x="4643438" y="6653213"/>
          <p14:tracePt t="205438" x="4660900" y="6643688"/>
          <p14:tracePt t="205451" x="4679950" y="6643688"/>
          <p14:tracePt t="205461" x="4714875" y="6634163"/>
          <p14:tracePt t="205476" x="4732338" y="6634163"/>
          <p14:tracePt t="205499" x="4741863" y="6634163"/>
          <p14:tracePt t="205511" x="4768850" y="6634163"/>
          <p14:tracePt t="205536" x="4786313" y="6634163"/>
          <p14:tracePt t="205549" x="4803775" y="6634163"/>
          <p14:tracePt t="205560" x="4830763" y="6634163"/>
          <p14:tracePt t="205591" x="4857750" y="6634163"/>
          <p14:tracePt t="205597" x="4894263" y="6634163"/>
          <p14:tracePt t="205622" x="4911725" y="6634163"/>
          <p14:tracePt t="205962" x="4938713" y="6626225"/>
          <p14:tracePt t="205973" x="4965700" y="6616700"/>
          <p14:tracePt t="205986" x="5000625" y="6608763"/>
          <p14:tracePt t="205999" x="5045075" y="6599238"/>
          <p14:tracePt t="206013" x="5099050" y="6589713"/>
          <p14:tracePt t="206024" x="5180013" y="6581775"/>
          <p14:tracePt t="206037" x="5241925" y="6554788"/>
          <p14:tracePt t="206049" x="5367338" y="6545263"/>
          <p14:tracePt t="206073" x="5402263" y="6537325"/>
          <p14:tracePt t="206087" x="5465763" y="6537325"/>
          <p14:tracePt t="206098" x="5483225" y="6537325"/>
          <p14:tracePt t="206122" x="5510213" y="6537325"/>
          <p14:tracePt t="206133" x="5562600" y="6537325"/>
          <p14:tracePt t="206157" x="5572125" y="6537325"/>
          <p14:tracePt t="206169" x="5589588" y="6537325"/>
          <p14:tracePt t="206183" x="5616575" y="6537325"/>
          <p14:tracePt t="206511" x="5634038" y="6537325"/>
          <p14:tracePt t="206523" x="5661025" y="6527800"/>
          <p14:tracePt t="206534" x="5697538" y="6500813"/>
          <p14:tracePt t="206548" x="5732463" y="6483350"/>
          <p14:tracePt t="206559" x="5786438" y="6438900"/>
          <p14:tracePt t="206571" x="5857875" y="6394450"/>
          <p14:tracePt t="206598" x="5867400" y="6384925"/>
          <p14:tracePt t="206608" x="5875338" y="6384925"/>
          <p14:tracePt t="206682" x="5902325" y="6367463"/>
          <p14:tracePt t="206694" x="5919788" y="6357938"/>
          <p14:tracePt t="206708" x="5938838" y="6348413"/>
          <p14:tracePt t="206718" x="5946775" y="6340475"/>
          <p14:tracePt t="206729" x="5956300" y="6340475"/>
          <p14:tracePt t="207048" x="5946775" y="6330950"/>
          <p14:tracePt t="207061" x="5929313" y="6313488"/>
          <p14:tracePt t="207071" x="5902325" y="6276975"/>
          <p14:tracePt t="207090" x="5857875" y="6242050"/>
          <p14:tracePt t="207096" x="5795963" y="6197600"/>
          <p14:tracePt t="207108" x="5661025" y="6134100"/>
          <p14:tracePt t="207140" x="5589588" y="6108700"/>
          <p14:tracePt t="207144" x="5537200" y="6089650"/>
          <p14:tracePt t="207158" x="5465763" y="6062663"/>
          <p14:tracePt t="207182" x="5446713" y="6054725"/>
          <p14:tracePt t="207191" x="5438775" y="6054725"/>
          <p14:tracePt t="209287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E:\Saman\Statistical Mechanics Course\2019 Course\lagrange3.t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9" t="10283" r="30845" b="7700"/>
          <a:stretch/>
        </p:blipFill>
        <p:spPr bwMode="auto">
          <a:xfrm>
            <a:off x="0" y="533400"/>
            <a:ext cx="5881048" cy="5637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162971" y="1918847"/>
            <a:ext cx="0" cy="100800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828800" y="3247815"/>
            <a:ext cx="504000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13508" y="2331235"/>
            <a:ext cx="374904" cy="749808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>
            <a:off x="1837637" y="1987590"/>
            <a:ext cx="374904" cy="37490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743200" y="61384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Method of Lagrange Multipliers</a:t>
            </a:r>
            <a:endParaRPr lang="en-US" sz="20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71825" y="1402329"/>
            <a:ext cx="0" cy="502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 flipV="1">
            <a:off x="1568507" y="2996691"/>
            <a:ext cx="0" cy="502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842949" y="1188184"/>
            <a:ext cx="299625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In general, at the points of intersection, the direction of the gradient of a contour line is not the same as the gradient of the curve representing the constraint.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842948" y="3200400"/>
            <a:ext cx="299625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If the gradient at a contour line is parallel to the gradient of the constraint, we have a maximum / minimum!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40765"/>
              </p:ext>
            </p:extLst>
          </p:nvPr>
        </p:nvGraphicFramePr>
        <p:xfrm>
          <a:off x="5995035" y="4831616"/>
          <a:ext cx="26920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Équation" r:id="rId7" imgW="1346040" imgH="241200" progId="Equation.3">
                  <p:embed/>
                </p:oleObj>
              </mc:Choice>
              <mc:Fallback>
                <p:oleObj name="Équation" r:id="rId7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035" y="4831616"/>
                        <a:ext cx="2692080" cy="48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400800" y="5561050"/>
            <a:ext cx="2438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latin typeface="Times New Roman" panose="02020603050405020304" pitchFamily="18" charset="0"/>
              </a:rPr>
              <a:t>A scalar number</a:t>
            </a:r>
          </a:p>
          <a:p>
            <a:pPr eaLnBrk="1" hangingPunct="1"/>
            <a:r>
              <a:rPr lang="en-US" dirty="0" smtClean="0">
                <a:latin typeface="Times New Roman" panose="02020603050405020304" pitchFamily="18" charset="0"/>
              </a:rPr>
              <a:t>(value will be related to the constraint)</a:t>
            </a:r>
            <a:endParaRPr lang="en-US" dirty="0">
              <a:latin typeface="Times New Roman" panose="02020603050405020304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162800" y="52578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145051"/>
              </p:ext>
            </p:extLst>
          </p:nvPr>
        </p:nvGraphicFramePr>
        <p:xfrm>
          <a:off x="554038" y="6267450"/>
          <a:ext cx="2032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9" imgW="1269720" imgH="241200" progId="Equation.DSMT4">
                  <p:embed/>
                </p:oleObj>
              </mc:Choice>
              <mc:Fallback>
                <p:oleObj name="Equation" r:id="rId9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6267450"/>
                        <a:ext cx="20320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0049"/>
              </p:ext>
            </p:extLst>
          </p:nvPr>
        </p:nvGraphicFramePr>
        <p:xfrm>
          <a:off x="3352800" y="6267230"/>
          <a:ext cx="213360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Équation" r:id="rId11" imgW="1333500" imgH="241300" progId="Equation.3">
                  <p:embed/>
                </p:oleObj>
              </mc:Choice>
              <mc:Fallback>
                <p:oleObj name="Équation" r:id="rId11" imgW="1333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267230"/>
                        <a:ext cx="2133600" cy="38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512003" y="661549"/>
            <a:ext cx="770083" cy="0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442398" y="445316"/>
            <a:ext cx="2996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Gradient at a contour line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6400800" y="465420"/>
            <a:ext cx="2996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Gradient of the constraint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610936" y="665475"/>
            <a:ext cx="6096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5103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151"/>
    </mc:Choice>
    <mc:Fallback xmlns="">
      <p:transition spd="slow" advTm="2201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8" grpId="0"/>
      <p:bldP spid="21" grpId="0"/>
      <p:bldP spid="22" grpId="0"/>
      <p:bldP spid="27" grpId="0"/>
    </p:bldLst>
  </p:timing>
  <p:extLst mod="1">
    <p:ext uri="{3A86A75C-4F4B-4683-9AE1-C65F6400EC91}">
      <p14:laserTraceLst xmlns:p14="http://schemas.microsoft.com/office/powerpoint/2010/main">
        <p14:tracePtLst>
          <p14:tracePt t="8040" x="5241925" y="6018213"/>
          <p14:tracePt t="8473" x="5224463" y="5991225"/>
          <p14:tracePt t="8484" x="5197475" y="5965825"/>
          <p14:tracePt t="8496" x="5116513" y="5884863"/>
          <p14:tracePt t="8521" x="5054600" y="5813425"/>
          <p14:tracePt t="8533" x="4965700" y="5688013"/>
          <p14:tracePt t="8544" x="4714875" y="5394325"/>
          <p14:tracePt t="8570" x="4438650" y="4983163"/>
          <p14:tracePt t="8594" x="4286250" y="4759325"/>
          <p14:tracePt t="8609" x="4179888" y="4643438"/>
          <p14:tracePt t="8619" x="4089400" y="4537075"/>
          <p14:tracePt t="8629" x="3973513" y="4394200"/>
          <p14:tracePt t="8660" x="3946525" y="4367213"/>
          <p14:tracePt t="8667" x="3919538" y="4357688"/>
          <p14:tracePt t="8680" x="3902075" y="4357688"/>
          <p14:tracePt t="8937" x="3884613" y="4340225"/>
          <p14:tracePt t="8946" x="3867150" y="4322763"/>
          <p14:tracePt t="8959" x="3822700" y="4259263"/>
          <p14:tracePt t="8972" x="3759200" y="4143375"/>
          <p14:tracePt t="8983" x="3589338" y="3867150"/>
          <p14:tracePt t="9008" x="3509963" y="3741738"/>
          <p14:tracePt t="9020" x="3446463" y="3643313"/>
          <p14:tracePt t="9048" x="3411538" y="3544888"/>
          <p14:tracePt t="9051" x="3384550" y="3446463"/>
          <p14:tracePt t="9069" x="3375025" y="3384550"/>
          <p14:tracePt t="9082" x="3375025" y="3375025"/>
          <p14:tracePt t="9110" x="3384550" y="3357563"/>
          <p14:tracePt t="9348" x="3375025" y="3313113"/>
          <p14:tracePt t="9360" x="3330575" y="3224213"/>
          <p14:tracePt t="9372" x="3286125" y="3098800"/>
          <p14:tracePt t="9386" x="3197225" y="2847975"/>
          <p14:tracePt t="9409" x="3160713" y="2724150"/>
          <p14:tracePt t="9423" x="3108325" y="2509838"/>
          <p14:tracePt t="9435" x="3098800" y="2428875"/>
          <p14:tracePt t="9462" x="3089275" y="2303463"/>
          <p14:tracePt t="9473" x="3089275" y="2251075"/>
          <p14:tracePt t="9485" x="3089275" y="2205038"/>
          <p14:tracePt t="9508" x="3089275" y="2170113"/>
          <p14:tracePt t="9521" x="3160713" y="2125663"/>
          <p14:tracePt t="9777" x="3152775" y="2071688"/>
          <p14:tracePt t="9788" x="3133725" y="2017713"/>
          <p14:tracePt t="9799" x="3116263" y="1982788"/>
          <p14:tracePt t="9812" x="3098800" y="1955800"/>
          <p14:tracePt t="9824" x="3081338" y="1928813"/>
          <p14:tracePt t="9838" x="3071813" y="1919288"/>
          <p14:tracePt t="9855" x="3062288" y="1911350"/>
          <p14:tracePt t="9874" x="3054350" y="1884363"/>
          <p14:tracePt t="9908" x="3017838" y="1839913"/>
          <p14:tracePt t="9911" x="3000375" y="1822450"/>
          <p14:tracePt t="9922" x="2982913" y="1812925"/>
          <p14:tracePt t="9954" x="2955925" y="1803400"/>
          <p14:tracePt t="9959" x="2938463" y="1776413"/>
          <p14:tracePt t="9974" x="2928938" y="1758950"/>
          <p14:tracePt t="9997" x="2919413" y="1758950"/>
          <p14:tracePt t="10007" x="2911475" y="1731963"/>
          <p14:tracePt t="10031" x="2901950" y="1731963"/>
          <p14:tracePt t="10042" x="2894013" y="1724025"/>
          <p14:tracePt t="10080" x="2884488" y="1724025"/>
          <p14:tracePt t="10092" x="2884488" y="1714500"/>
          <p14:tracePt t="10110" x="2874963" y="1714500"/>
          <p14:tracePt t="10130" x="2867025" y="1714500"/>
          <p14:tracePt t="10141" x="2847975" y="1714500"/>
          <p14:tracePt t="10156" x="2840038" y="1714500"/>
          <p14:tracePt t="10174" x="2830513" y="1714500"/>
          <p14:tracePt t="10178" x="2813050" y="1714500"/>
          <p14:tracePt t="10216" x="2803525" y="1714500"/>
          <p14:tracePt t="10228" x="2795588" y="1724025"/>
          <p14:tracePt t="10531" x="2776538" y="1724025"/>
          <p14:tracePt t="10547" x="2768600" y="1724025"/>
          <p14:tracePt t="10555" x="2741613" y="1724025"/>
          <p14:tracePt t="10567" x="2705100" y="1724025"/>
          <p14:tracePt t="10581" x="2554288" y="1731963"/>
          <p14:tracePt t="10593" x="2419350" y="1768475"/>
          <p14:tracePt t="10618" x="2098675" y="1857375"/>
          <p14:tracePt t="10627" x="1955800" y="1911350"/>
          <p14:tracePt t="10662" x="1741488" y="1973263"/>
          <p14:tracePt t="10665" x="1660525" y="2009775"/>
          <p14:tracePt t="10690" x="1589088" y="2044700"/>
          <p14:tracePt t="10701" x="1562100" y="2054225"/>
          <p14:tracePt t="10713" x="1544638" y="2062163"/>
          <p14:tracePt t="10729" x="1509713" y="2089150"/>
          <p14:tracePt t="10751" x="1446213" y="2125663"/>
          <p14:tracePt t="10763" x="1419225" y="2152650"/>
          <p14:tracePt t="10786" x="1411288" y="2187575"/>
          <p14:tracePt t="11627" x="1438275" y="2170113"/>
          <p14:tracePt t="11641" x="1509713" y="2125663"/>
          <p14:tracePt t="11656" x="1608138" y="2071688"/>
          <p14:tracePt t="11670" x="1751013" y="2009775"/>
          <p14:tracePt t="11680" x="1955800" y="1938338"/>
          <p14:tracePt t="11689" x="2446338" y="1731963"/>
          <p14:tracePt t="11712" x="2670175" y="1652588"/>
          <p14:tracePt t="11725" x="2919413" y="1589088"/>
          <p14:tracePt t="11736" x="3224213" y="1517650"/>
          <p14:tracePt t="11762" x="3348038" y="1517650"/>
          <p14:tracePt t="11773" x="3517900" y="1517650"/>
          <p14:tracePt t="11799" x="3571875" y="1554163"/>
          <p14:tracePt t="11811" x="3625850" y="1616075"/>
          <p14:tracePt t="11823" x="3705225" y="1776413"/>
          <p14:tracePt t="11838" x="3741738" y="1874838"/>
          <p14:tracePt t="11858" x="3813175" y="2081213"/>
          <p14:tracePt t="11891" x="3848100" y="2160588"/>
          <p14:tracePt t="11896" x="3867150" y="2187575"/>
          <p14:tracePt t="11907" x="3894138" y="2241550"/>
          <p14:tracePt t="12104" x="3884613" y="2241550"/>
          <p14:tracePt t="12114" x="3867150" y="2232025"/>
          <p14:tracePt t="12126" x="3830638" y="2214563"/>
          <p14:tracePt t="12142" x="3776663" y="2187575"/>
          <p14:tracePt t="12158" x="3714750" y="2179638"/>
          <p14:tracePt t="12175" x="3536950" y="2108200"/>
          <p14:tracePt t="12177" x="3438525" y="2089150"/>
          <p14:tracePt t="12208" x="3313113" y="2054225"/>
          <p14:tracePt t="12211" x="3276600" y="2044700"/>
          <p14:tracePt t="12226" x="3251200" y="2044700"/>
          <p14:tracePt t="12248" x="3232150" y="2044700"/>
          <p14:tracePt t="12263" x="3214688" y="2089150"/>
          <p14:tracePt t="12517" x="3205163" y="2081213"/>
          <p14:tracePt t="12529" x="3197225" y="2062163"/>
          <p14:tracePt t="12548" x="3187700" y="2036763"/>
          <p14:tracePt t="12554" x="3179763" y="2017713"/>
          <p14:tracePt t="12565" x="3160713" y="1990725"/>
          <p14:tracePt t="12578" x="3152775" y="1982788"/>
          <p14:tracePt t="12611" x="3152775" y="1973263"/>
          <p14:tracePt t="12628" x="3143250" y="1973263"/>
          <p14:tracePt t="12645" x="3143250" y="1965325"/>
          <p14:tracePt t="12687" x="3143250" y="1955800"/>
          <p14:tracePt t="12786" x="3143250" y="1965325"/>
          <p14:tracePt t="12809" x="3143250" y="1982788"/>
          <p14:tracePt t="12822" x="3143250" y="2009775"/>
          <p14:tracePt t="12837" x="3143250" y="2044700"/>
          <p14:tracePt t="12847" x="3143250" y="2071688"/>
          <p14:tracePt t="12863" x="3143250" y="2089150"/>
          <p14:tracePt t="12883" x="3133725" y="2152650"/>
          <p14:tracePt t="12906" x="3133725" y="2187575"/>
          <p14:tracePt t="12919" x="3125788" y="2322513"/>
          <p14:tracePt t="12943" x="3125788" y="2366963"/>
          <p14:tracePt t="12957" x="3125788" y="2401888"/>
          <p14:tracePt t="12967" x="3125788" y="2465388"/>
          <p14:tracePt t="13393" x="3116263" y="2500313"/>
          <p14:tracePt t="13406" x="3089275" y="2562225"/>
          <p14:tracePt t="13422" x="3081338" y="2652713"/>
          <p14:tracePt t="13434" x="3071813" y="2751138"/>
          <p14:tracePt t="13441" x="3071813" y="2840038"/>
          <p14:tracePt t="13454" x="3054350" y="2982913"/>
          <p14:tracePt t="13484" x="3054350" y="3017838"/>
          <p14:tracePt t="13495" x="3054350" y="3027363"/>
          <p14:tracePt t="13747" x="3044825" y="3027363"/>
          <p14:tracePt t="13760" x="3017838" y="2990850"/>
          <p14:tracePt t="13771" x="2955925" y="2911475"/>
          <p14:tracePt t="13784" x="2894013" y="2822575"/>
          <p14:tracePt t="13797" x="2795588" y="2741613"/>
          <p14:tracePt t="13808" x="2625725" y="2616200"/>
          <p14:tracePt t="13832" x="2562225" y="2581275"/>
          <p14:tracePt t="13845" x="2490788" y="2544763"/>
          <p14:tracePt t="13857" x="2347913" y="2527300"/>
          <p14:tracePt t="13881" x="2286000" y="2517775"/>
          <p14:tracePt t="13893" x="2224088" y="2509838"/>
          <p14:tracePt t="13908" x="2089150" y="2482850"/>
          <p14:tracePt t="13939" x="2044700" y="2473325"/>
          <p14:tracePt t="13942" x="1973263" y="2473325"/>
          <p14:tracePt t="13973" x="1955800" y="2473325"/>
          <p14:tracePt t="13979" x="1928813" y="2473325"/>
          <p14:tracePt t="13990" x="1911350" y="2482850"/>
          <p14:tracePt t="14015" x="1884363" y="2482850"/>
          <p14:tracePt t="14027" x="1857375" y="2490788"/>
          <p14:tracePt t="14052" x="1839913" y="2500313"/>
          <p14:tracePt t="14063" x="1830388" y="2500313"/>
          <p14:tracePt t="14075" x="1822450" y="2500313"/>
          <p14:tracePt t="14174" x="1822450" y="2490788"/>
          <p14:tracePt t="14198" x="1830388" y="2482850"/>
          <p14:tracePt t="14209" x="1839913" y="2465388"/>
          <p14:tracePt t="14224" x="1874838" y="2455863"/>
          <p14:tracePt t="14234" x="1919288" y="2438400"/>
          <p14:tracePt t="14248" x="1965325" y="2419350"/>
          <p14:tracePt t="14260" x="1990725" y="2419350"/>
          <p14:tracePt t="14283" x="2000250" y="2419350"/>
          <p14:tracePt t="14313" x="2009775" y="2419350"/>
          <p14:tracePt t="14333" x="2027238" y="2419350"/>
          <p14:tracePt t="14345" x="2044700" y="2419350"/>
          <p14:tracePt t="14360" x="2062163" y="2419350"/>
          <p14:tracePt t="14367" x="2081213" y="2419350"/>
          <p14:tracePt t="14393" x="2125663" y="2465388"/>
          <p14:tracePt t="14403" x="2143125" y="2482850"/>
          <p14:tracePt t="14418" x="2152650" y="2509838"/>
          <p14:tracePt t="14430" x="2197100" y="2554288"/>
          <p14:tracePt t="14454" x="2232025" y="2589213"/>
          <p14:tracePt t="14465" x="2295525" y="2697163"/>
          <p14:tracePt t="14490" x="2322513" y="2768600"/>
          <p14:tracePt t="14501" x="2374900" y="2830513"/>
          <p14:tracePt t="14513" x="2411413" y="2884488"/>
          <p14:tracePt t="14528" x="2500313" y="3000375"/>
          <p14:tracePt t="15013" x="2490788" y="3000375"/>
          <p14:tracePt t="15028" x="2465388" y="3000375"/>
          <p14:tracePt t="15037" x="2438400" y="3009900"/>
          <p14:tracePt t="15050" x="2347913" y="3036888"/>
          <p14:tracePt t="15082" x="2303463" y="3054350"/>
          <p14:tracePt t="15085" x="2251075" y="3081338"/>
          <p14:tracePt t="15098" x="2152650" y="3133725"/>
          <p14:tracePt t="15129" x="2116138" y="3170238"/>
          <p14:tracePt t="15134" x="2054225" y="3214688"/>
          <p14:tracePt t="15159" x="2027238" y="3232150"/>
          <p14:tracePt t="15170" x="1990725" y="3259138"/>
          <p14:tracePt t="15183" x="1946275" y="3313113"/>
          <p14:tracePt t="15207" x="1938338" y="3330575"/>
          <p14:tracePt t="15219" x="1928813" y="3330575"/>
          <p14:tracePt t="15232" x="1919288" y="3357563"/>
          <p14:tracePt t="15257" x="1919288" y="3367088"/>
          <p14:tracePt t="15286" x="1919288" y="3375025"/>
          <p14:tracePt t="15501" x="1901825" y="3375025"/>
          <p14:tracePt t="15515" x="1884363" y="3375025"/>
          <p14:tracePt t="15526" x="1874838" y="3375025"/>
          <p14:tracePt t="15539" x="1866900" y="3375025"/>
          <p14:tracePt t="15550" x="1857375" y="3375025"/>
          <p14:tracePt t="15599" x="1847850" y="3375025"/>
          <p14:tracePt t="15626" x="1830388" y="3357563"/>
          <p14:tracePt t="15635" x="1822450" y="3348038"/>
          <p14:tracePt t="15648" x="1822450" y="3340100"/>
          <p14:tracePt t="15660" x="1812925" y="3313113"/>
          <p14:tracePt t="15692" x="1803400" y="3303588"/>
          <p14:tracePt t="15697" x="1803400" y="3286125"/>
          <p14:tracePt t="15709" x="1795463" y="3276600"/>
          <p14:tracePt t="15723" x="1785938" y="3276600"/>
          <p14:tracePt t="15768" x="1785938" y="3268663"/>
          <p14:tracePt t="15844" x="1803400" y="3268663"/>
          <p14:tracePt t="15856" x="1830388" y="3268663"/>
          <p14:tracePt t="15866" x="1839913" y="3268663"/>
          <p14:tracePt t="15879" x="1857375" y="3268663"/>
          <p14:tracePt t="15891" x="1884363" y="3268663"/>
          <p14:tracePt t="15920" x="1901825" y="3268663"/>
          <p14:tracePt t="15927" x="1911350" y="3268663"/>
          <p14:tracePt t="15938" x="1946275" y="3268663"/>
          <p14:tracePt t="15970" x="1965325" y="3276600"/>
          <p14:tracePt t="15975" x="1973263" y="3286125"/>
          <p14:tracePt t="15987" x="2000250" y="3286125"/>
          <p14:tracePt t="16020" x="2009775" y="3286125"/>
          <p14:tracePt t="16022" x="2054225" y="3286125"/>
          <p14:tracePt t="16048" x="2071688" y="3286125"/>
          <p14:tracePt t="16462" x="2098675" y="3259138"/>
          <p14:tracePt t="16473" x="2125663" y="3241675"/>
          <p14:tracePt t="16486" x="2160588" y="3224213"/>
          <p14:tracePt t="16500" x="2197100" y="3214688"/>
          <p14:tracePt t="16511" x="2259013" y="3197225"/>
          <p14:tracePt t="16550" x="2303463" y="3197225"/>
          <p14:tracePt t="16561" x="2312988" y="3197225"/>
          <p14:tracePt t="16572" x="2322513" y="3197225"/>
          <p14:tracePt t="16596" x="2339975" y="3187700"/>
          <p14:tracePt t="16612" x="2357438" y="3187700"/>
          <p14:tracePt t="16630" x="2393950" y="3187700"/>
          <p14:tracePt t="16648" x="2401888" y="3187700"/>
          <p14:tracePt t="16868" x="2401888" y="3152775"/>
          <p14:tracePt t="16877" x="2401888" y="3125788"/>
          <p14:tracePt t="16890" x="2401888" y="3089275"/>
          <p14:tracePt t="16903" x="2401888" y="3062288"/>
          <p14:tracePt t="16917" x="2419350" y="3017838"/>
          <p14:tracePt t="16939" x="2428875" y="3009900"/>
          <p14:tracePt t="16950" x="2438400" y="2990850"/>
          <p14:tracePt t="16987" x="2455863" y="2982913"/>
          <p14:tracePt t="17024" x="2465388" y="2982913"/>
          <p14:tracePt t="17049" x="2490788" y="2965450"/>
          <p14:tracePt t="17063" x="2500313" y="2955925"/>
          <p14:tracePt t="17079" x="2527300" y="2938463"/>
          <p14:tracePt t="17083" x="2544763" y="2928938"/>
          <p14:tracePt t="17097" x="2581275" y="2919413"/>
          <p14:tracePt t="17119" x="2598738" y="2911475"/>
          <p14:tracePt t="17462" x="2625725" y="2901950"/>
          <p14:tracePt t="17475" x="2652713" y="2884488"/>
          <p14:tracePt t="17496" x="2705100" y="2847975"/>
          <p14:tracePt t="17507" x="2847975" y="2803525"/>
          <p14:tracePt t="17520" x="2990850" y="2751138"/>
          <p14:tracePt t="17548" x="3036888" y="2732088"/>
          <p14:tracePt t="17561" x="3071813" y="2724150"/>
          <p14:tracePt t="17573" x="3116263" y="2714625"/>
          <p14:tracePt t="17597" x="3133725" y="2714625"/>
          <p14:tracePt t="17609" x="3160713" y="2714625"/>
          <p14:tracePt t="19384" x="3160713" y="2732088"/>
          <p14:tracePt t="19407" x="3160713" y="2795588"/>
          <p14:tracePt t="19421" x="3160713" y="2867025"/>
          <p14:tracePt t="19434" x="3179763" y="3017838"/>
          <p14:tracePt t="19445" x="3214688" y="3170238"/>
          <p14:tracePt t="19457" x="3295650" y="3482975"/>
          <p14:tracePt t="19470" x="3357563" y="3643313"/>
          <p14:tracePt t="19497" x="3554413" y="4108450"/>
          <p14:tracePt t="19520" x="3660775" y="4286250"/>
          <p14:tracePt t="19799" x="3660775" y="4348163"/>
          <p14:tracePt t="19813" x="3660775" y="4429125"/>
          <p14:tracePt t="19826" x="3660775" y="4537075"/>
          <p14:tracePt t="19836" x="3660775" y="4697413"/>
          <p14:tracePt t="19844" x="3660775" y="5018088"/>
          <p14:tracePt t="19860" x="3687763" y="5187950"/>
          <p14:tracePt t="19885" x="3714750" y="5322888"/>
          <p14:tracePt t="19896" x="3741738" y="5402263"/>
          <p14:tracePt t="19909" x="3776663" y="5599113"/>
          <p14:tracePt t="20176" x="3751263" y="5680075"/>
          <p14:tracePt t="20190" x="3697288" y="5786438"/>
          <p14:tracePt t="20201" x="3660775" y="5929313"/>
          <p14:tracePt t="20213" x="3616325" y="6340475"/>
          <p14:tracePt t="20228" x="3616325" y="6473825"/>
          <p14:tracePt t="20249" x="3616325" y="6581775"/>
          <p14:tracePt t="20261" x="3616325" y="6680200"/>
          <p14:tracePt t="20286" x="3616325" y="6697663"/>
          <p14:tracePt t="20299" x="3608388" y="6732588"/>
          <p14:tracePt t="20494" x="3589338" y="6732588"/>
          <p14:tracePt t="20505" x="3562350" y="6697663"/>
          <p14:tracePt t="20518" x="3536950" y="6626225"/>
          <p14:tracePt t="20530" x="3455988" y="6537325"/>
          <p14:tracePt t="20558" x="3429000" y="6510338"/>
          <p14:tracePt t="20568" x="3411538" y="6483350"/>
          <p14:tracePt t="20580" x="3394075" y="6483350"/>
          <p14:tracePt t="20613" x="3394075" y="6456363"/>
          <p14:tracePt t="20617" x="3384550" y="6446838"/>
          <p14:tracePt t="20727" x="3402013" y="6438900"/>
          <p14:tracePt t="20737" x="3429000" y="6429375"/>
          <p14:tracePt t="20752" x="3455988" y="6429375"/>
          <p14:tracePt t="20769" x="3473450" y="6419850"/>
          <p14:tracePt t="20774" x="3490913" y="6419850"/>
          <p14:tracePt t="20787" x="3527425" y="6419850"/>
          <p14:tracePt t="20799" x="3554413" y="6419850"/>
          <p14:tracePt t="20822" x="3562350" y="6419850"/>
          <p14:tracePt t="20835" x="3598863" y="6419850"/>
          <p14:tracePt t="20850" x="3633788" y="6419850"/>
          <p14:tracePt t="20865" x="3670300" y="6419850"/>
          <p14:tracePt t="20865" x="3697288" y="6419850"/>
          <p14:tracePt t="20884" x="3732213" y="6419850"/>
          <p14:tracePt t="20899" x="3822700" y="6438900"/>
          <p14:tracePt t="21224" x="3840163" y="6438900"/>
          <p14:tracePt t="21235" x="3867150" y="6429375"/>
          <p14:tracePt t="21248" x="3919538" y="6419850"/>
          <p14:tracePt t="21261" x="3983038" y="6411913"/>
          <p14:tracePt t="21272" x="4089400" y="6411913"/>
          <p14:tracePt t="21285" x="4143375" y="6411913"/>
          <p14:tracePt t="21309" x="4205288" y="6411913"/>
          <p14:tracePt t="21320" x="4313238" y="6419850"/>
          <p14:tracePt t="21336" x="4348163" y="6429375"/>
          <p14:tracePt t="21359" x="4384675" y="6429375"/>
          <p14:tracePt t="21371" x="4446588" y="6446838"/>
          <p14:tracePt t="21394" x="4465638" y="6456363"/>
          <p14:tracePt t="21650" x="4446588" y="6411913"/>
          <p14:tracePt t="21663" x="4394200" y="6348413"/>
          <p14:tracePt t="21674" x="4241800" y="6143625"/>
          <p14:tracePt t="21705" x="4133850" y="5991225"/>
          <p14:tracePt t="21722" x="3983038" y="5776913"/>
          <p14:tracePt t="21739" x="3830638" y="5473700"/>
          <p14:tracePt t="21743" x="3544888" y="4938713"/>
          <p14:tracePt t="21760" x="3295650" y="4510088"/>
          <p14:tracePt t="21785" x="3232150" y="4384675"/>
          <p14:tracePt t="21798" x="3197225" y="4303713"/>
          <p14:tracePt t="21808" x="3179763" y="4205288"/>
          <p14:tracePt t="22053" x="3160713" y="4187825"/>
          <p14:tracePt t="22066" x="3152775" y="4152900"/>
          <p14:tracePt t="22077" x="3133725" y="4062413"/>
          <p14:tracePt t="22088" x="3116263" y="3946525"/>
          <p14:tracePt t="22109" x="3098800" y="3857625"/>
          <p14:tracePt t="22114" x="3062288" y="3625850"/>
          <p14:tracePt t="22142" x="3036888" y="3500438"/>
          <p14:tracePt t="22153" x="3027363" y="3375025"/>
          <p14:tracePt t="22162" x="3027363" y="3224213"/>
          <p14:tracePt t="22177" x="3027363" y="3179763"/>
          <p14:tracePt t="22192" x="3044825" y="3133725"/>
          <p14:tracePt t="22431" x="3044825" y="3098800"/>
          <p14:tracePt t="22442" x="3017838" y="3036888"/>
          <p14:tracePt t="22455" x="2990850" y="2955925"/>
          <p14:tracePt t="22467" x="2911475" y="2751138"/>
          <p14:tracePt t="22492" x="2874963" y="2633663"/>
          <p14:tracePt t="22503" x="2840038" y="2527300"/>
          <p14:tracePt t="22515" x="2795588" y="2366963"/>
          <p14:tracePt t="22551" x="2786063" y="2241550"/>
          <p14:tracePt t="22564" x="2795588" y="2170113"/>
          <p14:tracePt t="22578" x="2830513" y="2089150"/>
          <p14:tracePt t="22590" x="2874963" y="2027238"/>
          <p14:tracePt t="22600" x="2955925" y="1911350"/>
          <p14:tracePt t="22614" x="2982913" y="1857375"/>
          <p14:tracePt t="22637" x="3009900" y="1839913"/>
          <p14:tracePt t="22650" x="3054350" y="1803400"/>
          <p14:tracePt t="22675" x="3071813" y="1795463"/>
          <p14:tracePt t="22690" x="3081338" y="1795463"/>
          <p14:tracePt t="22700" x="3108325" y="1795463"/>
          <p14:tracePt t="22737" x="3125788" y="1795463"/>
          <p14:tracePt t="23161" x="3152775" y="1795463"/>
          <p14:tracePt t="23175" x="3170238" y="1795463"/>
          <p14:tracePt t="23185" x="3197225" y="1795463"/>
          <p14:tracePt t="23197" x="3232150" y="1795463"/>
          <p14:tracePt t="23218" x="3268663" y="1795463"/>
          <p14:tracePt t="23224" x="3322638" y="1795463"/>
          <p14:tracePt t="23236" x="3340100" y="1803400"/>
          <p14:tracePt t="23253" x="3384550" y="1822450"/>
          <p14:tracePt t="23270" x="3411538" y="1830388"/>
          <p14:tracePt t="23295" x="3429000" y="1839913"/>
          <p14:tracePt t="23308" x="3455988" y="1857375"/>
          <p14:tracePt t="23322" x="3490913" y="1874838"/>
          <p14:tracePt t="23337" x="3517900" y="1893888"/>
          <p14:tracePt t="23357" x="3544888" y="1893888"/>
          <p14:tracePt t="23712" x="3562350" y="1901825"/>
          <p14:tracePt t="23722" x="3581400" y="1919288"/>
          <p14:tracePt t="23739" x="3598863" y="1938338"/>
          <p14:tracePt t="23751" x="3625850" y="1990725"/>
          <p14:tracePt t="23772" x="3643313" y="2017713"/>
          <p14:tracePt t="23783" x="3660775" y="2036763"/>
          <p14:tracePt t="23796" x="3705225" y="2081213"/>
          <p14:tracePt t="23809" x="3724275" y="2098675"/>
          <p14:tracePt t="23832" x="3751263" y="2143125"/>
          <p14:tracePt t="23841" x="3822700" y="2205038"/>
          <p14:tracePt t="24233" x="3830638" y="2268538"/>
          <p14:tracePt t="24245" x="3848100" y="2322513"/>
          <p14:tracePt t="24265" x="3867150" y="2357438"/>
          <p14:tracePt t="24274" x="3902075" y="2438400"/>
          <p14:tracePt t="24283" x="3929063" y="2465388"/>
          <p14:tracePt t="24295" x="3946525" y="2490788"/>
          <p14:tracePt t="24319" x="3965575" y="2517775"/>
          <p14:tracePt t="24329" x="4027488" y="2608263"/>
          <p14:tracePt t="24345" x="4062413" y="2670175"/>
          <p14:tracePt t="24366" x="4098925" y="2759075"/>
          <p14:tracePt t="24381" x="4187825" y="2919413"/>
          <p14:tracePt t="24697" x="4187825" y="2938463"/>
          <p14:tracePt t="24710" x="4187825" y="2955925"/>
          <p14:tracePt t="24721" x="4187825" y="3009900"/>
          <p14:tracePt t="24732" x="4187825" y="3125788"/>
          <p14:tracePt t="24764" x="4187825" y="3205163"/>
          <p14:tracePt t="24770" x="4214813" y="3322638"/>
          <p14:tracePt t="24798" x="4232275" y="3402013"/>
          <p14:tracePt t="24807" x="4241800" y="3465513"/>
          <p14:tracePt t="24819" x="4303713" y="3643313"/>
          <p14:tracePt t="24833" x="4330700" y="3768725"/>
          <p14:tracePt t="25221" x="4322763" y="3768725"/>
          <p14:tracePt t="25233" x="4313238" y="3776663"/>
          <p14:tracePt t="25248" x="4303713" y="3786188"/>
          <p14:tracePt t="25258" x="4286250" y="3795713"/>
          <p14:tracePt t="25269" x="4268788" y="3803650"/>
          <p14:tracePt t="25280" x="4251325" y="3813175"/>
          <p14:tracePt t="25294" x="4241800" y="3813175"/>
          <p14:tracePt t="25306" x="4197350" y="3830638"/>
          <p14:tracePt t="25331" x="4133850" y="3848100"/>
          <p14:tracePt t="25356" x="4098925" y="3857625"/>
          <p14:tracePt t="25366" x="4081463" y="3857625"/>
          <p14:tracePt t="25379" x="4044950" y="3857625"/>
          <p14:tracePt t="25391" x="3965575" y="3867150"/>
          <p14:tracePt t="25425" x="3902075" y="3867150"/>
          <p14:tracePt t="25430" x="3840163" y="3867150"/>
          <p14:tracePt t="25439" x="3724275" y="3848100"/>
          <p14:tracePt t="25471" x="3679825" y="3840163"/>
          <p14:tracePt t="25475" x="3616325" y="3840163"/>
          <p14:tracePt t="25489" x="3608388" y="3840163"/>
          <p14:tracePt t="25510" x="3589338" y="3840163"/>
          <p14:tracePt t="25526" x="3562350" y="3830638"/>
          <p14:tracePt t="25542" x="3500438" y="3822700"/>
          <p14:tracePt t="25563" x="3473450" y="3822700"/>
          <p14:tracePt t="25574" x="3419475" y="3813175"/>
          <p14:tracePt t="25597" x="3402013" y="3803650"/>
          <p14:tracePt t="25610" x="3375025" y="3795713"/>
          <p14:tracePt t="25643" x="3367088" y="3795713"/>
          <p14:tracePt t="25649" x="3357563" y="3786188"/>
          <p14:tracePt t="25903" x="3340100" y="3776663"/>
          <p14:tracePt t="25919" x="3313113" y="3768725"/>
          <p14:tracePt t="25927" x="3276600" y="3732213"/>
          <p14:tracePt t="25939" x="3187700" y="3660775"/>
          <p14:tracePt t="25951" x="3062288" y="3571875"/>
          <p14:tracePt t="25975" x="2894013" y="3473450"/>
          <p14:tracePt t="25985" x="2509838" y="3340100"/>
          <p14:tracePt t="25995" x="2357438" y="3303588"/>
          <p14:tracePt t="26013" x="2044700" y="3251200"/>
          <p14:tracePt t="26037" x="1839913" y="3187700"/>
          <p14:tracePt t="26048" x="1768475" y="3152775"/>
          <p14:tracePt t="26078" x="1714500" y="3116263"/>
          <p14:tracePt t="26090" x="1687513" y="3089275"/>
          <p14:tracePt t="26098" x="1670050" y="3044825"/>
          <p14:tracePt t="26109" x="1633538" y="3009900"/>
          <p14:tracePt t="26133" x="1633538" y="2982913"/>
          <p14:tracePt t="26146" x="1633538" y="2955925"/>
          <p14:tracePt t="26731" x="1633538" y="2919413"/>
          <p14:tracePt t="26742" x="1633538" y="2867025"/>
          <p14:tracePt t="26755" x="1670050" y="2795588"/>
          <p14:tracePt t="26767" x="1822450" y="2571750"/>
          <p14:tracePt t="26798" x="1938338" y="2419350"/>
          <p14:tracePt t="26805" x="2214563" y="2098675"/>
          <p14:tracePt t="26817" x="2357438" y="1973263"/>
          <p14:tracePt t="26834" x="2608263" y="1724025"/>
          <p14:tracePt t="26866" x="2687638" y="1652588"/>
          <p14:tracePt t="26878" x="2732088" y="1625600"/>
          <p14:tracePt t="26889" x="2803525" y="1608138"/>
          <p14:tracePt t="26903" x="2830513" y="1608138"/>
          <p14:tracePt t="26929" x="2840038" y="1608138"/>
          <p14:tracePt t="26939" x="2867025" y="1608138"/>
          <p14:tracePt t="26967" x="2874963" y="1616075"/>
          <p14:tracePt t="26975" x="2894013" y="1616075"/>
          <p14:tracePt t="26987" x="2938463" y="1616075"/>
          <p14:tracePt t="27012" x="2973388" y="1616075"/>
          <p14:tracePt t="27024" x="2982913" y="1625600"/>
          <p14:tracePt t="27037" x="2982913" y="1633538"/>
          <p14:tracePt t="27052" x="2990850" y="1660525"/>
          <p14:tracePt t="27073" x="3000375" y="1731963"/>
          <p14:tracePt t="27389" x="3009900" y="1724025"/>
          <p14:tracePt t="27400" x="3017838" y="1704975"/>
          <p14:tracePt t="27421" x="3027363" y="1697038"/>
          <p14:tracePt t="27424" x="3071813" y="1660525"/>
          <p14:tracePt t="27456" x="3108325" y="1608138"/>
          <p14:tracePt t="27463" x="3179763" y="1544638"/>
          <p14:tracePt t="27474" x="3322638" y="1419225"/>
          <p14:tracePt t="27505" x="3411538" y="1357313"/>
          <p14:tracePt t="27511" x="3643313" y="1258888"/>
          <p14:tracePt t="27523" x="3741738" y="1223963"/>
          <p14:tracePt t="27546" x="3822700" y="1196975"/>
          <p14:tracePt t="27559" x="3919538" y="1169988"/>
          <p14:tracePt t="27583" x="3956050" y="1160463"/>
          <p14:tracePt t="27595" x="4010025" y="1133475"/>
          <p14:tracePt t="27609" x="4089400" y="1125538"/>
          <p14:tracePt t="27900" x="0" y="0"/>
        </p14:tracePtLst>
        <p14:tracePtLst>
          <p14:tracePt t="35162" x="6340475" y="847725"/>
          <p14:tracePt t="35908" x="6348413" y="847725"/>
          <p14:tracePt t="35923" x="6367463" y="830263"/>
          <p14:tracePt t="35938" x="6375400" y="830263"/>
          <p14:tracePt t="35947" x="6394450" y="822325"/>
          <p14:tracePt t="35958" x="6411913" y="822325"/>
          <p14:tracePt t="35970" x="6429375" y="822325"/>
          <p14:tracePt t="35983" x="6456363" y="822325"/>
          <p14:tracePt t="36008" x="6491288" y="822325"/>
          <p14:tracePt t="36031" x="6518275" y="822325"/>
          <p14:tracePt t="36045" x="6537325" y="822325"/>
          <p14:tracePt t="36055" x="6554788" y="822325"/>
          <p14:tracePt t="36068" x="6599238" y="822325"/>
          <p14:tracePt t="36079" x="6616700" y="822325"/>
          <p14:tracePt t="36104" x="6634163" y="822325"/>
          <p14:tracePt t="36117" x="6670675" y="822325"/>
          <p14:tracePt t="36133" x="6724650" y="822325"/>
          <p14:tracePt t="36145" x="6751638" y="822325"/>
          <p14:tracePt t="36145" x="6786563" y="822325"/>
          <p14:tracePt t="36592" x="6777038" y="822325"/>
          <p14:tracePt t="36627" x="6742113" y="822325"/>
          <p14:tracePt t="36641" x="6715125" y="839788"/>
          <p14:tracePt t="36654" x="6661150" y="874713"/>
          <p14:tracePt t="36671" x="6562725" y="919163"/>
          <p14:tracePt t="36679" x="6259513" y="1081088"/>
          <p14:tracePt t="36688" x="6062663" y="1250950"/>
          <p14:tracePt t="36701" x="5875338" y="1393825"/>
          <p14:tracePt t="36734" x="5688013" y="1517650"/>
          <p14:tracePt t="36736" x="5446713" y="1697038"/>
          <p14:tracePt t="36767" x="5348288" y="1758950"/>
          <p14:tracePt t="36777" x="5232400" y="1839913"/>
          <p14:tracePt t="36786" x="5224463" y="1839913"/>
          <p14:tracePt t="37056" x="5214938" y="1839913"/>
          <p14:tracePt t="37067" x="5197475" y="1857375"/>
          <p14:tracePt t="37078" x="5160963" y="1866900"/>
          <p14:tracePt t="37092" x="5045075" y="1955800"/>
          <p14:tracePt t="37105" x="4919663" y="2027238"/>
          <p14:tracePt t="37128" x="4732338" y="2152650"/>
          <p14:tracePt t="37140" x="4081463" y="2581275"/>
          <p14:tracePt t="37163" x="3741738" y="2776538"/>
          <p14:tracePt t="37176" x="3303588" y="3089275"/>
          <p14:tracePt t="37206" x="3187700" y="3170238"/>
          <p14:tracePt t="37214" x="3098800" y="3251200"/>
          <p14:tracePt t="37225" x="3017838" y="3357563"/>
          <p14:tracePt t="37240" x="3009900" y="3394075"/>
          <p14:tracePt t="37259" x="2990850" y="3411538"/>
          <p14:tracePt t="37505" x="2973388" y="3411538"/>
          <p14:tracePt t="37519" x="2938463" y="3411538"/>
          <p14:tracePt t="37531" x="2911475" y="3429000"/>
          <p14:tracePt t="37554" x="2884488" y="3446463"/>
          <p14:tracePt t="37566" x="2857500" y="3482975"/>
          <p14:tracePt t="37578" x="2795588" y="3562350"/>
          <p14:tracePt t="37608" x="2786063" y="3598863"/>
          <p14:tracePt t="37615" x="2776538" y="3643313"/>
          <p14:tracePt t="37627" x="2751138" y="3741738"/>
          <p14:tracePt t="37652" x="2751138" y="3840163"/>
          <p14:tracePt t="37676" x="2732088" y="3973513"/>
          <p14:tracePt t="37689" x="2732088" y="4054475"/>
          <p14:tracePt t="37700" x="2732088" y="4133850"/>
          <p14:tracePt t="37712" x="2732088" y="4179888"/>
          <p14:tracePt t="37969" x="2724150" y="4197350"/>
          <p14:tracePt t="37984" x="2705100" y="4232275"/>
          <p14:tracePt t="37993" x="2660650" y="4276725"/>
          <p14:tracePt t="38003" x="2633663" y="4313238"/>
          <p14:tracePt t="38016" x="2581275" y="4394200"/>
          <p14:tracePt t="38050" x="2554288" y="4446588"/>
          <p14:tracePt t="38065" x="2544763" y="4465638"/>
          <p14:tracePt t="38076" x="2536825" y="4500563"/>
          <p14:tracePt t="38092" x="2527300" y="4554538"/>
          <p14:tracePt t="38109" x="2509838" y="4608513"/>
          <p14:tracePt t="38112" x="2446338" y="4714875"/>
          <p14:tracePt t="38131" x="2419350" y="4759325"/>
          <p14:tracePt t="38150" x="2384425" y="4840288"/>
          <p14:tracePt t="38175" x="2384425" y="4867275"/>
          <p14:tracePt t="38430" x="2357438" y="4867275"/>
          <p14:tracePt t="38444" x="2339975" y="4884738"/>
          <p14:tracePt t="38457" x="2295525" y="4919663"/>
          <p14:tracePt t="38467" x="2170113" y="5045075"/>
          <p14:tracePt t="38493" x="2089150" y="5116513"/>
          <p14:tracePt t="38504" x="1911350" y="5313363"/>
          <p14:tracePt t="38527" x="1847850" y="5429250"/>
          <p14:tracePt t="38540" x="1785938" y="5554663"/>
          <p14:tracePt t="38552" x="1643063" y="5776913"/>
          <p14:tracePt t="38567" x="1581150" y="5894388"/>
          <p14:tracePt t="38589" x="1554163" y="5965825"/>
          <p14:tracePt t="38602" x="1536700" y="6027738"/>
          <p14:tracePt t="38825" x="1527175" y="6037263"/>
          <p14:tracePt t="38833" x="1500188" y="6045200"/>
          <p14:tracePt t="38840" x="1446213" y="6081713"/>
          <p14:tracePt t="38856" x="1231900" y="6269038"/>
          <p14:tracePt t="38870" x="1116013" y="6384925"/>
          <p14:tracePt t="38893" x="1017588" y="6473825"/>
          <p14:tracePt t="38906" x="795338" y="6688138"/>
          <p14:tracePt t="38942" x="669925" y="6796088"/>
          <p14:tracePt t="38967" x="625475" y="6823075"/>
          <p14:tracePt t="38984" x="598488" y="6848475"/>
          <p14:tracePt t="38992" x="554038" y="6848475"/>
          <p14:tracePt t="39002" x="517525" y="6848475"/>
          <p14:tracePt t="39359" x="517525" y="6840538"/>
          <p14:tracePt t="39371" x="527050" y="6813550"/>
          <p14:tracePt t="39382" x="571500" y="6751638"/>
          <p14:tracePt t="39395" x="714375" y="6608763"/>
          <p14:tracePt t="39425" x="776288" y="6537325"/>
          <p14:tracePt t="39431" x="812800" y="6500813"/>
          <p14:tracePt t="39444" x="857250" y="6446838"/>
          <p14:tracePt t="39466" x="874713" y="6438900"/>
          <p14:tracePt t="39480" x="884238" y="6429375"/>
          <p14:tracePt t="39502" x="893763" y="6419850"/>
          <p14:tracePt t="39674" x="893763" y="6429375"/>
          <p14:tracePt t="39689" x="884238" y="6429375"/>
          <p14:tracePt t="39700" x="884238" y="6438900"/>
          <p14:tracePt t="39712" x="874713" y="6438900"/>
          <p14:tracePt t="39723" x="874713" y="6446838"/>
          <p14:tracePt t="39735" x="866775" y="6456363"/>
          <p14:tracePt t="39747" x="847725" y="6473825"/>
          <p14:tracePt t="39771" x="830263" y="6491288"/>
          <p14:tracePt t="39785" x="785813" y="6527800"/>
          <p14:tracePt t="39808" x="768350" y="6545263"/>
          <p14:tracePt t="39820" x="758825" y="6562725"/>
          <p14:tracePt t="39832" x="714375" y="6599238"/>
          <p14:tracePt t="39846" x="696913" y="6616700"/>
          <p14:tracePt t="39868" x="687388" y="6626225"/>
          <p14:tracePt t="39886" x="669925" y="6634163"/>
          <p14:tracePt t="39896" x="652463" y="6634163"/>
          <p14:tracePt t="39918" x="642938" y="6643688"/>
          <p14:tracePt t="39942" x="633413" y="6653213"/>
          <p14:tracePt t="40465" x="652463" y="6653213"/>
          <p14:tracePt t="40478" x="679450" y="6643688"/>
          <p14:tracePt t="40491" x="687388" y="6643688"/>
          <p14:tracePt t="40503" x="714375" y="6643688"/>
          <p14:tracePt t="40531" x="723900" y="6643688"/>
          <p14:tracePt t="40552" x="731838" y="6643688"/>
          <p14:tracePt t="40575" x="741363" y="6643688"/>
          <p14:tracePt t="40592" x="758825" y="6643688"/>
          <p14:tracePt t="40612" x="776288" y="6643688"/>
          <p14:tracePt t="40624" x="795338" y="6653213"/>
          <p14:tracePt t="40639" x="803275" y="6653213"/>
          <p14:tracePt t="40660" x="822325" y="6653213"/>
          <p14:tracePt t="40673" x="830263" y="6653213"/>
          <p14:tracePt t="40690" x="847725" y="6653213"/>
          <p14:tracePt t="40702" x="874713" y="6653213"/>
          <p14:tracePt t="40708" x="901700" y="6653213"/>
          <p14:tracePt t="40723" x="928688" y="6653213"/>
          <p14:tracePt t="41173" x="938213" y="6643688"/>
          <p14:tracePt t="41184" x="955675" y="6634163"/>
          <p14:tracePt t="41197" x="965200" y="6634163"/>
          <p14:tracePt t="41209" x="990600" y="6626225"/>
          <p14:tracePt t="41224" x="1000125" y="6626225"/>
          <p14:tracePt t="41246" x="1036638" y="6616700"/>
          <p14:tracePt t="41271" x="1044575" y="6616700"/>
          <p14:tracePt t="41283" x="1062038" y="6608763"/>
          <p14:tracePt t="41294" x="1089025" y="6608763"/>
          <p14:tracePt t="41318" x="1108075" y="6608763"/>
          <p14:tracePt t="41332" x="1125538" y="6608763"/>
          <p14:tracePt t="41341" x="1143000" y="6608763"/>
          <p14:tracePt t="41368" x="1152525" y="6599238"/>
          <p14:tracePt t="41380" x="1169988" y="6599238"/>
          <p14:tracePt t="41405" x="1179513" y="6599238"/>
          <p14:tracePt t="41417" x="1187450" y="6599238"/>
          <p14:tracePt t="41443" x="1196975" y="6599238"/>
          <p14:tracePt t="41454" x="1204913" y="6599238"/>
          <p14:tracePt t="41482" x="1214438" y="6599238"/>
          <p14:tracePt t="41490" x="1223963" y="6599238"/>
          <p14:tracePt t="41501" x="1231900" y="6599238"/>
          <p14:tracePt t="41513" x="1231900" y="6589713"/>
          <p14:tracePt t="41672" x="1223963" y="6589713"/>
          <p14:tracePt t="41684" x="1196975" y="6589713"/>
          <p14:tracePt t="41703" x="1160463" y="6589713"/>
          <p14:tracePt t="41709" x="1133475" y="6589713"/>
          <p14:tracePt t="41720" x="1098550" y="6589713"/>
          <p14:tracePt t="41732" x="1027113" y="6581775"/>
          <p14:tracePt t="41747" x="990600" y="6572250"/>
          <p14:tracePt t="41769" x="965200" y="6562725"/>
          <p14:tracePt t="41783" x="928688" y="6545263"/>
          <p14:tracePt t="41807" x="919163" y="6527800"/>
          <p14:tracePt t="41818" x="911225" y="6527800"/>
          <p14:tracePt t="41830" x="901700" y="6527800"/>
          <p14:tracePt t="42074" x="893763" y="6527800"/>
          <p14:tracePt t="42088" x="884238" y="6527800"/>
          <p14:tracePt t="42098" x="874713" y="6527800"/>
          <p14:tracePt t="42124" x="866775" y="6518275"/>
          <p14:tracePt t="42235" x="857250" y="6518275"/>
          <p14:tracePt t="42246" x="847725" y="6518275"/>
          <p14:tracePt t="42343" x="839788" y="6518275"/>
          <p14:tracePt t="42746" x="822325" y="6518275"/>
          <p14:tracePt t="42758" x="795338" y="6518275"/>
          <p14:tracePt t="42769" x="750888" y="6518275"/>
          <p14:tracePt t="42782" x="669925" y="6518275"/>
          <p14:tracePt t="42807" x="642938" y="6518275"/>
          <p14:tracePt t="42818" x="608013" y="6518275"/>
          <p14:tracePt t="42829" x="588963" y="6527800"/>
          <p14:tracePt t="42842" x="544513" y="6545263"/>
          <p14:tracePt t="42867" x="536575" y="6545263"/>
          <p14:tracePt t="42878" x="527050" y="6545263"/>
          <p14:tracePt t="42893" x="517525" y="6554788"/>
          <p14:tracePt t="43221" x="527050" y="6554788"/>
          <p14:tracePt t="43244" x="536575" y="6554788"/>
          <p14:tracePt t="43255" x="544513" y="6554788"/>
          <p14:tracePt t="43282" x="554038" y="6554788"/>
          <p14:tracePt t="43297" x="561975" y="6554788"/>
          <p14:tracePt t="43304" x="571500" y="6554788"/>
          <p14:tracePt t="43320" x="598488" y="6554788"/>
          <p14:tracePt t="43331" x="615950" y="6554788"/>
          <p14:tracePt t="43343" x="642938" y="6545263"/>
          <p14:tracePt t="43359" x="669925" y="6537325"/>
          <p14:tracePt t="43380" x="679450" y="6537325"/>
          <p14:tracePt t="43410" x="687388" y="6537325"/>
          <p14:tracePt t="43427" x="696913" y="6527800"/>
          <p14:tracePt t="43719" x="714375" y="6527800"/>
          <p14:tracePt t="43734" x="731838" y="6518275"/>
          <p14:tracePt t="43736" x="758825" y="6518275"/>
          <p14:tracePt t="43756" x="812800" y="6510338"/>
          <p14:tracePt t="43769" x="955675" y="6473825"/>
          <p14:tracePt t="43800" x="1044575" y="6465888"/>
          <p14:tracePt t="43806" x="1152525" y="6465888"/>
          <p14:tracePt t="43817" x="1322388" y="6465888"/>
          <p14:tracePt t="43840" x="1384300" y="6465888"/>
          <p14:tracePt t="43847" x="1455738" y="6491288"/>
          <p14:tracePt t="43877" x="1490663" y="6500813"/>
          <p14:tracePt t="43890" x="1517650" y="6510338"/>
          <p14:tracePt t="43898" x="1589088" y="6527800"/>
          <p14:tracePt t="43927" x="1633538" y="6527800"/>
          <p14:tracePt t="43938" x="1697038" y="6537325"/>
          <p14:tracePt t="43951" x="1724025" y="6537325"/>
          <p14:tracePt t="43977" x="1731963" y="6545263"/>
          <p14:tracePt t="43987" x="1758950" y="6572250"/>
          <p14:tracePt t="44463" x="1768475" y="6572250"/>
          <p14:tracePt t="44475" x="1776413" y="6572250"/>
          <p14:tracePt t="44487" x="1795463" y="6572250"/>
          <p14:tracePt t="44499" x="1812925" y="6572250"/>
          <p14:tracePt t="44523" x="1830388" y="6572250"/>
          <p14:tracePt t="44534" x="1839913" y="6572250"/>
          <p14:tracePt t="44546" x="1839913" y="6562725"/>
          <p14:tracePt t="44560" x="1847850" y="6562725"/>
          <p14:tracePt t="44571" x="1866900" y="6562725"/>
          <p14:tracePt t="44597" x="1874838" y="6554788"/>
          <p14:tracePt t="44998" x="1866900" y="6545263"/>
          <p14:tracePt t="45060" x="1874838" y="6545263"/>
          <p14:tracePt t="45071" x="1901825" y="6545263"/>
          <p14:tracePt t="45084" x="1928813" y="6545263"/>
          <p14:tracePt t="45094" x="1965325" y="6545263"/>
          <p14:tracePt t="45107" x="2017713" y="6545263"/>
          <p14:tracePt t="45131" x="2044700" y="6545263"/>
          <p14:tracePt t="45143" x="2089150" y="6545263"/>
          <p14:tracePt t="45177" x="2116138" y="6545263"/>
          <p14:tracePt t="45182" x="2143125" y="6545263"/>
          <p14:tracePt t="45194" x="2179638" y="6545263"/>
          <p14:tracePt t="45209" x="2197100" y="6545263"/>
          <p14:tracePt t="45226" x="2214563" y="6545263"/>
          <p14:tracePt t="45244" x="2241550" y="6545263"/>
          <p14:tracePt t="45266" x="2251075" y="6545263"/>
          <p14:tracePt t="45279" x="2295525" y="6537325"/>
          <p14:tracePt t="45302" x="2312988" y="6527800"/>
          <p14:tracePt t="45315" x="2339975" y="6518275"/>
          <p14:tracePt t="45667" x="2374900" y="6518275"/>
          <p14:tracePt t="45680" x="2411413" y="6510338"/>
          <p14:tracePt t="45692" x="2455863" y="6510338"/>
          <p14:tracePt t="45704" x="2500313" y="6510338"/>
          <p14:tracePt t="45716" x="2598738" y="6510338"/>
          <p14:tracePt t="45730" x="2633663" y="6510338"/>
          <p14:tracePt t="45752" x="2652713" y="6510338"/>
          <p14:tracePt t="45771" x="2697163" y="6510338"/>
          <p14:tracePt t="45796" x="2705100" y="6510338"/>
          <p14:tracePt t="45801" x="2732088" y="6510338"/>
          <p14:tracePt t="45814" x="2741613" y="6510338"/>
          <p14:tracePt t="45838" x="2751138" y="6510338"/>
          <p14:tracePt t="45846" x="2759075" y="6500813"/>
          <p14:tracePt t="46826" x="2724150" y="6500813"/>
          <p14:tracePt t="46842" x="2660650" y="6500813"/>
          <p14:tracePt t="46846" x="2571750" y="6518275"/>
          <p14:tracePt t="46863" x="2446338" y="6545263"/>
          <p14:tracePt t="46875" x="2125663" y="6653213"/>
          <p14:tracePt t="46899" x="1982788" y="6715125"/>
          <p14:tracePt t="46911" x="1822450" y="6777038"/>
          <p14:tracePt t="46944" x="1795463" y="6786563"/>
          <p14:tracePt t="46957" x="1768475" y="6813550"/>
          <p14:tracePt t="46966" x="1741488" y="6840538"/>
          <p14:tracePt t="46985" x="1724025" y="6848475"/>
          <p14:tracePt t="47034" x="1714500" y="6848475"/>
          <p14:tracePt t="47264" x="1704975" y="6848475"/>
          <p14:tracePt t="47276" x="1697038" y="6848475"/>
          <p14:tracePt t="47288" x="1697038" y="6831013"/>
          <p14:tracePt t="47301" x="1697038" y="6804025"/>
          <p14:tracePt t="47313" x="1697038" y="6769100"/>
          <p14:tracePt t="47338" x="1697038" y="6742113"/>
          <p14:tracePt t="47347" x="1697038" y="6715125"/>
          <p14:tracePt t="47362" x="1704975" y="6697663"/>
          <p14:tracePt t="47395" x="1714500" y="6680200"/>
          <p14:tracePt t="47401" x="1724025" y="6680200"/>
          <p14:tracePt t="47411" x="1724025" y="6653213"/>
          <p14:tracePt t="47533" x="1741488" y="6643688"/>
          <p14:tracePt t="47549" x="1758950" y="6634163"/>
          <p14:tracePt t="47556" x="1768475" y="6634163"/>
          <p14:tracePt t="47570" x="1776413" y="6626225"/>
          <p14:tracePt t="47581" x="1795463" y="6626225"/>
          <p14:tracePt t="47613" x="1803400" y="6626225"/>
          <p14:tracePt t="47982" x="1839913" y="6616700"/>
          <p14:tracePt t="48002" x="1866900" y="6608763"/>
          <p14:tracePt t="48007" x="1919288" y="6599238"/>
          <p14:tracePt t="48019" x="2062163" y="6581775"/>
          <p14:tracePt t="48049" x="2143125" y="6572250"/>
          <p14:tracePt t="48067" x="2286000" y="6545263"/>
          <p14:tracePt t="48081" x="2330450" y="6537325"/>
          <p14:tracePt t="48092" x="2384425" y="6518275"/>
          <p14:tracePt t="48113" x="2465388" y="6491288"/>
          <p14:tracePt t="48116" x="2625725" y="6419850"/>
          <p14:tracePt t="48131" x="2705100" y="6402388"/>
          <p14:tracePt t="48154" x="2813050" y="6375400"/>
          <p14:tracePt t="48177" x="2830513" y="6375400"/>
          <p14:tracePt t="48191" x="2847975" y="6375400"/>
          <p14:tracePt t="48203" x="2874963" y="6375400"/>
          <p14:tracePt t="48226" x="2901950" y="6384925"/>
          <p14:tracePt t="48234" x="2928938" y="6402388"/>
          <p14:tracePt t="48263" x="2946400" y="6411913"/>
          <p14:tracePt t="48495" x="2938463" y="6411913"/>
          <p14:tracePt t="48507" x="2919413" y="6419850"/>
          <p14:tracePt t="48519" x="2894013" y="6429375"/>
          <p14:tracePt t="48532" x="2847975" y="6456363"/>
          <p14:tracePt t="48556" x="2822575" y="6473825"/>
          <p14:tracePt t="48569" x="2786063" y="6491288"/>
          <p14:tracePt t="48580" x="2732088" y="6500813"/>
          <p14:tracePt t="48591" x="2643188" y="6527800"/>
          <p14:tracePt t="48617" x="2608263" y="6545263"/>
          <p14:tracePt t="48630" x="2554288" y="6572250"/>
          <p14:tracePt t="48641" x="2465388" y="6616700"/>
          <p14:tracePt t="48665" x="2428875" y="6626225"/>
          <p14:tracePt t="48679" x="2374900" y="6653213"/>
          <p14:tracePt t="48691" x="2295525" y="6680200"/>
          <p14:tracePt t="48723" x="2214563" y="6732588"/>
          <p14:tracePt t="48739" x="2187575" y="6742113"/>
          <p14:tracePt t="48751" x="2160588" y="6759575"/>
          <p14:tracePt t="48764" x="2143125" y="6777038"/>
          <p14:tracePt t="48777" x="2116138" y="6823075"/>
          <p14:tracePt t="48799" x="2098675" y="6831013"/>
          <p14:tracePt t="48812" x="2089150" y="6831013"/>
          <p14:tracePt t="49092" x="2071688" y="6840538"/>
          <p14:tracePt t="49105" x="2044700" y="6840538"/>
          <p14:tracePt t="49116" x="2009775" y="6840538"/>
          <p14:tracePt t="49129" x="1973263" y="6840538"/>
          <p14:tracePt t="49158" x="1955800" y="6840538"/>
          <p14:tracePt t="49176" x="1919288" y="6831013"/>
          <p14:tracePt t="49188" x="1893888" y="6813550"/>
          <p14:tracePt t="49204" x="1839913" y="6786563"/>
          <p14:tracePt t="49215" x="1822450" y="6777038"/>
          <p14:tracePt t="49227" x="1803400" y="6769100"/>
          <p14:tracePt t="49251" x="1785938" y="6751638"/>
          <p14:tracePt t="49261" x="1758950" y="6751638"/>
          <p14:tracePt t="49286" x="1751013" y="6742113"/>
          <p14:tracePt t="49314" x="1731963" y="6742113"/>
          <p14:tracePt t="49335" x="1714500" y="6732588"/>
          <p14:tracePt t="49348" x="1704975" y="6732588"/>
          <p14:tracePt t="49447" x="1704975" y="6715125"/>
          <p14:tracePt t="49456" x="1741488" y="6697663"/>
          <p14:tracePt t="49469" x="1785938" y="6680200"/>
          <p14:tracePt t="49835" x="1776413" y="6661150"/>
          <p14:tracePt t="49847" x="1758950" y="6661150"/>
          <p14:tracePt t="49858" x="1731963" y="6643688"/>
          <p14:tracePt t="49871" x="1714500" y="6634163"/>
          <p14:tracePt t="49886" x="1704975" y="6626225"/>
          <p14:tracePt t="49895" x="1687513" y="6616700"/>
          <p14:tracePt t="49907" x="1679575" y="6616700"/>
          <p14:tracePt t="50151" x="1687513" y="6616700"/>
          <p14:tracePt t="50163" x="1697038" y="6616700"/>
          <p14:tracePt t="50176" x="1714500" y="6616700"/>
          <p14:tracePt t="50187" x="1731963" y="6616700"/>
          <p14:tracePt t="50213" x="1741488" y="6616700"/>
          <p14:tracePt t="50224" x="1751013" y="6616700"/>
          <p14:tracePt t="50255" x="1758950" y="6616700"/>
          <p14:tracePt t="50261" x="1776413" y="6616700"/>
          <p14:tracePt t="51004" x="1785938" y="6616700"/>
          <p14:tracePt t="51030" x="1795463" y="6616700"/>
          <p14:tracePt t="51065" x="1803400" y="6616700"/>
          <p14:tracePt t="51603" x="1776413" y="6616700"/>
          <p14:tracePt t="51613" x="1741488" y="6616700"/>
          <p14:tracePt t="51626" x="1697038" y="6616700"/>
          <p14:tracePt t="51638" x="1652588" y="6616700"/>
          <p14:tracePt t="51649" x="1527175" y="6616700"/>
          <p14:tracePt t="51679" x="1482725" y="6616700"/>
          <p14:tracePt t="51688" x="1438275" y="6616700"/>
          <p14:tracePt t="51700" x="1374775" y="6616700"/>
          <p14:tracePt t="51724" x="1347788" y="6616700"/>
          <p14:tracePt t="51736" x="1322388" y="6608763"/>
          <p14:tracePt t="51765" x="1312863" y="6608763"/>
          <p14:tracePt t="51771" x="1303338" y="6608763"/>
          <p14:tracePt t="51799" x="1295400" y="6608763"/>
          <p14:tracePt t="51808" x="1285875" y="6608763"/>
          <p14:tracePt t="51821" x="1276350" y="6608763"/>
          <p14:tracePt t="51849" x="1258888" y="6608763"/>
          <p14:tracePt t="52856" x="1268413" y="6608763"/>
          <p14:tracePt t="52867" x="1276350" y="6608763"/>
          <p14:tracePt t="52881" x="1285875" y="6608763"/>
          <p14:tracePt t="52893" x="1303338" y="6608763"/>
          <p14:tracePt t="52916" x="1312863" y="6608763"/>
          <p14:tracePt t="52929" x="1330325" y="6608763"/>
          <p14:tracePt t="52967" x="1339850" y="6608763"/>
          <p14:tracePt t="52978" x="1347788" y="6608763"/>
          <p14:tracePt t="53004" x="1366838" y="6599238"/>
          <p14:tracePt t="53015" x="1384300" y="6589713"/>
          <p14:tracePt t="53028" x="1411288" y="6589713"/>
          <p14:tracePt t="53040" x="1419225" y="6581775"/>
          <p14:tracePt t="53052" x="1446213" y="6572250"/>
          <p14:tracePt t="53063" x="1482725" y="6554788"/>
          <p14:tracePt t="53100" x="1500188" y="6545263"/>
          <p14:tracePt t="53526" x="1500188" y="6518275"/>
          <p14:tracePt t="53538" x="1500188" y="6500813"/>
          <p14:tracePt t="53550" x="1500188" y="6465888"/>
          <p14:tracePt t="53562" x="1500188" y="6438900"/>
          <p14:tracePt t="53580" x="1500188" y="6402388"/>
          <p14:tracePt t="53587" x="1509713" y="6367463"/>
          <p14:tracePt t="53599" x="1517650" y="6303963"/>
          <p14:tracePt t="53624" x="1527175" y="6205538"/>
          <p14:tracePt t="53632" x="1571625" y="5919788"/>
          <p14:tracePt t="53661" x="1608138" y="5776913"/>
          <p14:tracePt t="53674" x="1643063" y="5626100"/>
          <p14:tracePt t="53685" x="1731963" y="5340350"/>
          <p14:tracePt t="53709" x="1839913" y="5143500"/>
          <p14:tracePt t="53733" x="1893888" y="5054600"/>
          <p14:tracePt t="53748" x="1955800" y="4938713"/>
          <p14:tracePt t="53759" x="2160588" y="4687888"/>
          <p14:tracePt t="53770" x="2295525" y="4581525"/>
          <p14:tracePt t="53798" x="2482850" y="4473575"/>
          <p14:tracePt t="53819" x="2660650" y="4367213"/>
          <p14:tracePt t="54074" x="2652713" y="4340225"/>
          <p14:tracePt t="54086" x="2633663" y="4303713"/>
          <p14:tracePt t="54098" x="2598738" y="4241800"/>
          <p14:tracePt t="54110" x="2554288" y="4125913"/>
          <p14:tracePt t="54121" x="2517775" y="3973513"/>
          <p14:tracePt t="54134" x="2411413" y="3705225"/>
          <p14:tracePt t="54159" x="2374900" y="3571875"/>
          <p14:tracePt t="54172" x="2295525" y="3286125"/>
          <p14:tracePt t="54197" x="2259013" y="3179763"/>
          <p14:tracePt t="54209" x="2224088" y="2990850"/>
          <p14:tracePt t="54238" x="2224088" y="2911475"/>
          <p14:tracePt t="54240" x="2224088" y="2867025"/>
          <p14:tracePt t="54258" x="2232025" y="2803525"/>
          <p14:tracePt t="54271" x="2295525" y="2776538"/>
          <p14:tracePt t="54647" x="2303463" y="2759075"/>
          <p14:tracePt t="54660" x="2322513" y="2732088"/>
          <p14:tracePt t="54672" x="2339975" y="2705100"/>
          <p14:tracePt t="54684" x="2393950" y="2608263"/>
          <p14:tracePt t="54706" x="2419350" y="2536825"/>
          <p14:tracePt t="54719" x="2455863" y="2482850"/>
          <p14:tracePt t="54740" x="2500313" y="2428875"/>
          <p14:tracePt t="54744" x="2571750" y="2366963"/>
          <p14:tracePt t="54768" x="2608263" y="2330450"/>
          <p14:tracePt t="54782" x="2652713" y="2303463"/>
          <p14:tracePt t="54792" x="2732088" y="2232025"/>
          <p14:tracePt t="54817" x="2813050" y="2205038"/>
          <p14:tracePt t="54841" x="2874963" y="2160588"/>
          <p14:tracePt t="55195" x="2884488" y="2160588"/>
          <p14:tracePt t="55205" x="2901950" y="2152650"/>
          <p14:tracePt t="55225" x="2919413" y="2143125"/>
          <p14:tracePt t="55225" x="2982913" y="2108200"/>
          <p14:tracePt t="55254" x="3044825" y="2062163"/>
          <p14:tracePt t="55267" x="3108325" y="2009775"/>
          <p14:tracePt t="55279" x="3214688" y="1919288"/>
          <p14:tracePt t="55305" x="3268663" y="1874838"/>
          <p14:tracePt t="55318" x="3295650" y="1857375"/>
          <p14:tracePt t="55328" x="3322638" y="1839913"/>
          <p14:tracePt t="55342" x="3330575" y="1839913"/>
          <p14:tracePt t="55389" x="3348038" y="1839913"/>
          <p14:tracePt t="55401" x="3357563" y="1839913"/>
          <p14:tracePt t="55499" x="3357563" y="1847850"/>
          <p14:tracePt t="55510" x="3357563" y="1857375"/>
          <p14:tracePt t="55540" x="3357563" y="1866900"/>
          <p14:tracePt t="56087" x="3340100" y="1884363"/>
          <p14:tracePt t="56096" x="3322638" y="1893888"/>
          <p14:tracePt t="56170" x="3313113" y="1893888"/>
          <p14:tracePt t="56206" x="3295650" y="1911350"/>
          <p14:tracePt t="56218" x="3295650" y="1919288"/>
          <p14:tracePt t="56232" x="3286125" y="1919288"/>
          <p14:tracePt t="56244" x="3268663" y="1928813"/>
          <p14:tracePt t="56254" x="3268663" y="1938338"/>
          <p14:tracePt t="56265" x="3259138" y="1946275"/>
          <p14:tracePt t="56303" x="3251200" y="1946275"/>
          <p14:tracePt t="56342" x="3251200" y="1955800"/>
          <p14:tracePt t="56364" x="3251200" y="1965325"/>
          <p14:tracePt t="56499" x="3232150" y="1973263"/>
          <p14:tracePt t="56512" x="3224213" y="1982788"/>
          <p14:tracePt t="56523" x="3205163" y="1982788"/>
          <p14:tracePt t="56534" x="3187700" y="1990725"/>
          <p14:tracePt t="56548" x="3179763" y="1990725"/>
          <p14:tracePt t="56560" x="3179763" y="2000250"/>
          <p14:tracePt t="56912" x="3170238" y="2000250"/>
          <p14:tracePt t="56926" x="3160713" y="2009775"/>
          <p14:tracePt t="56961" x="3152775" y="2009775"/>
          <p14:tracePt t="56975" x="3152775" y="2017713"/>
          <p14:tracePt t="56987" x="3143250" y="2027238"/>
          <p14:tracePt t="57011" x="3143250" y="2036763"/>
          <p14:tracePt t="57048" x="3143250" y="2044700"/>
          <p14:tracePt t="57058" x="3143250" y="2062163"/>
          <p14:tracePt t="57070" x="3143250" y="2071688"/>
          <p14:tracePt t="57083" x="3143250" y="2089150"/>
          <p14:tracePt t="57095" x="3133725" y="2125663"/>
          <p14:tracePt t="57119" x="3133725" y="2143125"/>
          <p14:tracePt t="57134" x="3133725" y="2160588"/>
          <p14:tracePt t="57144" x="3133725" y="2179638"/>
          <p14:tracePt t="57178" x="3133725" y="2205038"/>
          <p14:tracePt t="57182" x="3133725" y="2224088"/>
          <p14:tracePt t="57205" x="3143250" y="2241550"/>
          <p14:tracePt t="57619" x="3143250" y="2187575"/>
          <p14:tracePt t="57631" x="3143250" y="2125663"/>
          <p14:tracePt t="57643" x="3143250" y="2081213"/>
          <p14:tracePt t="57657" x="3152775" y="2027238"/>
          <p14:tracePt t="57669" x="3160713" y="1973263"/>
          <p14:tracePt t="57693" x="3160713" y="1955800"/>
          <p14:tracePt t="57705" x="3160713" y="1946275"/>
          <p14:tracePt t="57736" x="3160713" y="1938338"/>
          <p14:tracePt t="59142" x="3160713" y="1955800"/>
          <p14:tracePt t="59157" x="3160713" y="1965325"/>
          <p14:tracePt t="59170" x="3160713" y="1973263"/>
          <p14:tracePt t="59180" x="3160713" y="1990725"/>
          <p14:tracePt t="59192" x="3160713" y="2009775"/>
          <p14:tracePt t="59215" x="3160713" y="2027238"/>
          <p14:tracePt t="59228" x="3160713" y="2036763"/>
          <p14:tracePt t="59253" x="3160713" y="2044700"/>
          <p14:tracePt t="59267" x="3160713" y="2054225"/>
          <p14:tracePt t="59276" x="3160713" y="2062163"/>
          <p14:tracePt t="59316" x="3170238" y="2062163"/>
          <p14:tracePt t="59739" x="3170238" y="2081213"/>
          <p14:tracePt t="59751" x="3160713" y="2098675"/>
          <p14:tracePt t="59772" x="3143250" y="2125663"/>
          <p14:tracePt t="59788" x="3133725" y="2152650"/>
          <p14:tracePt t="59812" x="3133725" y="2179638"/>
          <p14:tracePt t="59819" x="3125788" y="2197100"/>
          <p14:tracePt t="59836" x="3125788" y="2214563"/>
          <p14:tracePt t="59840" x="3125788" y="2224088"/>
          <p14:tracePt t="60811" x="3116263" y="2259013"/>
          <p14:tracePt t="60824" x="3108325" y="2295525"/>
          <p14:tracePt t="60836" x="3098800" y="2339975"/>
          <p14:tracePt t="60842" x="3089275" y="2411413"/>
          <p14:tracePt t="60880" x="3089275" y="2455863"/>
          <p14:tracePt t="60884" x="3089275" y="2490788"/>
          <p14:tracePt t="60897" x="3089275" y="2544763"/>
          <p14:tracePt t="60911" x="3089275" y="2562225"/>
          <p14:tracePt t="60932" x="3089275" y="2581275"/>
          <p14:tracePt t="60944" x="3089275" y="2589213"/>
          <p14:tracePt t="61664" x="3089275" y="2554288"/>
          <p14:tracePt t="61676" x="3089275" y="2527300"/>
          <p14:tracePt t="61688" x="3081338" y="2500313"/>
          <p14:tracePt t="61702" x="3081338" y="2393950"/>
          <p14:tracePt t="61725" x="3081338" y="2322513"/>
          <p14:tracePt t="61733" x="3081338" y="2214563"/>
          <p14:tracePt t="61767" x="3081338" y="2187575"/>
          <p14:tracePt t="61774" x="3081338" y="2160588"/>
          <p14:tracePt t="61786" x="3089275" y="2108200"/>
          <p14:tracePt t="61810" x="3098800" y="2089150"/>
          <p14:tracePt t="61822" x="3098800" y="2062163"/>
          <p14:tracePt t="61835" x="3108325" y="2054225"/>
          <p14:tracePt t="61853" x="3108325" y="2036763"/>
          <p14:tracePt t="61872" x="3116263" y="2027238"/>
          <p14:tracePt t="61895" x="3116263" y="2017713"/>
          <p14:tracePt t="61909" x="3116263" y="2000250"/>
          <p14:tracePt t="61920" x="3125788" y="2000250"/>
          <p14:tracePt t="61958" x="3125788" y="1990725"/>
          <p14:tracePt t="61994" x="3143250" y="1965325"/>
          <p14:tracePt t="62005" x="3152775" y="1965325"/>
          <p14:tracePt t="62020" x="3160713" y="1955800"/>
          <p14:tracePt t="62030" x="3170238" y="1938338"/>
          <p14:tracePt t="62056" x="3170238" y="1928813"/>
          <p14:tracePt t="62066" x="3170238" y="1919288"/>
          <p14:tracePt t="62079" x="3170238" y="1911350"/>
          <p14:tracePt t="62090" x="3179763" y="1901825"/>
          <p14:tracePt t="62115" x="3187700" y="1893888"/>
          <p14:tracePt t="62127" x="3205163" y="1893888"/>
          <p14:tracePt t="62140" x="3214688" y="1884363"/>
          <p14:tracePt t="62275" x="3205163" y="1884363"/>
          <p14:tracePt t="62287" x="3197225" y="1884363"/>
          <p14:tracePt t="62298" x="3187700" y="1893888"/>
          <p14:tracePt t="62311" x="3179763" y="1911350"/>
          <p14:tracePt t="62323" x="3170238" y="1919288"/>
          <p14:tracePt t="62340" x="3170238" y="1938338"/>
          <p14:tracePt t="62360" x="3170238" y="1946275"/>
          <p14:tracePt t="62384" x="3160713" y="1965325"/>
          <p14:tracePt t="62395" x="3152775" y="1973263"/>
          <p14:tracePt t="62408" x="3133725" y="2036763"/>
          <p14:tracePt t="62432" x="3116263" y="2089150"/>
          <p14:tracePt t="62444" x="3089275" y="2214563"/>
          <p14:tracePt t="62458" x="3089275" y="2295525"/>
          <p14:tracePt t="62476" x="3089275" y="2465388"/>
          <p14:tracePt t="62493" x="3089275" y="2527300"/>
          <p14:tracePt t="62517" x="3089275" y="2571750"/>
          <p14:tracePt t="62529" x="3125788" y="2714625"/>
          <p14:tracePt t="62542" x="3133725" y="2786063"/>
          <p14:tracePt t="62565" x="3160713" y="2867025"/>
          <p14:tracePt t="62578" x="3187700" y="2938463"/>
          <p14:tracePt t="63053" x="3187700" y="2894013"/>
          <p14:tracePt t="63064" x="3187700" y="2840038"/>
          <p14:tracePt t="63081" x="3187700" y="2768600"/>
          <p14:tracePt t="63088" x="3187700" y="2687638"/>
          <p14:tracePt t="63103" x="3187700" y="2598738"/>
          <p14:tracePt t="63114" x="3187700" y="2428875"/>
          <p14:tracePt t="63145" x="3187700" y="2384425"/>
          <p14:tracePt t="63151" x="3187700" y="2286000"/>
          <p14:tracePt t="63174" x="3187700" y="2241550"/>
          <p14:tracePt t="63188" x="3187700" y="2197100"/>
          <p14:tracePt t="63199" x="3197225" y="2133600"/>
          <p14:tracePt t="63224" x="3197225" y="2108200"/>
          <p14:tracePt t="63236" x="3205163" y="2071688"/>
          <p14:tracePt t="63614" x="3205163" y="2062163"/>
          <p14:tracePt t="63809" x="3205163" y="2054225"/>
          <p14:tracePt t="63832" x="3205163" y="2044700"/>
          <p14:tracePt t="63846" x="3205163" y="2036763"/>
          <p14:tracePt t="64041" x="3205163" y="2027238"/>
          <p14:tracePt t="64068" x="3205163" y="2017713"/>
          <p14:tracePt t="64394" x="3205163" y="2009775"/>
          <p14:tracePt t="64406" x="3205163" y="2000250"/>
          <p14:tracePt t="64423" x="3205163" y="1990725"/>
          <p14:tracePt t="64454" x="3205163" y="1982788"/>
          <p14:tracePt t="64552" x="3197225" y="1982788"/>
          <p14:tracePt t="65026" x="3187700" y="1982788"/>
          <p14:tracePt t="65051" x="3187700" y="1990725"/>
          <p14:tracePt t="65068" x="3179763" y="2009775"/>
          <p14:tracePt t="65076" x="3170238" y="2054225"/>
          <p14:tracePt t="65089" x="3170238" y="2081213"/>
          <p14:tracePt t="65099" x="3152775" y="2152650"/>
          <p14:tracePt t="65130" x="3143250" y="2179638"/>
          <p14:tracePt t="65136" x="3143250" y="2214563"/>
          <p14:tracePt t="65149" x="3143250" y="2276475"/>
          <p14:tracePt t="65173" x="3143250" y="2312988"/>
          <p14:tracePt t="65186" x="3143250" y="2366963"/>
          <p14:tracePt t="65198" x="3143250" y="2393950"/>
          <p14:tracePt t="65221" x="3143250" y="2411413"/>
          <p14:tracePt t="65235" x="3143250" y="2473325"/>
          <p14:tracePt t="65257" x="3160713" y="2500313"/>
          <p14:tracePt t="65285" x="3160713" y="2517775"/>
          <p14:tracePt t="65297" x="3160713" y="2527300"/>
          <p14:tracePt t="65306" x="3160713" y="2536825"/>
          <p14:tracePt t="65904" x="3160713" y="2517775"/>
          <p14:tracePt t="65917" x="3160713" y="2490788"/>
          <p14:tracePt t="65929" x="3160713" y="2455863"/>
          <p14:tracePt t="65940" x="3160713" y="2401888"/>
          <p14:tracePt t="65975" x="3160713" y="2347913"/>
          <p14:tracePt t="65989" x="3160713" y="2339975"/>
          <p14:tracePt t="66000" x="3160713" y="2312988"/>
          <p14:tracePt t="66013" x="3160713" y="2303463"/>
          <p14:tracePt t="66025" x="3170238" y="2295525"/>
          <p14:tracePt t="66039" x="3179763" y="2276475"/>
          <p14:tracePt t="66086" x="3187700" y="2276475"/>
          <p14:tracePt t="66575" x="3187700" y="2232025"/>
          <p14:tracePt t="66588" x="3187700" y="2170113"/>
          <p14:tracePt t="66597" x="3187700" y="2133600"/>
          <p14:tracePt t="66612" x="3187700" y="2036763"/>
          <p14:tracePt t="66634" x="3187700" y="1973263"/>
          <p14:tracePt t="66646" x="3187700" y="1893888"/>
          <p14:tracePt t="66660" x="3187700" y="1857375"/>
          <p14:tracePt t="66684" x="3187700" y="1839913"/>
          <p14:tracePt t="66697" x="3187700" y="1803400"/>
          <p14:tracePt t="66757" x="3187700" y="1795463"/>
          <p14:tracePt t="66805" x="3179763" y="1795463"/>
          <p14:tracePt t="66843" x="3170238" y="1795463"/>
          <p14:tracePt t="66868" x="3170238" y="1812925"/>
          <p14:tracePt t="66879" x="3160713" y="1839913"/>
          <p14:tracePt t="66893" x="3152775" y="1847850"/>
          <p14:tracePt t="66904" x="3143250" y="1874838"/>
          <p14:tracePt t="66917" x="3143250" y="1946275"/>
          <p14:tracePt t="66940" x="3143250" y="2017713"/>
          <p14:tracePt t="66965" x="3143250" y="2036763"/>
          <p14:tracePt t="66977" x="3143250" y="2071688"/>
          <p14:tracePt t="66988" x="3143250" y="2116138"/>
          <p14:tracePt t="67003" x="3143250" y="2152650"/>
          <p14:tracePt t="67013" x="3143250" y="2232025"/>
          <p14:tracePt t="67036" x="3143250" y="2276475"/>
          <p14:tracePt t="67050" x="3160713" y="2393950"/>
          <p14:tracePt t="67080" x="3170238" y="2428875"/>
          <p14:tracePt t="67086" x="3187700" y="2465388"/>
          <p14:tracePt t="67658" x="3187700" y="2446338"/>
          <p14:tracePt t="67672" x="3187700" y="2419350"/>
          <p14:tracePt t="67683" x="3187700" y="2393950"/>
          <p14:tracePt t="67695" x="3187700" y="2366963"/>
          <p14:tracePt t="67708" x="3179763" y="2276475"/>
          <p14:tracePt t="67720" x="3179763" y="2251075"/>
          <p14:tracePt t="67736" x="3179763" y="2224088"/>
          <p14:tracePt t="67756" x="3179763" y="2187575"/>
          <p14:tracePt t="67786" x="3179763" y="2170113"/>
          <p14:tracePt t="67802" x="3179763" y="2133600"/>
          <p14:tracePt t="67816" x="3179763" y="2116138"/>
          <p14:tracePt t="67829" x="3187700" y="2108200"/>
          <p14:tracePt t="67836" x="3205163" y="2089150"/>
          <p14:tracePt t="68186" x="3205163" y="2062163"/>
          <p14:tracePt t="68194" x="3205163" y="2027238"/>
          <p14:tracePt t="68206" x="3205163" y="2009775"/>
          <p14:tracePt t="68220" x="3205163" y="1982788"/>
          <p14:tracePt t="68239" x="3205163" y="1955800"/>
          <p14:tracePt t="68254" x="3205163" y="1946275"/>
          <p14:tracePt t="68268" x="3205163" y="1938338"/>
          <p14:tracePt t="68305" x="3205163" y="1928813"/>
          <p14:tracePt t="68694" x="3197225" y="1928813"/>
          <p14:tracePt t="72402" x="3187700" y="1928813"/>
          <p14:tracePt t="72414" x="3179763" y="1928813"/>
          <p14:tracePt t="72427" x="3152775" y="1928813"/>
          <p14:tracePt t="72439" x="3125788" y="1928813"/>
          <p14:tracePt t="72451" x="3089275" y="1928813"/>
          <p14:tracePt t="72463" x="3044825" y="1928813"/>
          <p14:tracePt t="72488" x="3017838" y="1928813"/>
          <p14:tracePt t="72500" x="2982913" y="1938338"/>
          <p14:tracePt t="72512" x="2884488" y="1946275"/>
          <p14:tracePt t="72536" x="2847975" y="1955800"/>
          <p14:tracePt t="72548" x="2776538" y="1973263"/>
          <p14:tracePt t="72561" x="2741613" y="1982788"/>
          <p14:tracePt t="72584" x="2714625" y="1982788"/>
          <p14:tracePt t="72598" x="2679700" y="2000250"/>
          <p14:tracePt t="72621" x="2652713" y="2009775"/>
          <p14:tracePt t="72643" x="2625725" y="2017713"/>
          <p14:tracePt t="72652" x="2571750" y="2036763"/>
          <p14:tracePt t="72664" x="2562225" y="2044700"/>
          <p14:tracePt t="72681" x="2517775" y="2081213"/>
          <p14:tracePt t="72708" x="2490788" y="2089150"/>
          <p14:tracePt t="72718" x="2473325" y="2098675"/>
          <p14:tracePt t="72987" x="2455863" y="2108200"/>
          <p14:tracePt t="73002" x="2438400" y="2116138"/>
          <p14:tracePt t="73013" x="2419350" y="2116138"/>
          <p14:tracePt t="73024" x="2411413" y="2125663"/>
          <p14:tracePt t="73035" x="2384425" y="2143125"/>
          <p14:tracePt t="73059" x="2357438" y="2160588"/>
          <p14:tracePt t="73076" x="2268538" y="2205038"/>
          <p14:tracePt t="73097" x="2214563" y="2241550"/>
          <p14:tracePt t="73108" x="2160588" y="2276475"/>
          <p14:tracePt t="73120" x="2125663" y="2286000"/>
          <p14:tracePt t="73132" x="2081213" y="2303463"/>
          <p14:tracePt t="73145" x="2071688" y="2312988"/>
          <p14:tracePt t="73163" x="2054225" y="2322513"/>
          <p14:tracePt t="73194" x="2044700" y="2322513"/>
          <p14:tracePt t="73232" x="2044700" y="2330450"/>
          <p14:tracePt t="73304" x="2054225" y="2330450"/>
          <p14:tracePt t="73316" x="2062163" y="2330450"/>
          <p14:tracePt t="73345" x="2071688" y="2330450"/>
          <p14:tracePt t="73389" x="2081213" y="2330450"/>
          <p14:tracePt t="73438" x="2081213" y="2339975"/>
          <p14:tracePt t="73451" x="2089150" y="2347913"/>
          <p14:tracePt t="73474" x="2089150" y="2357438"/>
          <p14:tracePt t="73512" x="2098675" y="2357438"/>
          <p14:tracePt t="73529" x="2108200" y="2357438"/>
          <p14:tracePt t="73548" x="2116138" y="2357438"/>
          <p14:tracePt t="73559" x="2125663" y="2357438"/>
          <p14:tracePt t="73572" x="2143125" y="2357438"/>
          <p14:tracePt t="73816" x="2133600" y="2357438"/>
          <p14:tracePt t="73829" x="2125663" y="2357438"/>
          <p14:tracePt t="73840" x="2116138" y="2366963"/>
          <p14:tracePt t="73843" x="2089150" y="2384425"/>
          <p14:tracePt t="73865" x="2062163" y="2411413"/>
          <p14:tracePt t="73877" x="1990725" y="2490788"/>
          <p14:tracePt t="73902" x="1946275" y="2536825"/>
          <p14:tracePt t="73913" x="1919288" y="2571750"/>
          <p14:tracePt t="73925" x="1874838" y="2652713"/>
          <p14:tracePt t="73955" x="1866900" y="2670175"/>
          <p14:tracePt t="73962" x="1857375" y="2705100"/>
          <p14:tracePt t="73975" x="1847850" y="2732088"/>
          <p14:tracePt t="73999" x="1847850" y="2759075"/>
          <p14:tracePt t="74011" x="1847850" y="2803525"/>
          <p14:tracePt t="74035" x="1839913" y="2830513"/>
          <p14:tracePt t="74046" x="1839913" y="2840038"/>
          <p14:tracePt t="74059" x="1839913" y="2867025"/>
          <p14:tracePt t="74084" x="1839913" y="2874963"/>
          <p14:tracePt t="74096" x="1839913" y="2901950"/>
          <p14:tracePt t="74109" x="1839913" y="2919413"/>
          <p14:tracePt t="74132" x="1839913" y="2938463"/>
          <p14:tracePt t="74153" x="1847850" y="2955925"/>
          <p14:tracePt t="74156" x="1847850" y="2982913"/>
          <p14:tracePt t="74486" x="1847850" y="3009900"/>
          <p14:tracePt t="74498" x="1847850" y="3036888"/>
          <p14:tracePt t="74510" x="1822450" y="3081338"/>
          <p14:tracePt t="74522" x="1812925" y="3133725"/>
          <p14:tracePt t="74535" x="1812925" y="3160713"/>
          <p14:tracePt t="74545" x="1803400" y="3205163"/>
          <p14:tracePt t="74571" x="1803400" y="3232150"/>
          <p14:tracePt t="74595" x="1803400" y="3251200"/>
          <p14:tracePt t="74611" x="1803400" y="3259138"/>
          <p14:tracePt t="74620" x="1812925" y="3268663"/>
          <p14:tracePt t="74632" x="1822450" y="3295650"/>
          <p14:tracePt t="74668" x="1822450" y="3303588"/>
          <p14:tracePt t="74679" x="1822450" y="3313113"/>
          <p14:tracePt t="74693" x="1822450" y="3322638"/>
          <p14:tracePt t="76179" x="1830388" y="3322638"/>
          <p14:tracePt t="76191" x="1839913" y="3330575"/>
          <p14:tracePt t="76203" x="1847850" y="3340100"/>
          <p14:tracePt t="76215" x="1847850" y="3348038"/>
          <p14:tracePt t="76227" x="1847850" y="3375025"/>
          <p14:tracePt t="76242" x="1847850" y="3384550"/>
          <p14:tracePt t="76264" x="1847850" y="3419475"/>
          <p14:tracePt t="76301" x="1847850" y="3438525"/>
          <p14:tracePt t="76316" x="1847850" y="3446463"/>
          <p14:tracePt t="76338" x="1847850" y="3465513"/>
          <p14:tracePt t="76350" x="1847850" y="3473450"/>
          <p14:tracePt t="76373" x="1847850" y="3482975"/>
          <p14:tracePt t="76393" x="1847850" y="3500438"/>
          <p14:tracePt t="76400" x="1847850" y="3527425"/>
          <p14:tracePt t="76411" x="1847850" y="3536950"/>
          <p14:tracePt t="76434" x="1847850" y="3544888"/>
          <p14:tracePt t="76445" x="1857375" y="3571875"/>
          <p14:tracePt t="76484" x="1857375" y="3581400"/>
          <p14:tracePt t="76500" x="1857375" y="3589338"/>
          <p14:tracePt t="76519" x="1857375" y="3598863"/>
          <p14:tracePt t="76533" x="1857375" y="3608388"/>
          <p14:tracePt t="76549" x="1857375" y="3616325"/>
          <p14:tracePt t="76558" x="1857375" y="3625850"/>
          <p14:tracePt t="76570" x="1866900" y="3633788"/>
          <p14:tracePt t="76581" x="1866900" y="3643313"/>
          <p14:tracePt t="76932" x="1866900" y="3660775"/>
          <p14:tracePt t="76941" x="1866900" y="3679825"/>
          <p14:tracePt t="76949" x="1866900" y="3724275"/>
          <p14:tracePt t="76970" x="1866900" y="3768725"/>
          <p14:tracePt t="76983" x="1866900" y="3786188"/>
          <p14:tracePt t="77007" x="1874838" y="3803650"/>
          <p14:tracePt t="77019" x="1874838" y="3813175"/>
          <p14:tracePt t="77050" x="1874838" y="3830638"/>
          <p14:tracePt t="77056" x="1884363" y="3840163"/>
          <p14:tracePt t="77076" x="1893888" y="3857625"/>
          <p14:tracePt t="77092" x="1901825" y="3875088"/>
          <p14:tracePt t="77104" x="1901825" y="3884613"/>
          <p14:tracePt t="77128" x="1901825" y="3894138"/>
          <p14:tracePt t="77138" x="1911350" y="3894138"/>
          <p14:tracePt t="77151" x="1911350" y="3902075"/>
          <p14:tracePt t="77165" x="1919288" y="3919538"/>
          <p14:tracePt t="77189" x="1919288" y="3929063"/>
          <p14:tracePt t="77201" x="1928813" y="3946525"/>
          <p14:tracePt t="77226" x="1928813" y="3956050"/>
          <p14:tracePt t="77233" x="1928813" y="3973513"/>
          <p14:tracePt t="77276" x="1928813" y="3983038"/>
          <p14:tracePt t="77312" x="1928813" y="4000500"/>
          <p14:tracePt t="77336" x="1928813" y="4010025"/>
          <p14:tracePt t="77350" x="1928813" y="4017963"/>
          <p14:tracePt t="77408" x="1928813" y="4027488"/>
          <p14:tracePt t="77423" x="1928813" y="4037013"/>
          <p14:tracePt t="77434" x="1928813" y="4044950"/>
          <p14:tracePt t="77458" x="1928813" y="4054475"/>
          <p14:tracePt t="77470" x="1928813" y="4062413"/>
          <p14:tracePt t="77486" x="1928813" y="4071938"/>
          <p14:tracePt t="77499" x="1928813" y="4081463"/>
          <p14:tracePt t="77518" x="1928813" y="4089400"/>
          <p14:tracePt t="77545" x="1928813" y="4108450"/>
          <p14:tracePt t="77652" x="1938338" y="4108450"/>
          <p14:tracePt t="77678" x="1938338" y="4098925"/>
          <p14:tracePt t="77690" x="1938338" y="4081463"/>
          <p14:tracePt t="77702" x="1938338" y="4062413"/>
          <p14:tracePt t="77715" x="1938338" y="4037013"/>
          <p14:tracePt t="77738" x="1938338" y="4017963"/>
          <p14:tracePt t="77754" x="1938338" y="4010025"/>
          <p14:tracePt t="77771" x="1938338" y="3983038"/>
          <p14:tracePt t="77799" x="1938338" y="3965575"/>
          <p14:tracePt t="77812" x="1938338" y="3956050"/>
          <p14:tracePt t="77836" x="1938338" y="3938588"/>
          <p14:tracePt t="77847" x="1938338" y="3929063"/>
          <p14:tracePt t="77860" x="1946275" y="3929063"/>
          <p14:tracePt t="77872" x="1955800" y="3929063"/>
          <p14:tracePt t="77877" x="1955800" y="3919538"/>
          <p14:tracePt t="78202" x="1955800" y="3884613"/>
          <p14:tracePt t="78213" x="1955800" y="3857625"/>
          <p14:tracePt t="78230" x="1955800" y="3813175"/>
          <p14:tracePt t="78232" x="1955800" y="3776663"/>
          <p14:tracePt t="78249" x="1946275" y="3741738"/>
          <p14:tracePt t="78262" x="1938338" y="3679825"/>
          <p14:tracePt t="78277" x="1938338" y="3652838"/>
          <p14:tracePt t="78299" x="1938338" y="3625850"/>
          <p14:tracePt t="78312" x="1938338" y="3581400"/>
          <p14:tracePt t="78336" x="1938338" y="3554413"/>
          <p14:tracePt t="78343" x="1955800" y="3517900"/>
          <p14:tracePt t="78372" x="1973263" y="3500438"/>
          <p14:tracePt t="78701" x="1973263" y="3482975"/>
          <p14:tracePt t="78713" x="1965325" y="3455988"/>
          <p14:tracePt t="78724" x="1955800" y="3438525"/>
          <p14:tracePt t="78736" x="1955800" y="3419475"/>
          <p14:tracePt t="78750" x="1946275" y="3340100"/>
          <p14:tracePt t="78772" x="1938338" y="3303588"/>
          <p14:tracePt t="78785" x="1919288" y="3232150"/>
          <p14:tracePt t="78809" x="1919288" y="3205163"/>
          <p14:tracePt t="78830" x="1919288" y="3187700"/>
          <p14:tracePt t="78834" x="1919288" y="3160713"/>
          <p14:tracePt t="78849" x="1919288" y="3143250"/>
          <p14:tracePt t="79224" x="1919288" y="3116263"/>
          <p14:tracePt t="79237" x="1919288" y="3071813"/>
          <p14:tracePt t="79255" x="1928813" y="2990850"/>
          <p14:tracePt t="79261" x="1946275" y="2911475"/>
          <p14:tracePt t="79273" x="1946275" y="2867025"/>
          <p14:tracePt t="79286" x="1955800" y="2795588"/>
          <p14:tracePt t="79310" x="1965325" y="2776538"/>
          <p14:tracePt t="79319" x="1982788" y="2759075"/>
          <p14:tracePt t="79336" x="2000250" y="2741613"/>
          <p14:tracePt t="79358" x="2017713" y="2724150"/>
          <p14:tracePt t="79372" x="2036763" y="2687638"/>
          <p14:tracePt t="79617" x="2044700" y="2660650"/>
          <p14:tracePt t="79627" x="2054225" y="2625725"/>
          <p14:tracePt t="79638" x="2062163" y="2589213"/>
          <p14:tracePt t="79658" x="2071688" y="2562225"/>
          <p14:tracePt t="79662" x="2081213" y="2527300"/>
          <p14:tracePt t="79674" x="2098675" y="2500313"/>
          <p14:tracePt t="79705" x="2098675" y="2482850"/>
          <p14:tracePt t="79721" x="2108200" y="2482850"/>
          <p14:tracePt t="79726" x="2108200" y="2465388"/>
          <p14:tracePt t="79739" x="2108200" y="2455863"/>
          <p14:tracePt t="79755" x="2116138" y="2455863"/>
          <p14:tracePt t="80162" x="2108200" y="2482850"/>
          <p14:tracePt t="80174" x="2081213" y="2509838"/>
          <p14:tracePt t="80189" x="2062163" y="2536825"/>
          <p14:tracePt t="80200" x="2027238" y="2571750"/>
          <p14:tracePt t="80214" x="2000250" y="2616200"/>
          <p14:tracePt t="80225" x="1965325" y="2697163"/>
          <p14:tracePt t="80236" x="1928813" y="2776538"/>
          <p14:tracePt t="80247" x="1893888" y="2867025"/>
          <p14:tracePt t="80274" x="1884363" y="2901950"/>
          <p14:tracePt t="80284" x="1874838" y="2919413"/>
          <p14:tracePt t="80296" x="1857375" y="2946400"/>
          <p14:tracePt t="80321" x="1847850" y="2955925"/>
          <p14:tracePt t="80332" x="1839913" y="2965450"/>
          <p14:tracePt t="80650" x="1830388" y="2973388"/>
          <p14:tracePt t="80663" x="1822450" y="3000375"/>
          <p14:tracePt t="80674" x="1803400" y="3027363"/>
          <p14:tracePt t="80687" x="1795463" y="3071813"/>
          <p14:tracePt t="80700" x="1776413" y="3133725"/>
          <p14:tracePt t="80723" x="1776413" y="3160713"/>
          <p14:tracePt t="80736" x="1776413" y="3170238"/>
          <p14:tracePt t="80748" x="1776413" y="3214688"/>
          <p14:tracePt t="80771" x="1776413" y="3232150"/>
          <p14:tracePt t="80783" x="1776413" y="3259138"/>
          <p14:tracePt t="80814" x="1776413" y="3268663"/>
          <p14:tracePt t="80818" x="1776413" y="3276600"/>
          <p14:tracePt t="84694" x="0" y="0"/>
        </p14:tracePtLst>
        <p14:tracePtLst>
          <p14:tracePt t="89759" x="3241675" y="2438400"/>
          <p14:tracePt t="90129" x="3232150" y="2419350"/>
          <p14:tracePt t="90142" x="3232150" y="2401888"/>
          <p14:tracePt t="90152" x="3224213" y="2393950"/>
          <p14:tracePt t="90164" x="3205163" y="2366963"/>
          <p14:tracePt t="90178" x="3197225" y="2339975"/>
          <p14:tracePt t="90189" x="3179763" y="2303463"/>
          <p14:tracePt t="90199" x="3170238" y="2241550"/>
          <p14:tracePt t="90214" x="3160713" y="2205038"/>
          <p14:tracePt t="90231" x="3160713" y="2197100"/>
          <p14:tracePt t="90252" x="3160713" y="2187575"/>
          <p14:tracePt t="90388" x="3160713" y="2179638"/>
          <p14:tracePt t="90690" x="3160713" y="2152650"/>
          <p14:tracePt t="90704" x="3160713" y="2125663"/>
          <p14:tracePt t="90721" x="3160713" y="2108200"/>
          <p14:tracePt t="90726" x="3160713" y="2089150"/>
          <p14:tracePt t="90733" x="3160713" y="2054225"/>
          <p14:tracePt t="90751" x="3160713" y="2044700"/>
          <p14:tracePt t="90783" x="3170238" y="2036763"/>
          <p14:tracePt t="90787" x="3170238" y="2017713"/>
          <p14:tracePt t="90933" x="3170238" y="2027238"/>
          <p14:tracePt t="90945" x="3160713" y="2044700"/>
          <p14:tracePt t="90970" x="3160713" y="2062163"/>
          <p14:tracePt t="90985" x="3160713" y="2071688"/>
          <p14:tracePt t="91262" x="3143250" y="2098675"/>
          <p14:tracePt t="91273" x="3133725" y="2125663"/>
          <p14:tracePt t="91286" x="3116263" y="2170113"/>
          <p14:tracePt t="91297" x="3098800" y="2224088"/>
          <p14:tracePt t="91309" x="3071813" y="2286000"/>
          <p14:tracePt t="91323" x="3054350" y="2465388"/>
          <p14:tracePt t="91339" x="3036888" y="2536825"/>
          <p14:tracePt t="91359" x="3027363" y="2633663"/>
          <p14:tracePt t="91384" x="3027363" y="2679700"/>
          <p14:tracePt t="91395" x="3027363" y="2714625"/>
          <p14:tracePt t="91408" x="3027363" y="2786063"/>
          <p14:tracePt t="91431" x="3017838" y="2822575"/>
          <p14:tracePt t="91443" x="3017838" y="2840038"/>
          <p14:tracePt t="91461" x="3017838" y="2867025"/>
          <p14:tracePt t="91472" x="3017838" y="2884488"/>
          <p14:tracePt t="91493" x="3017838" y="2894013"/>
          <p14:tracePt t="92247" x="3036888" y="2894013"/>
          <p14:tracePt t="92267" x="3054350" y="2894013"/>
          <p14:tracePt t="92273" x="3089275" y="2894013"/>
          <p14:tracePt t="92285" x="3116263" y="2884488"/>
          <p14:tracePt t="92311" x="3133725" y="2884488"/>
          <p14:tracePt t="92330" x="3143250" y="2884488"/>
          <p14:tracePt t="92334" x="3160713" y="2874963"/>
          <p14:tracePt t="92349" x="3170238" y="2874963"/>
          <p14:tracePt t="92493" x="3179763" y="2874963"/>
          <p14:tracePt t="92504" x="3187700" y="2874963"/>
          <p14:tracePt t="93531" x="3197225" y="2867025"/>
          <p14:tracePt t="93545" x="3197225" y="2857500"/>
          <p14:tracePt t="93564" x="3197225" y="2847975"/>
          <p14:tracePt t="93576" x="3197225" y="2822575"/>
          <p14:tracePt t="93588" x="3197225" y="2803525"/>
          <p14:tracePt t="93607" x="3197225" y="2759075"/>
          <p14:tracePt t="93614" x="3197225" y="2679700"/>
          <p14:tracePt t="93626" x="3197225" y="2643188"/>
          <p14:tracePt t="93650" x="3197225" y="2598738"/>
          <p14:tracePt t="93662" x="3197225" y="2482850"/>
          <p14:tracePt t="93676" x="3197225" y="2438400"/>
          <p14:tracePt t="93708" x="3197225" y="2393950"/>
          <p14:tracePt t="93721" x="3224213" y="2312988"/>
          <p14:tracePt t="93732" x="3241675" y="2286000"/>
          <p14:tracePt t="93748" x="3276600" y="2268538"/>
          <p14:tracePt t="93771" x="3286125" y="2259013"/>
          <p14:tracePt t="94028" x="3286125" y="2224088"/>
          <p14:tracePt t="94050" x="3286125" y="2187575"/>
          <p14:tracePt t="94059" x="3286125" y="2160588"/>
          <p14:tracePt t="94069" x="3276600" y="2108200"/>
          <p14:tracePt t="94079" x="3268663" y="2098675"/>
          <p14:tracePt t="94101" x="3268663" y="2071688"/>
          <p14:tracePt t="94114" x="3268663" y="2062163"/>
          <p14:tracePt t="94146" x="3268663" y="2054225"/>
          <p14:tracePt t="94154" x="3268663" y="2036763"/>
          <p14:tracePt t="94173" x="3268663" y="2017713"/>
          <p14:tracePt t="94502" x="3251200" y="2017713"/>
          <p14:tracePt t="94514" x="3224213" y="2017713"/>
          <p14:tracePt t="94526" x="3214688" y="2027238"/>
          <p14:tracePt t="94539" x="3205163" y="2044700"/>
          <p14:tracePt t="94551" x="3179763" y="2071688"/>
          <p14:tracePt t="94583" x="3179763" y="2089150"/>
          <p14:tracePt t="94588" x="3170238" y="2116138"/>
          <p14:tracePt t="94600" x="3160713" y="2125663"/>
          <p14:tracePt t="94624" x="3160713" y="2143125"/>
          <p14:tracePt t="94637" x="3160713" y="2179638"/>
          <p14:tracePt t="94660" x="3160713" y="2187575"/>
          <p14:tracePt t="94672" x="3160713" y="2197100"/>
          <p14:tracePt t="94690" x="3160713" y="2224088"/>
          <p14:tracePt t="94710" x="3152775" y="2224088"/>
          <p14:tracePt t="94722" x="3152775" y="2232025"/>
          <p14:tracePt t="94760" x="3152775" y="2241550"/>
          <p14:tracePt t="95112" x="3152775" y="2251075"/>
          <p14:tracePt t="95126" x="3152775" y="2268538"/>
          <p14:tracePt t="95136" x="3143250" y="2295525"/>
          <p14:tracePt t="95148" x="3143250" y="2312988"/>
          <p14:tracePt t="95160" x="3143250" y="2339975"/>
          <p14:tracePt t="95172" x="3143250" y="2357438"/>
          <p14:tracePt t="95196" x="3143250" y="2366963"/>
          <p14:tracePt t="95208" x="3143250" y="2374900"/>
          <p14:tracePt t="95611" x="3133725" y="2374900"/>
          <p14:tracePt t="95635" x="3116263" y="2366963"/>
          <p14:tracePt t="95648" x="3098800" y="2366963"/>
          <p14:tracePt t="95660" x="3071813" y="2347913"/>
          <p14:tracePt t="95672" x="3027363" y="2322513"/>
          <p14:tracePt t="95684" x="2965450" y="2303463"/>
          <p14:tracePt t="95696" x="2786063" y="2276475"/>
          <p14:tracePt t="95710" x="2670175" y="2276475"/>
          <p14:tracePt t="95727" x="2438400" y="2276475"/>
          <p14:tracePt t="95745" x="2330450" y="2295525"/>
          <p14:tracePt t="95769" x="2224088" y="2322513"/>
          <p14:tracePt t="95781" x="2125663" y="2366963"/>
          <p14:tracePt t="95794" x="2044700" y="2411413"/>
          <p14:tracePt t="95818" x="2027238" y="2411413"/>
          <p14:tracePt t="95831" x="2017713" y="2428875"/>
          <p14:tracePt t="95860" x="2009775" y="2438400"/>
          <p14:tracePt t="95872" x="2000250" y="2446338"/>
          <p14:tracePt t="96183" x="1990725" y="2455863"/>
          <p14:tracePt t="96195" x="1973263" y="2473325"/>
          <p14:tracePt t="96208" x="1919288" y="2536825"/>
          <p14:tracePt t="96233" x="1893888" y="2581275"/>
          <p14:tracePt t="96246" x="1884363" y="2608263"/>
          <p14:tracePt t="96256" x="1874838" y="2616200"/>
          <p14:tracePt t="96269" x="1857375" y="2625725"/>
          <p14:tracePt t="96285" x="1839913" y="2643188"/>
          <p14:tracePt t="96306" x="1822450" y="2652713"/>
          <p14:tracePt t="96316" x="1785938" y="2670175"/>
          <p14:tracePt t="96342" x="1776413" y="2679700"/>
          <p14:tracePt t="96367" x="1751013" y="2687638"/>
          <p14:tracePt t="96380" x="1751013" y="2697163"/>
          <p14:tracePt t="96393" x="1751013" y="2705100"/>
          <p14:tracePt t="96574" x="1768475" y="2705100"/>
          <p14:tracePt t="96585" x="1776413" y="2705100"/>
          <p14:tracePt t="96597" x="1812925" y="2705100"/>
          <p14:tracePt t="96612" x="1847850" y="2705100"/>
          <p14:tracePt t="96622" x="1901825" y="2705100"/>
          <p14:tracePt t="96646" x="1919288" y="2714625"/>
          <p14:tracePt t="96659" x="1946275" y="2724150"/>
          <p14:tracePt t="96671" x="2009775" y="2732088"/>
          <p14:tracePt t="96701" x="2054225" y="2732088"/>
          <p14:tracePt t="96707" x="2098675" y="2732088"/>
          <p14:tracePt t="96719" x="2179638" y="2732088"/>
          <p14:tracePt t="96736" x="2232025" y="2732088"/>
          <p14:tracePt t="96757" x="2251075" y="2732088"/>
          <p14:tracePt t="97365" x="2251075" y="2714625"/>
          <p14:tracePt t="97377" x="2251075" y="2687638"/>
          <p14:tracePt t="97389" x="2251075" y="2652713"/>
          <p14:tracePt t="97402" x="2251075" y="2608263"/>
          <p14:tracePt t="97414" x="2251075" y="2527300"/>
          <p14:tracePt t="97426" x="2259013" y="2357438"/>
          <p14:tracePt t="97457" x="2286000" y="2276475"/>
          <p14:tracePt t="97466" x="2295525" y="2187575"/>
          <p14:tracePt t="97475" x="2357438" y="2009775"/>
          <p14:tracePt t="97499" x="2384425" y="1973263"/>
          <p14:tracePt t="97511" x="2482850" y="1874838"/>
          <p14:tracePt t="97536" x="2509838" y="1857375"/>
          <p14:tracePt t="97548" x="2536825" y="1839913"/>
          <p14:tracePt t="97560" x="2562225" y="1822450"/>
          <p14:tracePt t="97865" x="2562225" y="1839913"/>
          <p14:tracePt t="97876" x="2554288" y="1857375"/>
          <p14:tracePt t="97888" x="2544763" y="1874838"/>
          <p14:tracePt t="97901" x="2536825" y="1884363"/>
          <p14:tracePt t="97912" x="2500313" y="1946275"/>
          <p14:tracePt t="97932" x="2482850" y="1973263"/>
          <p14:tracePt t="97949" x="2465388" y="2000250"/>
          <p14:tracePt t="97963" x="2446338" y="2036763"/>
          <p14:tracePt t="97985" x="2438400" y="2044700"/>
          <p14:tracePt t="98015" x="2438400" y="2054225"/>
          <p14:tracePt t="98293" x="2428875" y="2081213"/>
          <p14:tracePt t="98304" x="2419350" y="2089150"/>
          <p14:tracePt t="98315" x="2401888" y="2125663"/>
          <p14:tracePt t="98328" x="2393950" y="2160588"/>
          <p14:tracePt t="98351" x="2357438" y="2241550"/>
          <p14:tracePt t="98353" x="2339975" y="2276475"/>
          <p14:tracePt t="98366" x="2322513" y="2312988"/>
          <p14:tracePt t="98387" x="2312988" y="2347913"/>
          <p14:tracePt t="98401" x="2312988" y="2393950"/>
          <p14:tracePt t="98424" x="2312988" y="2411413"/>
          <p14:tracePt t="98440" x="2312988" y="2446338"/>
          <p14:tracePt t="98474" x="2312988" y="2455863"/>
          <p14:tracePt t="98486" x="2312988" y="2465388"/>
          <p14:tracePt t="98828" x="2312988" y="2473325"/>
          <p14:tracePt t="98838" x="2312988" y="2482850"/>
          <p14:tracePt t="98854" x="2312988" y="2490788"/>
          <p14:tracePt t="98862" x="2312988" y="2500313"/>
          <p14:tracePt t="98875" x="2303463" y="2500313"/>
          <p14:tracePt t="99167" x="2303463" y="2517775"/>
          <p14:tracePt t="99217" x="2303463" y="2527300"/>
          <p14:tracePt t="99242" x="2303463" y="2536825"/>
          <p14:tracePt t="99254" x="2303463" y="2554288"/>
          <p14:tracePt t="99278" x="2303463" y="2562225"/>
          <p14:tracePt t="99294" x="2303463" y="2581275"/>
          <p14:tracePt t="99607" x="2322513" y="2581275"/>
          <p14:tracePt t="99623" x="2339975" y="2581275"/>
          <p14:tracePt t="99632" x="2374900" y="2581275"/>
          <p14:tracePt t="99644" x="2438400" y="2581275"/>
          <p14:tracePt t="99675" x="2465388" y="2571750"/>
          <p14:tracePt t="99693" x="2490788" y="2571750"/>
          <p14:tracePt t="99703" x="2500313" y="2571750"/>
          <p14:tracePt t="99715" x="2509838" y="2571750"/>
          <p14:tracePt t="99726" x="2527300" y="2571750"/>
          <p14:tracePt t="99752" x="2536825" y="2571750"/>
          <p14:tracePt t="99765" x="2554288" y="2571750"/>
          <p14:tracePt t="99797" x="2562225" y="2571750"/>
          <p14:tracePt t="99802" x="2571750" y="2571750"/>
          <p14:tracePt t="99813" x="2581275" y="2571750"/>
          <p14:tracePt t="100143" x="2581275" y="2554288"/>
          <p14:tracePt t="100158" x="2581275" y="2536825"/>
          <p14:tracePt t="100168" x="2571750" y="2517775"/>
          <p14:tracePt t="100179" x="2554288" y="2500313"/>
          <p14:tracePt t="100191" x="2536825" y="2482850"/>
          <p14:tracePt t="100203" x="2509838" y="2473325"/>
          <p14:tracePt t="100217" x="2455863" y="2455863"/>
          <p14:tracePt t="100232" x="2419350" y="2446338"/>
          <p14:tracePt t="100252" x="2347913" y="2428875"/>
          <p14:tracePt t="100285" x="2312988" y="2419350"/>
          <p14:tracePt t="100289" x="2276475" y="2411413"/>
          <p14:tracePt t="100301" x="2232025" y="2411413"/>
          <p14:tracePt t="100333" x="2224088" y="2411413"/>
          <p14:tracePt t="100351" x="2214563" y="2411413"/>
          <p14:tracePt t="100678" x="2205038" y="2411413"/>
          <p14:tracePt t="100691" x="2179638" y="2411413"/>
          <p14:tracePt t="100704" x="2152650" y="2428875"/>
          <p14:tracePt t="100723" x="2116138" y="2438400"/>
          <p14:tracePt t="100735" x="2062163" y="2455863"/>
          <p14:tracePt t="100739" x="2000250" y="2490788"/>
          <p14:tracePt t="100752" x="1901825" y="2544763"/>
          <p14:tracePt t="100785" x="1884363" y="2554288"/>
          <p14:tracePt t="100789" x="1847850" y="2571750"/>
          <p14:tracePt t="100813" x="1822450" y="2581275"/>
          <p14:tracePt t="100824" x="1795463" y="2608263"/>
          <p14:tracePt t="100838" x="1768475" y="2616200"/>
          <p14:tracePt t="100862" x="1751013" y="2643188"/>
          <p14:tracePt t="100873" x="1714500" y="2670175"/>
          <p14:tracePt t="100898" x="1714500" y="2679700"/>
          <p14:tracePt t="100911" x="1714500" y="2687638"/>
          <p14:tracePt t="101069" x="1697038" y="2705100"/>
          <p14:tracePt t="101082" x="1687513" y="2714625"/>
          <p14:tracePt t="101093" x="1679575" y="2714625"/>
          <p14:tracePt t="101166" x="1704975" y="2705100"/>
          <p14:tracePt t="101179" x="1741488" y="2697163"/>
          <p14:tracePt t="101188" x="1776413" y="2687638"/>
          <p14:tracePt t="101203" x="1822450" y="2687638"/>
          <p14:tracePt t="101219" x="1857375" y="2679700"/>
          <p14:tracePt t="101227" x="1893888" y="2670175"/>
          <p14:tracePt t="101236" x="1982788" y="2652713"/>
          <p14:tracePt t="101264" x="2017713" y="2643188"/>
          <p14:tracePt t="101279" x="2071688" y="2643188"/>
          <p14:tracePt t="101300" x="2098675" y="2643188"/>
          <p14:tracePt t="101667" x="2108200" y="2652713"/>
          <p14:tracePt t="101677" x="2108200" y="2660650"/>
          <p14:tracePt t="101689" x="2125663" y="2670175"/>
          <p14:tracePt t="101701" x="2152650" y="2687638"/>
          <p14:tracePt t="101714" x="2187575" y="2724150"/>
          <p14:tracePt t="101728" x="2205038" y="2741613"/>
          <p14:tracePt t="101753" x="2224088" y="2759075"/>
          <p14:tracePt t="101764" x="2268538" y="2803525"/>
          <p14:tracePt t="101787" x="2286000" y="2803525"/>
          <p14:tracePt t="101800" x="2330450" y="2840038"/>
          <p14:tracePt t="101812" x="2339975" y="2857500"/>
          <p14:tracePt t="101836" x="2357438" y="2867025"/>
          <p14:tracePt t="102176" x="2384425" y="2867025"/>
          <p14:tracePt t="102189" x="2393950" y="2867025"/>
          <p14:tracePt t="102200" x="2419350" y="2867025"/>
          <p14:tracePt t="102215" x="2446338" y="2867025"/>
          <p14:tracePt t="102224" x="2482850" y="2867025"/>
          <p14:tracePt t="102239" x="2517775" y="2867025"/>
          <p14:tracePt t="102251" x="2571750" y="2857500"/>
          <p14:tracePt t="102278" x="2589213" y="2857500"/>
          <p14:tracePt t="102297" x="2598738" y="2857500"/>
          <p14:tracePt t="102316" x="2608263" y="2857500"/>
          <p14:tracePt t="102324" x="2616200" y="2857500"/>
          <p14:tracePt t="102336" x="2625725" y="2857500"/>
          <p14:tracePt t="102396" x="2643188" y="2857500"/>
          <p14:tracePt t="102409" x="2652713" y="2857500"/>
          <p14:tracePt t="102751" x="2660650" y="2857500"/>
          <p14:tracePt t="102762" x="2670175" y="2857500"/>
          <p14:tracePt t="102787" x="2697163" y="2857500"/>
          <p14:tracePt t="102798" x="2714625" y="2857500"/>
          <p14:tracePt t="102825" x="2732088" y="2857500"/>
          <p14:tracePt t="102837" x="2741613" y="2857500"/>
          <p14:tracePt t="102860" x="2751138" y="2847975"/>
          <p14:tracePt t="102873" x="2759075" y="2847975"/>
          <p14:tracePt t="102885" x="2768600" y="2847975"/>
          <p14:tracePt t="102911" x="2776538" y="2847975"/>
          <p14:tracePt t="102922" x="2786063" y="2847975"/>
          <p14:tracePt t="102933" x="2795588" y="2847975"/>
          <p14:tracePt t="102947" x="2803525" y="2847975"/>
          <p14:tracePt t="102957" x="2822575" y="2857500"/>
          <p14:tracePt t="102989" x="2830513" y="2867025"/>
          <p14:tracePt t="103005" x="2847975" y="2884488"/>
          <p14:tracePt t="103017" x="2857500" y="2901950"/>
          <p14:tracePt t="103045" x="2857500" y="2919413"/>
          <p14:tracePt t="103055" x="2867025" y="2928938"/>
          <p14:tracePt t="103066" x="2867025" y="2938463"/>
          <p14:tracePt t="103421" x="2894013" y="2938463"/>
          <p14:tracePt t="103432" x="2938463" y="2919413"/>
          <p14:tracePt t="103444" x="3009900" y="2901950"/>
          <p14:tracePt t="103457" x="3116263" y="2867025"/>
          <p14:tracePt t="103471" x="3259138" y="2813050"/>
          <p14:tracePt t="103481" x="3670300" y="2705100"/>
          <p14:tracePt t="103494" x="3840163" y="2697163"/>
          <p14:tracePt t="103517" x="3990975" y="2679700"/>
          <p14:tracePt t="103530" x="4205288" y="2679700"/>
          <p14:tracePt t="103553" x="4322763" y="2679700"/>
          <p14:tracePt t="103565" x="4438650" y="2714625"/>
          <p14:tracePt t="103580" x="4670425" y="2822575"/>
          <p14:tracePt t="103602" x="4751388" y="2857500"/>
          <p14:tracePt t="103615" x="4875213" y="2938463"/>
          <p14:tracePt t="103627" x="4911725" y="2955925"/>
          <p14:tracePt t="103660" x="4946650" y="2965450"/>
          <p14:tracePt t="103664" x="5037138" y="2982913"/>
          <p14:tracePt t="103678" x="5072063" y="3000375"/>
          <p14:tracePt t="103701" x="5108575" y="3036888"/>
          <p14:tracePt t="103713" x="5116513" y="3044825"/>
          <p14:tracePt t="103729" x="5116513" y="3054350"/>
          <p14:tracePt t="104044" x="5116513" y="3044825"/>
          <p14:tracePt t="104065" x="5133975" y="3036888"/>
          <p14:tracePt t="104075" x="5170488" y="3036888"/>
          <p14:tracePt t="104090" x="5232400" y="3036888"/>
          <p14:tracePt t="104102" x="5330825" y="3017838"/>
          <p14:tracePt t="104117" x="5510213" y="3009900"/>
          <p14:tracePt t="104139" x="5562600" y="3009900"/>
          <p14:tracePt t="104150" x="5634038" y="3009900"/>
          <p14:tracePt t="104177" x="5697538" y="3009900"/>
          <p14:tracePt t="104187" x="5732463" y="3000375"/>
          <p14:tracePt t="104201" x="5786438" y="3000375"/>
          <p14:tracePt t="104224" x="5813425" y="3000375"/>
          <p14:tracePt t="104236" x="5875338" y="2990850"/>
          <p14:tracePt t="104250" x="5902325" y="2990850"/>
          <p14:tracePt t="104272" x="5911850" y="2990850"/>
          <p14:tracePt t="104286" x="5956300" y="3000375"/>
          <p14:tracePt t="104490" x="0" y="0"/>
        </p14:tracePtLst>
        <p14:tracePtLst>
          <p14:tracePt t="116475" x="5956300" y="3000375"/>
          <p14:tracePt t="116805" x="5946775" y="2990850"/>
          <p14:tracePt t="116817" x="5919788" y="2965450"/>
          <p14:tracePt t="116830" x="5867400" y="2919413"/>
          <p14:tracePt t="116842" x="5724525" y="2776538"/>
          <p14:tracePt t="116867" x="5537200" y="2562225"/>
          <p14:tracePt t="116893" x="5419725" y="2473325"/>
          <p14:tracePt t="116907" x="5286375" y="2347913"/>
          <p14:tracePt t="116925" x="5000625" y="2098675"/>
          <p14:tracePt t="116941" x="4919663" y="2009775"/>
          <p14:tracePt t="116952" x="4759325" y="1893888"/>
          <p14:tracePt t="116963" x="4714875" y="1884363"/>
          <p14:tracePt t="116990" x="4670425" y="1884363"/>
          <p14:tracePt t="117004" x="4633913" y="1884363"/>
          <p14:tracePt t="117014" x="4545013" y="1946275"/>
          <p14:tracePt t="117026" x="4510088" y="1982788"/>
          <p14:tracePt t="117050" x="4510088" y="2036763"/>
          <p14:tracePt t="117270" x="4483100" y="2017713"/>
          <p14:tracePt t="117281" x="4465638" y="1965325"/>
          <p14:tracePt t="117298" x="4465638" y="1919288"/>
          <p14:tracePt t="117306" x="4465638" y="1866900"/>
          <p14:tracePt t="117318" x="4473575" y="1803400"/>
          <p14:tracePt t="117331" x="4670425" y="1598613"/>
          <p14:tracePt t="117345" x="4840288" y="1490663"/>
          <p14:tracePt t="117367" x="5429250" y="1231900"/>
          <p14:tracePt t="117379" x="5813425" y="1044575"/>
          <p14:tracePt t="117412" x="6653213" y="652463"/>
          <p14:tracePt t="117416" x="7000875" y="509588"/>
          <p14:tracePt t="117438" x="7251700" y="446088"/>
          <p14:tracePt t="117451" x="7537450" y="419100"/>
          <p14:tracePt t="117720" x="7527925" y="419100"/>
          <p14:tracePt t="117745" x="7500938" y="419100"/>
          <p14:tracePt t="117762" x="7439025" y="419100"/>
          <p14:tracePt t="117769" x="7242175" y="411163"/>
          <p14:tracePt t="117798" x="7108825" y="411163"/>
          <p14:tracePt t="117805" x="6938963" y="411163"/>
          <p14:tracePt t="117817" x="6518275" y="438150"/>
          <p14:tracePt t="117849" x="6348413" y="465138"/>
          <p14:tracePt t="117855" x="6081713" y="490538"/>
          <p14:tracePt t="117878" x="6010275" y="500063"/>
          <p14:tracePt t="117891" x="5973763" y="509588"/>
          <p14:tracePt t="117903" x="5938838" y="517525"/>
          <p14:tracePt t="117928" x="5929313" y="517525"/>
          <p14:tracePt t="117988" x="5965825" y="517525"/>
          <p14:tracePt t="118296" x="5956300" y="517525"/>
          <p14:tracePt t="118304" x="5919788" y="517525"/>
          <p14:tracePt t="118317" x="5848350" y="500063"/>
          <p14:tracePt t="118329" x="5705475" y="473075"/>
          <p14:tracePt t="118336" x="4983163" y="330200"/>
          <p14:tracePt t="118365" x="4491038" y="196850"/>
          <p14:tracePt t="118376" x="3571875" y="0"/>
          <p14:tracePt t="118388" x="3214688" y="0"/>
          <p14:tracePt t="118421" x="2919413" y="0"/>
          <p14:tracePt t="118427" x="2724150" y="0"/>
          <p14:tracePt t="118438" x="2527300" y="0"/>
          <p14:tracePt t="118463" x="2473325" y="0"/>
          <p14:tracePt t="118475" x="2428875" y="0"/>
          <p14:tracePt t="118488" x="2401888" y="17463"/>
          <p14:tracePt t="118511" x="2374900" y="26988"/>
          <p14:tracePt t="118523" x="2330450" y="80963"/>
          <p14:tracePt t="118546" x="2322513" y="98425"/>
          <p14:tracePt t="118746" x="2286000" y="107950"/>
          <p14:tracePt t="118756" x="2251075" y="115888"/>
          <p14:tracePt t="118767" x="2205038" y="142875"/>
          <p14:tracePt t="118780" x="2108200" y="179388"/>
          <p14:tracePt t="118793" x="1581150" y="366713"/>
          <p14:tracePt t="118815" x="1187450" y="571500"/>
          <p14:tracePt t="118827" x="830263" y="723900"/>
          <p14:tracePt t="118841" x="411163" y="901700"/>
          <p14:tracePt t="118864" x="347663" y="928688"/>
          <p14:tracePt t="118877" x="295275" y="946150"/>
          <p14:tracePt t="118908" x="276225" y="946150"/>
          <p14:tracePt t="118926" x="231775" y="955675"/>
          <p14:tracePt t="118936" x="204788" y="973138"/>
          <p14:tracePt t="118949" x="179388" y="973138"/>
          <p14:tracePt t="118962" x="142875" y="1000125"/>
          <p14:tracePt t="118985" x="133350" y="1009650"/>
          <p14:tracePt t="119000" x="125413" y="1009650"/>
          <p14:tracePt t="119012" x="115888" y="1009650"/>
          <p14:tracePt t="119036" x="115888" y="1017588"/>
          <p14:tracePt t="119071" x="107950" y="1017588"/>
          <p14:tracePt t="119096" x="98425" y="1017588"/>
          <p14:tracePt t="119228" x="115888" y="1017588"/>
          <p14:tracePt t="119241" x="142875" y="1000125"/>
          <p14:tracePt t="119255" x="187325" y="990600"/>
          <p14:tracePt t="119268" x="258763" y="955675"/>
          <p14:tracePt t="119279" x="482600" y="847725"/>
          <p14:tracePt t="119304" x="652463" y="750888"/>
          <p14:tracePt t="119316" x="1081088" y="571500"/>
          <p14:tracePt t="119346" x="1241425" y="517525"/>
          <p14:tracePt t="119347" x="1571625" y="438150"/>
          <p14:tracePt t="119379" x="1741488" y="428625"/>
          <p14:tracePt t="119388" x="1893888" y="401638"/>
          <p14:tracePt t="119401" x="2160588" y="401638"/>
          <p14:tracePt t="119425" x="2374900" y="419100"/>
          <p14:tracePt t="119459" x="2616200" y="517525"/>
          <p14:tracePt t="119474" x="2830513" y="679450"/>
          <p14:tracePt t="119499" x="2901950" y="776288"/>
          <p14:tracePt t="119510" x="2955925" y="901700"/>
          <p14:tracePt t="119766" x="3108325" y="884238"/>
          <p14:tracePt t="119777" x="3367088" y="874713"/>
          <p14:tracePt t="119798" x="3776663" y="857250"/>
          <p14:tracePt t="119803" x="4598988" y="901700"/>
          <p14:tracePt t="119816" x="4965700" y="982663"/>
          <p14:tracePt t="119839" x="5510213" y="1169988"/>
          <p14:tracePt t="119850" x="5705475" y="1268413"/>
          <p14:tracePt t="119875" x="5867400" y="1366838"/>
          <p14:tracePt t="119887" x="6010275" y="1446213"/>
          <p14:tracePt t="119901" x="6205538" y="1554163"/>
          <p14:tracePt t="120145" x="6197600" y="1536700"/>
          <p14:tracePt t="120159" x="6197600" y="1517650"/>
          <p14:tracePt t="120172" x="6197600" y="1473200"/>
          <p14:tracePt t="120180" x="6215063" y="1428750"/>
          <p14:tracePt t="120192" x="6259513" y="1339850"/>
          <p14:tracePt t="120204" x="6303963" y="1241425"/>
          <p14:tracePt t="120220" x="6411913" y="1081088"/>
          <p14:tracePt t="120233" x="6446838" y="1027113"/>
          <p14:tracePt t="120252" x="6500813" y="928688"/>
          <p14:tracePt t="120272" x="6518275" y="911225"/>
          <p14:tracePt t="120289" x="6562725" y="874713"/>
          <p14:tracePt t="120314" x="6581775" y="857250"/>
          <p14:tracePt t="120329" x="6616700" y="839788"/>
          <p14:tracePt t="122886" x="6608763" y="839788"/>
          <p14:tracePt t="122897" x="6581775" y="839788"/>
          <p14:tracePt t="122910" x="6554788" y="839788"/>
          <p14:tracePt t="122921" x="6537325" y="839788"/>
          <p14:tracePt t="122935" x="6483350" y="839788"/>
          <p14:tracePt t="122946" x="6357938" y="893763"/>
          <p14:tracePt t="122960" x="6259513" y="928688"/>
          <p14:tracePt t="122988" x="6054725" y="1000125"/>
          <p14:tracePt t="123007" x="5983288" y="1027113"/>
          <p14:tracePt t="123019" x="5919788" y="1044575"/>
          <p14:tracePt t="123032" x="5884863" y="1054100"/>
          <p14:tracePt t="123046" x="5830888" y="1071563"/>
          <p14:tracePt t="123068" x="5822950" y="1071563"/>
          <p14:tracePt t="123080" x="5803900" y="1081088"/>
          <p14:tracePt t="123095" x="5786438" y="1081088"/>
          <p14:tracePt t="123117" x="5768975" y="1081088"/>
          <p14:tracePt t="123129" x="5724525" y="1108075"/>
          <p14:tracePt t="123153" x="5705475" y="1116013"/>
          <p14:tracePt t="123164" x="5680075" y="1133475"/>
          <p14:tracePt t="124761" x="5670550" y="1133475"/>
          <p14:tracePt t="124774" x="5670550" y="1143000"/>
          <p14:tracePt t="124786" x="5643563" y="1152525"/>
          <p14:tracePt t="124811" x="5634038" y="1160463"/>
          <p14:tracePt t="124835" x="5616575" y="1169988"/>
          <p14:tracePt t="124848" x="5599113" y="1179513"/>
          <p14:tracePt t="124864" x="5562600" y="1187450"/>
          <p14:tracePt t="124871" x="5527675" y="1204913"/>
          <p14:tracePt t="124883" x="5491163" y="1214438"/>
          <p14:tracePt t="124895" x="5402263" y="1250950"/>
          <p14:tracePt t="124927" x="5357813" y="1276350"/>
          <p14:tracePt t="124931" x="5313363" y="1295400"/>
          <p14:tracePt t="124945" x="5259388" y="1322388"/>
          <p14:tracePt t="124969" x="5251450" y="1339850"/>
          <p14:tracePt t="125175" x="5232400" y="1347788"/>
          <p14:tracePt t="125188" x="5214938" y="1347788"/>
          <p14:tracePt t="125199" x="5205413" y="1357313"/>
          <p14:tracePt t="125214" x="5180013" y="1374775"/>
          <p14:tracePt t="125227" x="5126038" y="1393825"/>
          <p14:tracePt t="125232" x="5062538" y="1438275"/>
          <p14:tracePt t="125249" x="4803775" y="1598613"/>
          <p14:tracePt t="125273" x="4625975" y="1679575"/>
          <p14:tracePt t="125286" x="4367213" y="1822450"/>
          <p14:tracePt t="125308" x="4276725" y="1884363"/>
          <p14:tracePt t="125322" x="4224338" y="1928813"/>
          <p14:tracePt t="125335" x="4205288" y="1955800"/>
          <p14:tracePt t="125554" x="4187825" y="1965325"/>
          <p14:tracePt t="125564" x="4170363" y="1973263"/>
          <p14:tracePt t="125578" x="4152900" y="1990725"/>
          <p14:tracePt t="125589" x="4116388" y="2009775"/>
          <p14:tracePt t="125602" x="3938588" y="2081213"/>
          <p14:tracePt t="125625" x="3822700" y="2125663"/>
          <p14:tracePt t="125637" x="3697288" y="2187575"/>
          <p14:tracePt t="125653" x="3536950" y="2259013"/>
          <p14:tracePt t="125674" x="3482975" y="2276475"/>
          <p14:tracePt t="125686" x="3419475" y="2303463"/>
          <p14:tracePt t="125700" x="3394075" y="2312988"/>
          <p14:tracePt t="125723" x="3375025" y="2322513"/>
          <p14:tracePt t="125736" x="3348038" y="2339975"/>
          <p14:tracePt t="125770" x="3322638" y="2366963"/>
          <p14:tracePt t="126394" x="3313113" y="2384425"/>
          <p14:tracePt t="126407" x="3295650" y="2393950"/>
          <p14:tracePt t="126423" x="3286125" y="2401888"/>
          <p14:tracePt t="126430" x="3286125" y="2411413"/>
          <p14:tracePt t="126442" x="3286125" y="2428875"/>
          <p14:tracePt t="126467" x="3276600" y="2455863"/>
          <p14:tracePt t="126490" x="3276600" y="2490788"/>
          <p14:tracePt t="126504" x="3276600" y="2517775"/>
          <p14:tracePt t="126515" x="3268663" y="2527300"/>
          <p14:tracePt t="126529" x="3268663" y="2562225"/>
          <p14:tracePt t="126543" x="3268663" y="2571750"/>
          <p14:tracePt t="126565" x="3268663" y="2581275"/>
          <p14:tracePt t="126577" x="3268663" y="2589213"/>
          <p14:tracePt t="129335" x="3268663" y="2581275"/>
          <p14:tracePt t="129348" x="3268663" y="2544763"/>
          <p14:tracePt t="129360" x="3268663" y="2517775"/>
          <p14:tracePt t="129372" x="3268663" y="2490788"/>
          <p14:tracePt t="129383" x="3268663" y="2411413"/>
          <p14:tracePt t="129408" x="3259138" y="2366963"/>
          <p14:tracePt t="129420" x="3251200" y="2330450"/>
          <p14:tracePt t="129435" x="3251200" y="2268538"/>
          <p14:tracePt t="129458" x="3251200" y="2214563"/>
          <p14:tracePt t="129484" x="3251200" y="2197100"/>
          <p14:tracePt t="129495" x="3251200" y="2170113"/>
          <p14:tracePt t="129506" x="3268663" y="2152650"/>
          <p14:tracePt t="129518" x="3276600" y="2133600"/>
          <p14:tracePt t="130021" x="3276600" y="2125663"/>
          <p14:tracePt t="130054" x="3276600" y="2116138"/>
          <p14:tracePt t="130067" x="3276600" y="2108200"/>
          <p14:tracePt t="130104" x="3276600" y="2098675"/>
          <p14:tracePt t="130129" x="3276600" y="2089150"/>
          <p14:tracePt t="130167" x="3276600" y="2081213"/>
          <p14:tracePt t="130192" x="3276600" y="2071688"/>
          <p14:tracePt t="130201" x="3276600" y="2062163"/>
          <p14:tracePt t="131974" x="3286125" y="2062163"/>
          <p14:tracePt t="131986" x="3313113" y="2062163"/>
          <p14:tracePt t="132000" x="3330575" y="2062163"/>
          <p14:tracePt t="132011" x="3357563" y="2062163"/>
          <p14:tracePt t="132037" x="3411538" y="2062163"/>
          <p14:tracePt t="132048" x="3438525" y="2071688"/>
          <p14:tracePt t="132059" x="3509963" y="2116138"/>
          <p14:tracePt t="132072" x="3562350" y="2160588"/>
          <p14:tracePt t="132097" x="3633788" y="2232025"/>
          <p14:tracePt t="132109" x="3848100" y="2473325"/>
          <p14:tracePt t="132132" x="4010025" y="2670175"/>
          <p14:tracePt t="132146" x="4160838" y="2884488"/>
          <p14:tracePt t="132158" x="4465638" y="3402013"/>
          <p14:tracePt t="132182" x="4608513" y="3652838"/>
          <p14:tracePt t="132463" x="4643438" y="3652838"/>
          <p14:tracePt t="132473" x="4705350" y="3687763"/>
          <p14:tracePt t="132486" x="4822825" y="3741738"/>
          <p14:tracePt t="132499" x="5197475" y="4027488"/>
          <p14:tracePt t="132511" x="5340350" y="4170363"/>
          <p14:tracePt t="132535" x="5456238" y="4268788"/>
          <p14:tracePt t="132546" x="5653088" y="4419600"/>
          <p14:tracePt t="132560" x="5741988" y="4483100"/>
          <p14:tracePt t="132583" x="5803900" y="4500563"/>
          <p14:tracePt t="132875" x="5822950" y="4510088"/>
          <p14:tracePt t="132888" x="5857875" y="4527550"/>
          <p14:tracePt t="132912" x="5965825" y="4581525"/>
          <p14:tracePt t="132925" x="6018213" y="4633913"/>
          <p14:tracePt t="132938" x="6072188" y="4679950"/>
          <p14:tracePt t="132950" x="6197600" y="4759325"/>
          <p14:tracePt t="132974" x="6251575" y="4795838"/>
          <p14:tracePt t="132989" x="6269038" y="4803775"/>
          <p14:tracePt t="132998" x="6286500" y="4813300"/>
          <p14:tracePt t="133022" x="6303963" y="4813300"/>
          <p14:tracePt t="133252" x="6296025" y="4795838"/>
          <p14:tracePt t="133269" x="6259513" y="4751388"/>
          <p14:tracePt t="133281" x="6242050" y="4714875"/>
          <p14:tracePt t="133288" x="6224588" y="4633913"/>
          <p14:tracePt t="133302" x="6170613" y="4429125"/>
          <p14:tracePt t="133315" x="6134100" y="4276725"/>
          <p14:tracePt t="133348" x="6108700" y="4116388"/>
          <p14:tracePt t="133353" x="6099175" y="3894138"/>
          <p14:tracePt t="133366" x="6099175" y="3768725"/>
          <p14:tracePt t="133389" x="6099175" y="3571875"/>
          <p14:tracePt t="133411" x="6108700" y="3490913"/>
          <p14:tracePt t="133424" x="6143625" y="3438525"/>
          <p14:tracePt t="133436" x="6242050" y="3348038"/>
          <p14:tracePt t="133461" x="6330950" y="3303588"/>
          <p14:tracePt t="133473" x="6384925" y="3268663"/>
          <p14:tracePt t="133484" x="6456363" y="3232150"/>
          <p14:tracePt t="133517" x="6500813" y="3214688"/>
          <p14:tracePt t="133534" x="6634163" y="3170238"/>
          <p14:tracePt t="133546" x="6697663" y="3170238"/>
          <p14:tracePt t="133838" x="6697663" y="3160713"/>
          <p14:tracePt t="133888" x="6697663" y="3152775"/>
          <p14:tracePt t="133900" x="6705600" y="3152775"/>
          <p14:tracePt t="133911" x="6751638" y="3152775"/>
          <p14:tracePt t="133923" x="6902450" y="3152775"/>
          <p14:tracePt t="133954" x="7018338" y="3170238"/>
          <p14:tracePt t="133961" x="7251700" y="3241675"/>
          <p14:tracePt t="133973" x="7348538" y="3286125"/>
          <p14:tracePt t="133996" x="7429500" y="3303588"/>
          <p14:tracePt t="134022" x="7554913" y="3340100"/>
          <p14:tracePt t="134033" x="7670800" y="3348038"/>
          <p14:tracePt t="134062" x="7732713" y="3348038"/>
          <p14:tracePt t="134071" x="7777163" y="3348038"/>
          <p14:tracePt t="134083" x="7813675" y="3357563"/>
          <p14:tracePt t="134094" x="7848600" y="3357563"/>
          <p14:tracePt t="134107" x="7920038" y="3375025"/>
          <p14:tracePt t="134129" x="7939088" y="3394075"/>
          <p14:tracePt t="134143" x="7983538" y="3438525"/>
          <p14:tracePt t="134173" x="8001000" y="3473450"/>
          <p14:tracePt t="134179" x="8010525" y="3509963"/>
          <p14:tracePt t="134189" x="8010525" y="3643313"/>
          <p14:tracePt t="134214" x="8010525" y="3679825"/>
          <p14:tracePt t="134228" x="8010525" y="3724275"/>
          <p14:tracePt t="134236" x="8010525" y="3840163"/>
          <p14:tracePt t="134264" x="8001000" y="3902075"/>
          <p14:tracePt t="134276" x="8001000" y="4037013"/>
          <p14:tracePt t="134301" x="8001000" y="4187825"/>
          <p14:tracePt t="134328" x="8001000" y="4268788"/>
          <p14:tracePt t="134337" x="8001000" y="4348163"/>
          <p14:tracePt t="134345" x="8001000" y="4411663"/>
          <p14:tracePt t="134360" x="8001000" y="4456113"/>
          <p14:tracePt t="134376" x="8001000" y="4483100"/>
          <p14:tracePt t="134608" x="7991475" y="4473575"/>
          <p14:tracePt t="134618" x="7966075" y="4446588"/>
          <p14:tracePt t="134630" x="7929563" y="4419600"/>
          <p14:tracePt t="134642" x="7875588" y="4384675"/>
          <p14:tracePt t="134654" x="7796213" y="4348163"/>
          <p14:tracePt t="134667" x="7697788" y="4313238"/>
          <p14:tracePt t="134679" x="7491413" y="4232275"/>
          <p14:tracePt t="134705" x="7269163" y="4170363"/>
          <p14:tracePt t="134732" x="7161213" y="4143375"/>
          <p14:tracePt t="134734" x="7062788" y="4133850"/>
          <p14:tracePt t="134752" x="6973888" y="4116388"/>
          <p14:tracePt t="134765" x="6831013" y="4108450"/>
          <p14:tracePt t="134789" x="6769100" y="4089400"/>
          <p14:tracePt t="134799" x="6732588" y="4089400"/>
          <p14:tracePt t="134815" x="6661150" y="4062413"/>
          <p14:tracePt t="134837" x="6626225" y="4054475"/>
          <p14:tracePt t="134846" x="6562725" y="4010025"/>
          <p14:tracePt t="134879" x="6537325" y="3983038"/>
          <p14:tracePt t="134895" x="6491288" y="3938588"/>
          <p14:tracePt t="134899" x="6483350" y="3911600"/>
          <p14:tracePt t="134924" x="6456363" y="3840163"/>
          <p14:tracePt t="134970" x="6456363" y="3813175"/>
          <p14:tracePt t="134984" x="6456363" y="3795713"/>
          <p14:tracePt t="134995" x="6456363" y="3741738"/>
          <p14:tracePt t="135021" x="6491288" y="3705225"/>
          <p14:tracePt t="135032" x="6626225" y="3571875"/>
          <p14:tracePt t="135057" x="6742113" y="3482975"/>
          <p14:tracePt t="135071" x="6919913" y="3367088"/>
          <p14:tracePt t="135083" x="7170738" y="3232150"/>
          <p14:tracePt t="135114" x="7286625" y="3179763"/>
          <p14:tracePt t="135118" x="7375525" y="3170238"/>
          <p14:tracePt t="135133" x="7545388" y="3170238"/>
          <p14:tracePt t="135148" x="7653338" y="3214688"/>
          <p14:tracePt t="135180" x="7688263" y="3241675"/>
          <p14:tracePt t="135192" x="7751763" y="3348038"/>
          <p14:tracePt t="135215" x="7777163" y="3402013"/>
          <p14:tracePt t="135228" x="7796213" y="3455988"/>
          <p14:tracePt t="135229" x="7804150" y="3517900"/>
          <p14:tracePt t="135250" x="7831138" y="3687763"/>
          <p14:tracePt t="135276" x="7840663" y="3768725"/>
          <p14:tracePt t="135288" x="7848600" y="3857625"/>
          <p14:tracePt t="135303" x="7867650" y="4017963"/>
          <p14:tracePt t="135334" x="7875588" y="4143375"/>
          <p14:tracePt t="135352" x="7875588" y="4187825"/>
          <p14:tracePt t="135362" x="7875588" y="4232275"/>
          <p14:tracePt t="135373" x="7875588" y="4286250"/>
          <p14:tracePt t="135385" x="7875588" y="4367213"/>
          <p14:tracePt t="135410" x="7875588" y="4375150"/>
          <p14:tracePt t="135421" x="7867650" y="4402138"/>
          <p14:tracePt t="135435" x="7840663" y="4446588"/>
          <p14:tracePt t="135459" x="7831138" y="4465638"/>
          <p14:tracePt t="135471" x="7831138" y="4500563"/>
          <p14:tracePt t="135783" x="7823200" y="4562475"/>
          <p14:tracePt t="135795" x="7804150" y="4608513"/>
          <p14:tracePt t="135802" x="7777163" y="4679950"/>
          <p14:tracePt t="135811" x="7769225" y="4724400"/>
          <p14:tracePt t="135824" x="7742238" y="4813300"/>
          <p14:tracePt t="135838" x="7732713" y="4848225"/>
          <p14:tracePt t="135859" x="7724775" y="4884738"/>
          <p14:tracePt t="135872" x="7715250" y="4884738"/>
          <p14:tracePt t="135896" x="7715250" y="4894263"/>
          <p14:tracePt t="135909" x="7705725" y="4894263"/>
          <p14:tracePt t="138077" x="7705725" y="4902200"/>
          <p14:tracePt t="138090" x="7688263" y="4902200"/>
          <p14:tracePt t="138103" x="7680325" y="4902200"/>
          <p14:tracePt t="138114" x="7661275" y="4902200"/>
          <p14:tracePt t="138129" x="7634288" y="4902200"/>
          <p14:tracePt t="138157" x="7608888" y="4894263"/>
          <p14:tracePt t="138163" x="7581900" y="4884738"/>
          <p14:tracePt t="138176" x="7510463" y="4840288"/>
          <p14:tracePt t="138207" x="7456488" y="4803775"/>
          <p14:tracePt t="138211" x="7402513" y="4768850"/>
          <p14:tracePt t="138223" x="7348538" y="4714875"/>
          <p14:tracePt t="138238" x="7331075" y="4697413"/>
          <p14:tracePt t="138260" x="7296150" y="4652963"/>
          <p14:tracePt t="138286" x="7286625" y="4625975"/>
          <p14:tracePt t="138299" x="7259638" y="4581525"/>
          <p14:tracePt t="138333" x="7259638" y="4562475"/>
          <p14:tracePt t="138566" x="7242175" y="4554538"/>
          <p14:tracePt t="138577" x="7215188" y="4527550"/>
          <p14:tracePt t="138588" x="7116763" y="4446588"/>
          <p14:tracePt t="138602" x="6938963" y="4295775"/>
          <p14:tracePt t="138614" x="6296025" y="3929063"/>
          <p14:tracePt t="138644" x="5965825" y="3732213"/>
          <p14:tracePt t="138660" x="5500688" y="3455988"/>
          <p14:tracePt t="138664" x="5322888" y="3348038"/>
          <p14:tracePt t="138688" x="5214938" y="3303588"/>
          <p14:tracePt t="138700" x="5045075" y="3224213"/>
          <p14:tracePt t="138723" x="5010150" y="3197225"/>
          <p14:tracePt t="138736" x="4991100" y="3187700"/>
          <p14:tracePt t="138748" x="4991100" y="3179763"/>
          <p14:tracePt t="138992" x="4983163" y="3170238"/>
          <p14:tracePt t="139005" x="4956175" y="3152775"/>
          <p14:tracePt t="139015" x="4919663" y="3133725"/>
          <p14:tracePt t="139027" x="4848225" y="3098800"/>
          <p14:tracePt t="139048" x="4768850" y="3054350"/>
          <p14:tracePt t="139052" x="4537075" y="2901950"/>
          <p14:tracePt t="139077" x="4411663" y="2813050"/>
          <p14:tracePt t="139091" x="4286250" y="2724150"/>
          <p14:tracePt t="139101" x="4027488" y="2571750"/>
          <p14:tracePt t="139116" x="3911600" y="2509838"/>
          <p14:tracePt t="139138" x="3724275" y="2419350"/>
          <p14:tracePt t="139150" x="3643313" y="2411413"/>
          <p14:tracePt t="139175" x="3562350" y="2411413"/>
          <p14:tracePt t="139186" x="3473450" y="2411413"/>
          <p14:tracePt t="139212" x="3438525" y="2411413"/>
          <p14:tracePt t="139222" x="3402013" y="2411413"/>
          <p14:tracePt t="139492" x="3384550" y="2401888"/>
          <p14:tracePt t="139505" x="3367088" y="2393950"/>
          <p14:tracePt t="139518" x="3348038" y="2384425"/>
          <p14:tracePt t="139528" x="3330575" y="2366963"/>
          <p14:tracePt t="139540" x="3295650" y="2312988"/>
          <p14:tracePt t="139553" x="3268663" y="2276475"/>
          <p14:tracePt t="139578" x="3251200" y="2232025"/>
          <p14:tracePt t="139589" x="3214688" y="2170113"/>
          <p14:tracePt t="139612" x="3205163" y="2160588"/>
          <p14:tracePt t="139629" x="3187700" y="2108200"/>
          <p14:tracePt t="139658" x="3187700" y="2071688"/>
          <p14:tracePt t="139675" x="3187700" y="2054225"/>
          <p14:tracePt t="139692" x="3187700" y="2044700"/>
          <p14:tracePt t="139725" x="3187700" y="2036763"/>
          <p14:tracePt t="139882" x="3187700" y="2027238"/>
          <p14:tracePt t="139893" x="3187700" y="2017713"/>
          <p14:tracePt t="139905" x="3179763" y="2017713"/>
          <p14:tracePt t="139930" x="3170238" y="2009775"/>
          <p14:tracePt t="139953" x="3170238" y="2000250"/>
          <p14:tracePt t="140417" x="3197225" y="1990725"/>
          <p14:tracePt t="140429" x="3251200" y="1982788"/>
          <p14:tracePt t="140442" x="3295650" y="1973263"/>
          <p14:tracePt t="140453" x="3348038" y="1965325"/>
          <p14:tracePt t="140467" x="3411538" y="1965325"/>
          <p14:tracePt t="140478" x="3544888" y="1965325"/>
          <p14:tracePt t="140503" x="3608388" y="1965325"/>
          <p14:tracePt t="140514" x="3705225" y="1965325"/>
          <p14:tracePt t="140547" x="3759200" y="1973263"/>
          <p14:tracePt t="140551" x="3803650" y="1982788"/>
          <p14:tracePt t="140564" x="3875088" y="2009775"/>
          <p14:tracePt t="140595" x="3911600" y="2027238"/>
          <p14:tracePt t="140599" x="3973513" y="2054225"/>
          <p14:tracePt t="140613" x="4010025" y="2071688"/>
          <p14:tracePt t="140645" x="4054475" y="2125663"/>
          <p14:tracePt t="140662" x="4062413" y="2160588"/>
          <p14:tracePt t="140674" x="4071938" y="2197100"/>
          <p14:tracePt t="140685" x="4081463" y="2232025"/>
          <p14:tracePt t="140701" x="4089400" y="2312988"/>
          <p14:tracePt t="140723" x="4108450" y="2401888"/>
          <p14:tracePt t="140734" x="4116388" y="2438400"/>
          <p14:tracePt t="140758" x="4133850" y="2473325"/>
          <p14:tracePt t="140770" x="4143375" y="2509838"/>
          <p14:tracePt t="140783" x="4170363" y="2589213"/>
          <p14:tracePt t="140807" x="4179888" y="2652713"/>
          <p14:tracePt t="140819" x="4197350" y="2705100"/>
          <p14:tracePt t="140832" x="4224338" y="2776538"/>
          <p14:tracePt t="140847" x="4241800" y="2822575"/>
          <p14:tracePt t="140869" x="4276725" y="2894013"/>
          <p14:tracePt t="140881" x="4295775" y="2919413"/>
          <p14:tracePt t="140903" x="4303713" y="2955925"/>
          <p14:tracePt t="141184" x="4286250" y="2938463"/>
          <p14:tracePt t="141196" x="4259263" y="2884488"/>
          <p14:tracePt t="141208" x="4214813" y="2803525"/>
          <p14:tracePt t="141220" x="4125913" y="2697163"/>
          <p14:tracePt t="141235" x="3884613" y="2465388"/>
          <p14:tracePt t="141256" x="3714750" y="2322513"/>
          <p14:tracePt t="141268" x="3500438" y="2108200"/>
          <p14:tracePt t="141300" x="3429000" y="2027238"/>
          <p14:tracePt t="141306" x="3357563" y="1965325"/>
          <p14:tracePt t="141318" x="3303588" y="1901825"/>
          <p14:tracePt t="141336" x="3286125" y="1874838"/>
          <p14:tracePt t="142184" x="3259138" y="1874838"/>
          <p14:tracePt t="142200" x="3214688" y="1874838"/>
          <p14:tracePt t="142208" x="3133725" y="1893888"/>
          <p14:tracePt t="142221" x="3017838" y="1928813"/>
          <p14:tracePt t="142233" x="2840038" y="1990725"/>
          <p14:tracePt t="142245" x="2446338" y="2143125"/>
          <p14:tracePt t="142270" x="2214563" y="2214563"/>
          <p14:tracePt t="142294" x="2116138" y="2251075"/>
          <p14:tracePt t="142308" x="2036763" y="2276475"/>
          <p14:tracePt t="142318" x="1973263" y="2295525"/>
          <p14:tracePt t="142330" x="1893888" y="2322513"/>
          <p14:tracePt t="142344" x="1884363" y="2330450"/>
          <p14:tracePt t="142377" x="1857375" y="2347913"/>
          <p14:tracePt t="142381" x="1847850" y="2347913"/>
          <p14:tracePt t="142757" x="1822450" y="2357438"/>
          <p14:tracePt t="142768" x="1795463" y="2366963"/>
          <p14:tracePt t="142781" x="1758950" y="2393950"/>
          <p14:tracePt t="142797" x="1704975" y="2419350"/>
          <p14:tracePt t="142805" x="1652588" y="2446338"/>
          <p14:tracePt t="142816" x="1536700" y="2500313"/>
          <p14:tracePt t="142847" x="1482725" y="2527300"/>
          <p14:tracePt t="142849" x="1419225" y="2562225"/>
          <p14:tracePt t="142877" x="1393825" y="2571750"/>
          <p14:tracePt t="142891" x="1384300" y="2581275"/>
          <p14:tracePt t="142902" x="1347788" y="2598738"/>
          <p14:tracePt t="142927" x="1339850" y="2608263"/>
          <p14:tracePt t="143658" x="1374775" y="2608263"/>
          <p14:tracePt t="143674" x="1482725" y="2581275"/>
          <p14:tracePt t="143681" x="1679575" y="2554288"/>
          <p14:tracePt t="143696" x="2027238" y="2536825"/>
          <p14:tracePt t="143706" x="2786063" y="2562225"/>
          <p14:tracePt t="143738" x="3152775" y="2660650"/>
          <p14:tracePt t="143754" x="3705225" y="2894013"/>
          <p14:tracePt t="143767" x="3884613" y="3000375"/>
          <p14:tracePt t="143779" x="4054475" y="3133725"/>
          <p14:tracePt t="143793" x="4303713" y="3465513"/>
          <p14:tracePt t="143816" x="4402138" y="3589338"/>
          <p14:tracePt t="143828" x="4491038" y="3724275"/>
          <p14:tracePt t="143842" x="4714875" y="4037013"/>
          <p14:tracePt t="143865" x="4795838" y="4179888"/>
          <p14:tracePt t="144133" x="4884738" y="4179888"/>
          <p14:tracePt t="144144" x="5037138" y="4197350"/>
          <p14:tracePt t="144157" x="5241925" y="4232275"/>
          <p14:tracePt t="144169" x="5562600" y="4367213"/>
          <p14:tracePt t="144180" x="5840413" y="4581525"/>
          <p14:tracePt t="144194" x="6340475" y="5018088"/>
          <p14:tracePt t="144208" x="6500813" y="5187950"/>
          <p14:tracePt t="144239" x="6608763" y="5322888"/>
          <p14:tracePt t="144239" x="6732588" y="5589588"/>
          <p14:tracePt t="144265" x="6777038" y="5705475"/>
          <p14:tracePt t="144596" x="6796088" y="5697538"/>
          <p14:tracePt t="144608" x="6813550" y="5670550"/>
          <p14:tracePt t="144621" x="6823075" y="5643563"/>
          <p14:tracePt t="144632" x="6831013" y="5608638"/>
          <p14:tracePt t="144644" x="6831013" y="5572125"/>
          <p14:tracePt t="144656" x="6831013" y="5527675"/>
          <p14:tracePt t="144666" x="6840538" y="5456238"/>
          <p14:tracePt t="144682" x="6840538" y="5438775"/>
          <p14:tracePt t="144706" x="6848475" y="5411788"/>
          <p14:tracePt t="144718" x="6875463" y="5375275"/>
          <p14:tracePt t="144731" x="6902450" y="5348288"/>
          <p14:tracePt t="144754" x="6919913" y="5322888"/>
          <p14:tracePt t="146511" x="6894513" y="5276850"/>
          <p14:tracePt t="146525" x="6858000" y="5180013"/>
          <p14:tracePt t="146537" x="6813550" y="5054600"/>
          <p14:tracePt t="146549" x="6732588" y="4724400"/>
          <p14:tracePt t="146579" x="6697663" y="4518025"/>
          <p14:tracePt t="146585" x="6680200" y="4367213"/>
          <p14:tracePt t="146598" x="6661150" y="4133850"/>
          <p14:tracePt t="146621" x="6661150" y="4044950"/>
          <p14:tracePt t="146646" x="6661150" y="3946525"/>
          <p14:tracePt t="146658" x="6661150" y="3919538"/>
          <p14:tracePt t="146670" x="6661150" y="3902075"/>
          <p14:tracePt t="146682" x="6697663" y="3867150"/>
          <p14:tracePt t="146707" x="6724650" y="3848100"/>
          <p14:tracePt t="146950" x="6715125" y="3848100"/>
          <p14:tracePt t="146961" x="6688138" y="3840163"/>
          <p14:tracePt t="146974" x="6661150" y="3822700"/>
          <p14:tracePt t="146986" x="6643688" y="3795713"/>
          <p14:tracePt t="147002" x="6616700" y="3714750"/>
          <p14:tracePt t="147023" x="6616700" y="3633788"/>
          <p14:tracePt t="147034" x="6616700" y="3598863"/>
          <p14:tracePt t="147066" x="6616700" y="3589338"/>
          <p14:tracePt t="147083" x="6653213" y="3544888"/>
          <p14:tracePt t="147095" x="6688138" y="3527425"/>
          <p14:tracePt t="147110" x="6742113" y="3500438"/>
          <p14:tracePt t="147121" x="6840538" y="3473450"/>
          <p14:tracePt t="147145" x="6875463" y="3473450"/>
          <p14:tracePt t="147157" x="6911975" y="3482975"/>
          <p14:tracePt t="147171" x="6956425" y="3536950"/>
          <p14:tracePt t="147193" x="6983413" y="3571875"/>
          <p14:tracePt t="147207" x="7010400" y="3608388"/>
          <p14:tracePt t="147218" x="7054850" y="3687763"/>
          <p14:tracePt t="147231" x="7089775" y="3741738"/>
          <p14:tracePt t="147253" x="7126288" y="3776663"/>
          <p14:tracePt t="147267" x="7215188" y="3894138"/>
          <p14:tracePt t="147301" x="7304088" y="4017963"/>
          <p14:tracePt t="147316" x="7331075" y="4054475"/>
          <p14:tracePt t="147328" x="7367588" y="4098925"/>
          <p14:tracePt t="147336" x="7412038" y="4133850"/>
          <p14:tracePt t="147363" x="7419975" y="4152900"/>
          <p14:tracePt t="147376" x="7429500" y="4170363"/>
          <p14:tracePt t="147388" x="7429500" y="4187825"/>
          <p14:tracePt t="147412" x="7429500" y="4214813"/>
          <p14:tracePt t="147431" x="7385050" y="4259263"/>
          <p14:tracePt t="147441" x="7323138" y="4276725"/>
          <p14:tracePt t="147462" x="7224713" y="4303713"/>
          <p14:tracePt t="147473" x="7010400" y="4313238"/>
          <p14:tracePt t="147498" x="6884988" y="4330700"/>
          <p14:tracePt t="147511" x="6769100" y="4340225"/>
          <p14:tracePt t="147524" x="6473825" y="4348163"/>
          <p14:tracePt t="147538" x="6330950" y="4348163"/>
          <p14:tracePt t="147559" x="6180138" y="4348163"/>
          <p14:tracePt t="147572" x="5983288" y="4303713"/>
          <p14:tracePt t="147598" x="5911850" y="4241800"/>
          <p14:tracePt t="147608" x="5803900" y="4081463"/>
          <p14:tracePt t="147631" x="5768975" y="3983038"/>
          <p14:tracePt t="147646" x="5751513" y="3822700"/>
          <p14:tracePt t="147656" x="5751513" y="3759200"/>
          <p14:tracePt t="147682" x="5751513" y="3687763"/>
          <p14:tracePt t="147693" x="5813425" y="3536950"/>
          <p14:tracePt t="147707" x="5857875" y="3455988"/>
          <p14:tracePt t="147739" x="5938838" y="3367088"/>
          <p14:tracePt t="147756" x="6170613" y="3205163"/>
          <p14:tracePt t="147768" x="6313488" y="3125788"/>
          <p14:tracePt t="147779" x="6688138" y="2955925"/>
          <p14:tracePt t="147791" x="6813550" y="2919413"/>
          <p14:tracePt t="147816" x="6946900" y="2894013"/>
          <p14:tracePt t="147828" x="7134225" y="2894013"/>
          <p14:tracePt t="147841" x="7215188" y="2911475"/>
          <p14:tracePt t="147865" x="7251700" y="2938463"/>
          <p14:tracePt t="147875" x="7331075" y="3036888"/>
          <p14:tracePt t="147901" x="7358063" y="3089275"/>
          <p14:tracePt t="147913" x="7419975" y="3179763"/>
          <p14:tracePt t="147925" x="7446963" y="3259138"/>
          <p14:tracePt t="147958" x="7466013" y="3375025"/>
          <p14:tracePt t="147961" x="7491413" y="3598863"/>
          <p14:tracePt t="147986" x="7500938" y="3803650"/>
          <p14:tracePt t="148011" x="7518400" y="3894138"/>
          <p14:tracePt t="148031" x="7554913" y="4125913"/>
          <p14:tracePt t="148036" x="7562850" y="4205288"/>
          <p14:tracePt t="148060" x="7581900" y="4259263"/>
          <p14:tracePt t="148079" x="7599363" y="4322763"/>
          <p14:tracePt t="148084" x="7608888" y="4375150"/>
          <p14:tracePt t="148095" x="7634288" y="4438650"/>
          <p14:tracePt t="148120" x="7634288" y="4456113"/>
          <p14:tracePt t="148133" x="7634288" y="4491038"/>
          <p14:tracePt t="148144" x="7626350" y="4527550"/>
          <p14:tracePt t="148178" x="7510463" y="4581525"/>
          <p14:tracePt t="148182" x="7385050" y="4608513"/>
          <p14:tracePt t="148206" x="7232650" y="4625975"/>
          <p14:tracePt t="148217" x="7062788" y="4625975"/>
          <p14:tracePt t="148227" x="6626225" y="4598988"/>
          <p14:tracePt t="148254" x="6402388" y="4537075"/>
          <p14:tracePt t="148267" x="6242050" y="4483100"/>
          <p14:tracePt t="148279" x="6045200" y="4384675"/>
          <p14:tracePt t="148302" x="5991225" y="4313238"/>
          <p14:tracePt t="148315" x="5929313" y="4152900"/>
          <p14:tracePt t="148340" x="5919788" y="4071938"/>
          <p14:tracePt t="148348" x="5919788" y="3938588"/>
          <p14:tracePt t="148372" x="5919788" y="3857625"/>
          <p14:tracePt t="148389" x="5929313" y="3776663"/>
          <p14:tracePt t="148401" x="5973763" y="3687763"/>
          <p14:tracePt t="148413" x="6134100" y="3438525"/>
          <p14:tracePt t="148436" x="6269038" y="3330575"/>
          <p14:tracePt t="148449" x="6537325" y="3205163"/>
          <p14:tracePt t="148473" x="6653213" y="3170238"/>
          <p14:tracePt t="148485" x="6759575" y="3152775"/>
          <p14:tracePt t="148503" x="6929438" y="3152775"/>
          <p14:tracePt t="148523" x="7010400" y="3179763"/>
          <p14:tracePt t="148535" x="7126288" y="3295650"/>
          <p14:tracePt t="148559" x="7170738" y="3375025"/>
          <p14:tracePt t="148572" x="7232650" y="3465513"/>
          <p14:tracePt t="148583" x="7348538" y="3616325"/>
          <p14:tracePt t="148619" x="7402513" y="3687763"/>
          <p14:tracePt t="148628" x="7483475" y="3795713"/>
          <p14:tracePt t="148637" x="7527925" y="3848100"/>
          <p14:tracePt t="148648" x="7554913" y="3902075"/>
          <p14:tracePt t="148669" x="7589838" y="3973513"/>
          <p14:tracePt t="148682" x="7634288" y="4062413"/>
          <p14:tracePt t="148704" x="7653338" y="4098925"/>
          <p14:tracePt t="148717" x="7661275" y="4133850"/>
          <p14:tracePt t="148732" x="7661275" y="4143375"/>
          <p14:tracePt t="148754" x="7661275" y="4152900"/>
          <p14:tracePt t="148777" x="7653338" y="4160838"/>
          <p14:tracePt t="148797" x="7626350" y="4160838"/>
          <p14:tracePt t="148801" x="7554913" y="4170363"/>
          <p14:tracePt t="148831" x="7483475" y="4170363"/>
          <p14:tracePt t="148838" x="7385050" y="4170363"/>
          <p14:tracePt t="148848" x="7018338" y="4044950"/>
          <p14:tracePt t="148875" x="6661150" y="3884613"/>
          <p14:tracePt t="148886" x="5973763" y="3554413"/>
          <p14:tracePt t="148900" x="5643563" y="3357563"/>
          <p14:tracePt t="148923" x="5357813" y="3170238"/>
          <p14:tracePt t="148937" x="4884738" y="2813050"/>
          <p14:tracePt t="148960" x="4572000" y="2616200"/>
          <p14:tracePt t="148985" x="4456113" y="2554288"/>
          <p14:tracePt t="148997" x="4348163" y="2500313"/>
          <p14:tracePt t="149008" x="4232275" y="2482850"/>
          <p14:tracePt t="149020" x="3973513" y="2438400"/>
          <p14:tracePt t="149051" x="3857625" y="2438400"/>
          <p14:tracePt t="149067" x="3660775" y="2393950"/>
          <p14:tracePt t="149082" x="3608388" y="2339975"/>
          <p14:tracePt t="149094" x="3581400" y="2295525"/>
          <p14:tracePt t="149107" x="3527425" y="2197100"/>
          <p14:tracePt t="149448" x="3509963" y="2179638"/>
          <p14:tracePt t="149460" x="3500438" y="2143125"/>
          <p14:tracePt t="149473" x="3473450" y="2098675"/>
          <p14:tracePt t="149487" x="3429000" y="2071688"/>
          <p14:tracePt t="149497" x="3394075" y="2054225"/>
          <p14:tracePt t="149508" x="3322638" y="2027238"/>
          <p14:tracePt t="149523" x="3268663" y="2017713"/>
          <p14:tracePt t="149544" x="3224213" y="2009775"/>
          <p14:tracePt t="149559" x="3081338" y="2009775"/>
          <p14:tracePt t="149585" x="2973388" y="2009775"/>
          <p14:tracePt t="149595" x="2795588" y="2009775"/>
          <p14:tracePt t="149626" x="2732088" y="2009775"/>
          <p14:tracePt t="149632" x="2679700" y="2027238"/>
          <p14:tracePt t="149643" x="2589213" y="2054225"/>
          <p14:tracePt t="149673" x="2536825" y="2089150"/>
          <p14:tracePt t="149679" x="2482850" y="2108200"/>
          <p14:tracePt t="149691" x="2401888" y="2170113"/>
          <p14:tracePt t="149715" x="2347913" y="2197100"/>
          <p14:tracePt t="149727" x="2276475" y="2259013"/>
          <p14:tracePt t="149741" x="2214563" y="2303463"/>
          <p14:tracePt t="149764" x="2160588" y="2339975"/>
          <p14:tracePt t="149777" x="2081213" y="2393950"/>
          <p14:tracePt t="149802" x="2044700" y="2411413"/>
          <p14:tracePt t="149814" x="2000250" y="2428875"/>
          <p14:tracePt t="149826" x="1982788" y="2438400"/>
          <p14:tracePt t="149841" x="1973263" y="2446338"/>
          <p14:tracePt t="149862" x="1965325" y="2446338"/>
          <p14:tracePt t="149886" x="1965325" y="2455863"/>
          <p14:tracePt t="149899" x="1955800" y="2465388"/>
          <p14:tracePt t="150250" x="1938338" y="2482850"/>
          <p14:tracePt t="150262" x="1928813" y="2500313"/>
          <p14:tracePt t="150276" x="1901825" y="2517775"/>
          <p14:tracePt t="150288" x="1884363" y="2544763"/>
          <p14:tracePt t="150300" x="1839913" y="2616200"/>
          <p14:tracePt t="150332" x="1812925" y="2660650"/>
          <p14:tracePt t="150345" x="1768475" y="2776538"/>
          <p14:tracePt t="150349" x="1751013" y="2830513"/>
          <p14:tracePt t="150361" x="1731963" y="2874963"/>
          <p14:tracePt t="150394" x="1704975" y="2973388"/>
          <p14:tracePt t="150410" x="1704975" y="3036888"/>
          <p14:tracePt t="150421" x="1697038" y="3108325"/>
          <p14:tracePt t="150435" x="1697038" y="3214688"/>
          <p14:tracePt t="150447" x="1704975" y="3276600"/>
          <p14:tracePt t="150470" x="1751013" y="3330575"/>
          <p14:tracePt t="150482" x="1839913" y="3473450"/>
          <p14:tracePt t="150507" x="1928813" y="3633788"/>
          <p14:tracePt t="150519" x="1965325" y="3732213"/>
          <p14:tracePt t="150886" x="1973263" y="3732213"/>
          <p14:tracePt t="150897" x="1990725" y="3741738"/>
          <p14:tracePt t="150908" x="2027238" y="3741738"/>
          <p14:tracePt t="150922" x="2152650" y="3768725"/>
          <p14:tracePt t="150946" x="2251075" y="3795713"/>
          <p14:tracePt t="150958" x="2357438" y="3830638"/>
          <p14:tracePt t="150970" x="2490788" y="3884613"/>
          <p14:tracePt t="150994" x="2554288" y="3911600"/>
          <p14:tracePt t="151007" x="2608263" y="3938588"/>
          <p14:tracePt t="151017" x="2714625" y="4000500"/>
          <p14:tracePt t="151049" x="2768600" y="4037013"/>
          <p14:tracePt t="151055" x="2874963" y="4116388"/>
          <p14:tracePt t="151068" x="2919413" y="4133850"/>
          <p14:tracePt t="151090" x="2965450" y="4143375"/>
          <p14:tracePt t="151103" x="3054350" y="4179888"/>
          <p14:tracePt t="151127" x="3108325" y="4187825"/>
          <p14:tracePt t="151140" x="3197225" y="4187825"/>
          <p14:tracePt t="151152" x="3224213" y="4197350"/>
          <p14:tracePt t="151456" x="3224213" y="4187825"/>
          <p14:tracePt t="151468" x="3224213" y="4133850"/>
          <p14:tracePt t="151486" x="3197225" y="4071938"/>
          <p14:tracePt t="151492" x="3187700" y="3983038"/>
          <p14:tracePt t="151507" x="3133725" y="3589338"/>
          <p14:tracePt t="151520" x="3116263" y="3394075"/>
          <p14:tracePt t="151542" x="3089275" y="2965450"/>
          <p14:tracePt t="151565" x="3081338" y="2803525"/>
          <p14:tracePt t="151579" x="3081338" y="2652713"/>
          <p14:tracePt t="151590" x="3116263" y="2339975"/>
          <p14:tracePt t="151617" x="3133725" y="2214563"/>
          <p14:tracePt t="151627" x="3152775" y="2116138"/>
          <p14:tracePt t="151639" x="3205163" y="1965325"/>
          <p14:tracePt t="151664" x="3232150" y="1911350"/>
          <p14:tracePt t="151677" x="3303588" y="1812925"/>
          <p14:tracePt t="151690" x="3348038" y="1785938"/>
          <p14:tracePt t="151723" x="3384550" y="1768475"/>
          <p14:tracePt t="151740" x="3473450" y="1724025"/>
          <p14:tracePt t="151749" x="3536950" y="1714500"/>
          <p14:tracePt t="151761" x="3652838" y="1704975"/>
          <p14:tracePt t="151775" x="3670300" y="1704975"/>
          <p14:tracePt t="151797" x="3697288" y="1704975"/>
          <p14:tracePt t="151811" x="3741738" y="1714500"/>
          <p14:tracePt t="151834" x="3795713" y="1751013"/>
          <p14:tracePt t="151860" x="3830638" y="1776413"/>
          <p14:tracePt t="151871" x="3857625" y="1803400"/>
          <p14:tracePt t="151891" x="3884613" y="1830388"/>
          <p14:tracePt t="151896" x="3938588" y="1893888"/>
          <p14:tracePt t="151925" x="3965575" y="1901825"/>
          <p14:tracePt t="151934" x="3983038" y="1928813"/>
          <p14:tracePt t="151945" x="3990975" y="1982788"/>
          <p14:tracePt t="151968" x="4000500" y="2027238"/>
          <p14:tracePt t="151981" x="4000500" y="2071688"/>
          <p14:tracePt t="151994" x="4010025" y="2214563"/>
          <p14:tracePt t="152018" x="4017963" y="2276475"/>
          <p14:tracePt t="152029" x="4044950" y="2419350"/>
          <p14:tracePt t="152054" x="4062413" y="2490788"/>
          <p14:tracePt t="152067" x="4089400" y="2571750"/>
          <p14:tracePt t="152078" x="4143375" y="2714625"/>
          <p14:tracePt t="152110" x="4179888" y="2874963"/>
          <p14:tracePt t="152127" x="4187825" y="2938463"/>
          <p14:tracePt t="152143" x="4214813" y="3009900"/>
          <p14:tracePt t="152160" x="4259263" y="3133725"/>
          <p14:tracePt t="152163" x="4286250" y="3187700"/>
          <p14:tracePt t="152186" x="4322763" y="3241675"/>
          <p14:tracePt t="152207" x="4348163" y="3295650"/>
          <p14:tracePt t="152223" x="4419600" y="3429000"/>
          <p14:tracePt t="152236" x="4429125" y="3509963"/>
          <p14:tracePt t="152252" x="4456113" y="3625850"/>
          <p14:tracePt t="152674" x="4456113" y="3643313"/>
          <p14:tracePt t="152688" x="4456113" y="3652838"/>
          <p14:tracePt t="152702" x="4456113" y="3670300"/>
          <p14:tracePt t="152710" x="4456113" y="3697288"/>
          <p14:tracePt t="152724" x="4456113" y="3714750"/>
          <p14:tracePt t="152731" x="4456113" y="3786188"/>
          <p14:tracePt t="152768" x="4429125" y="3840163"/>
          <p14:tracePt t="152774" x="4402138" y="3902075"/>
          <p14:tracePt t="152798" x="4259263" y="4017963"/>
          <p14:tracePt t="152810" x="4170363" y="4098925"/>
          <p14:tracePt t="152822" x="3894138" y="4197350"/>
          <p14:tracePt t="152834" x="3741738" y="4224338"/>
          <p14:tracePt t="152856" x="3571875" y="4232275"/>
          <p14:tracePt t="152869" x="3187700" y="4197350"/>
          <p14:tracePt t="152903" x="2938463" y="4133850"/>
          <p14:tracePt t="152913" x="2705100" y="4037013"/>
          <p14:tracePt t="152922" x="2224088" y="3643313"/>
          <p14:tracePt t="152943" x="2089150" y="3500438"/>
          <p14:tracePt t="152955" x="2000250" y="3367088"/>
          <p14:tracePt t="152969" x="1901825" y="3054350"/>
          <p14:tracePt t="152992" x="1884363" y="2884488"/>
          <p14:tracePt t="153004" x="1884363" y="2751138"/>
          <p14:tracePt t="153018" x="1955800" y="2419350"/>
          <p14:tracePt t="153050" x="2009775" y="2276475"/>
          <p14:tracePt t="153053" x="2187575" y="2036763"/>
          <p14:tracePt t="153068" x="2312988" y="1901825"/>
          <p14:tracePt t="153084" x="2705100" y="1571625"/>
          <p14:tracePt t="153113" x="2919413" y="1438275"/>
          <p14:tracePt t="153126" x="3143250" y="1357313"/>
          <p14:tracePt t="153138" x="3438525" y="1250950"/>
          <p14:tracePt t="153162" x="3608388" y="1231900"/>
          <p14:tracePt t="153176" x="3660775" y="1250950"/>
          <p14:tracePt t="153187" x="3697288" y="1268413"/>
          <p14:tracePt t="153215" x="3741738" y="1295400"/>
          <p14:tracePt t="153223" x="3768725" y="1322388"/>
          <p14:tracePt t="153235" x="3822700" y="1401763"/>
          <p14:tracePt t="153265" x="3857625" y="1455738"/>
          <p14:tracePt t="153272" x="3894138" y="1554163"/>
          <p14:tracePt t="153297" x="3919538" y="1625600"/>
          <p14:tracePt t="153309" x="3946525" y="1724025"/>
          <p14:tracePt t="153339" x="3965575" y="1751013"/>
          <p14:tracePt t="153345" x="3983038" y="1776413"/>
          <p14:tracePt t="153358" x="4017963" y="1822450"/>
          <p14:tracePt t="153381" x="4037013" y="1857375"/>
          <p14:tracePt t="153395" x="4054475" y="1884363"/>
          <p14:tracePt t="153406" x="4089400" y="1982788"/>
          <p14:tracePt t="153429" x="4108450" y="2044700"/>
          <p14:tracePt t="153453" x="4116388" y="2152650"/>
          <p14:tracePt t="153456" x="4116388" y="2214563"/>
          <p14:tracePt t="153479" x="4116388" y="2268538"/>
          <p14:tracePt t="153491" x="4116388" y="2393950"/>
          <p14:tracePt t="153506" x="4116388" y="2446338"/>
          <p14:tracePt t="153521" x="4116388" y="2517775"/>
          <p14:tracePt t="153541" x="4098925" y="2608263"/>
          <p14:tracePt t="153563" x="4098925" y="2633663"/>
          <p14:tracePt t="153576" x="4089400" y="2687638"/>
          <p14:tracePt t="153590" x="4081463" y="2697163"/>
          <p14:tracePt t="153628" x="4081463" y="2705100"/>
          <p14:tracePt t="154075" x="4062413" y="2714625"/>
          <p14:tracePt t="154101" x="4054475" y="2714625"/>
          <p14:tracePt t="154111" x="4044950" y="2714625"/>
          <p14:tracePt t="154123" x="4027488" y="2705100"/>
          <p14:tracePt t="154137" x="3973513" y="2679700"/>
          <p14:tracePt t="154148" x="3822700" y="2536825"/>
          <p14:tracePt t="154173" x="3714750" y="2419350"/>
          <p14:tracePt t="154187" x="3509963" y="2187575"/>
          <p14:tracePt t="154198" x="3438525" y="2108200"/>
          <p14:tracePt t="154222" x="3384550" y="2036763"/>
          <p14:tracePt t="154234" x="3330575" y="1965325"/>
          <p14:tracePt t="154245" x="3295650" y="1874838"/>
          <p14:tracePt t="154270" x="3295650" y="1839913"/>
          <p14:tracePt t="154281" x="3286125" y="1812925"/>
          <p14:tracePt t="154296" x="3286125" y="1795463"/>
          <p14:tracePt t="154332" x="3286125" y="1785938"/>
          <p14:tracePt t="154393" x="3295650" y="1785938"/>
          <p14:tracePt t="154419" x="3303588" y="1785938"/>
          <p14:tracePt t="154490" x="3303588" y="1776413"/>
          <p14:tracePt t="154526" x="3313113" y="1776413"/>
          <p14:tracePt t="154552" x="3313113" y="1785938"/>
          <p14:tracePt t="154562" x="3322638" y="1803400"/>
          <p14:tracePt t="154586" x="3322638" y="1822450"/>
          <p14:tracePt t="154600" x="3330575" y="1839913"/>
          <p14:tracePt t="154625" x="3340100" y="1874838"/>
          <p14:tracePt t="154636" x="3348038" y="1884363"/>
          <p14:tracePt t="154659" x="3357563" y="1901825"/>
          <p14:tracePt t="154673" x="3375025" y="1919288"/>
          <p14:tracePt t="154685" x="3394075" y="1946275"/>
          <p14:tracePt t="154709" x="3411538" y="1946275"/>
          <p14:tracePt t="154723" x="3429000" y="1946275"/>
          <p14:tracePt t="155027" x="3465513" y="1946275"/>
          <p14:tracePt t="155038" x="3509963" y="1955800"/>
          <p14:tracePt t="155050" x="3562350" y="1973263"/>
          <p14:tracePt t="155062" x="3608388" y="1982788"/>
          <p14:tracePt t="155074" x="3670300" y="1990725"/>
          <p14:tracePt t="155087" x="3759200" y="2009775"/>
          <p14:tracePt t="155113" x="3786188" y="2017713"/>
          <p14:tracePt t="155124" x="3840163" y="2044700"/>
          <p14:tracePt t="155148" x="3867150" y="2062163"/>
          <p14:tracePt t="155162" x="3894138" y="2071688"/>
          <p14:tracePt t="155172" x="3938588" y="2116138"/>
          <p14:tracePt t="155196" x="3956050" y="2125663"/>
          <p14:tracePt t="155208" x="4000500" y="2170113"/>
          <p14:tracePt t="155236" x="4010025" y="2197100"/>
          <p14:tracePt t="155238" x="4027488" y="2224088"/>
          <p14:tracePt t="155258" x="4071938" y="2268538"/>
          <p14:tracePt t="155270" x="4089400" y="2295525"/>
          <p14:tracePt t="155295" x="4116388" y="2312988"/>
          <p14:tracePt t="155306" x="4152900" y="2357438"/>
          <p14:tracePt t="155331" x="4160838" y="2384425"/>
          <p14:tracePt t="155340" x="4170363" y="2401888"/>
          <p14:tracePt t="155649" x="4197350" y="2411413"/>
          <p14:tracePt t="155660" x="4214813" y="2428875"/>
          <p14:tracePt t="155671" x="4241800" y="2428875"/>
          <p14:tracePt t="155686" x="4259263" y="2446338"/>
          <p14:tracePt t="155696" x="4276725" y="2465388"/>
          <p14:tracePt t="155709" x="4313238" y="2500313"/>
          <p14:tracePt t="155724" x="4330700" y="2517775"/>
          <p14:tracePt t="155741" x="4375150" y="2544763"/>
          <p14:tracePt t="155769" x="4394200" y="2571750"/>
          <p14:tracePt t="155782" x="4402138" y="2598738"/>
          <p14:tracePt t="155795" x="4419600" y="2652713"/>
          <p14:tracePt t="155817" x="4429125" y="2687638"/>
          <p14:tracePt t="155830" x="4456113" y="2732088"/>
          <p14:tracePt t="155845" x="4465638" y="2759075"/>
          <p14:tracePt t="155868" x="4483100" y="2776538"/>
          <p14:tracePt t="155879" x="4510088" y="2813050"/>
          <p14:tracePt t="155909" x="4518025" y="2822575"/>
          <p14:tracePt t="156254" x="4518025" y="2830513"/>
          <p14:tracePt t="156269" x="4518025" y="2840038"/>
          <p14:tracePt t="156284" x="4518025" y="2847975"/>
          <p14:tracePt t="156300" x="4510088" y="2857500"/>
          <p14:tracePt t="156305" x="4510088" y="2874963"/>
          <p14:tracePt t="156316" x="4500563" y="2884488"/>
          <p14:tracePt t="156329" x="4491038" y="2938463"/>
          <p14:tracePt t="156347" x="4483100" y="2982913"/>
          <p14:tracePt t="156378" x="4483100" y="3009900"/>
          <p14:tracePt t="156392" x="4473575" y="3054350"/>
          <p14:tracePt t="156416" x="4465638" y="3062288"/>
          <p14:tracePt t="156427" x="4456113" y="3081338"/>
          <p14:tracePt t="156439" x="4446588" y="3098800"/>
          <p14:tracePt t="156451" x="4446588" y="3116263"/>
          <p14:tracePt t="156780" x="4446588" y="3125788"/>
          <p14:tracePt t="156792" x="4446588" y="3143250"/>
          <p14:tracePt t="156805" x="4446588" y="3170238"/>
          <p14:tracePt t="156816" x="4446588" y="3187700"/>
          <p14:tracePt t="156828" x="4446588" y="3214688"/>
          <p14:tracePt t="156851" x="4446588" y="3276600"/>
          <p14:tracePt t="156867" x="4446588" y="3303588"/>
          <p14:tracePt t="156877" x="4446588" y="3330575"/>
          <p14:tracePt t="156889" x="4446588" y="3394075"/>
          <p14:tracePt t="156922" x="4446588" y="3419475"/>
          <p14:tracePt t="156926" x="4446588" y="3438525"/>
          <p14:tracePt t="156937" x="4446588" y="3490913"/>
          <p14:tracePt t="156972" x="4446588" y="3544888"/>
          <p14:tracePt t="156986" x="4446588" y="3562350"/>
          <p14:tracePt t="156999" x="4446588" y="3571875"/>
          <p14:tracePt t="157366" x="4438650" y="3581400"/>
          <p14:tracePt t="157376" x="4438650" y="3598863"/>
          <p14:tracePt t="157389" x="4429125" y="3625850"/>
          <p14:tracePt t="157402" x="4419600" y="3652838"/>
          <p14:tracePt t="157414" x="4411663" y="3660775"/>
          <p14:tracePt t="157425" x="4411663" y="3705225"/>
          <p14:tracePt t="157450" x="4411663" y="3714750"/>
          <p14:tracePt t="157471" x="4402138" y="3732213"/>
          <p14:tracePt t="157487" x="4402138" y="3741738"/>
          <p14:tracePt t="157718" x="4384675" y="3724275"/>
          <p14:tracePt t="157733" x="4367213" y="3697288"/>
          <p14:tracePt t="157735" x="4330700" y="3660775"/>
          <p14:tracePt t="157756" x="4286250" y="3608388"/>
          <p14:tracePt t="157767" x="4224338" y="3517900"/>
          <p14:tracePt t="157780" x="4037013" y="3303588"/>
          <p14:tracePt t="157803" x="3929063" y="3187700"/>
          <p14:tracePt t="157815" x="3857625" y="3062288"/>
          <p14:tracePt t="157829" x="3759200" y="2840038"/>
          <p14:tracePt t="157843" x="3732213" y="2759075"/>
          <p14:tracePt t="157863" x="3732213" y="2679700"/>
          <p14:tracePt t="157889" x="3732213" y="2633663"/>
          <p14:tracePt t="158156" x="3714750" y="2608263"/>
          <p14:tracePt t="158170" x="3705225" y="2562225"/>
          <p14:tracePt t="158180" x="3687763" y="2509838"/>
          <p14:tracePt t="158192" x="3652838" y="2455863"/>
          <p14:tracePt t="158206" x="3608388" y="2366963"/>
          <p14:tracePt t="158231" x="3571875" y="2322513"/>
          <p14:tracePt t="158242" x="3544888" y="2295525"/>
          <p14:tracePt t="158254" x="3517900" y="2268538"/>
          <p14:tracePt t="158267" x="3482975" y="2241550"/>
          <p14:tracePt t="158291" x="3455988" y="2224088"/>
          <p14:tracePt t="158304" x="3438525" y="2205038"/>
          <p14:tracePt t="158315" x="3402013" y="2179638"/>
          <p14:tracePt t="158348" x="3384550" y="2160588"/>
          <p14:tracePt t="158355" x="3367088" y="2152650"/>
          <p14:tracePt t="158364" x="3357563" y="2152650"/>
          <p14:tracePt t="158388" x="3348038" y="2152650"/>
          <p14:tracePt t="158399" x="3340100" y="2152650"/>
          <p14:tracePt t="158864" x="3330575" y="2152650"/>
          <p14:tracePt t="158915" x="3322638" y="2152650"/>
          <p14:tracePt t="158923" x="3313113" y="2143125"/>
          <p14:tracePt t="158935" x="3295650" y="2098675"/>
          <p14:tracePt t="158997" x="3295650" y="2089150"/>
          <p14:tracePt t="159007" x="3286125" y="2081213"/>
          <p14:tracePt t="159030" x="3276600" y="2081213"/>
          <p14:tracePt t="159301" x="3276600" y="2089150"/>
          <p14:tracePt t="159326" x="3276600" y="2098675"/>
          <p14:tracePt t="159338" x="3276600" y="2108200"/>
          <p14:tracePt t="159342" x="3276600" y="2116138"/>
          <p14:tracePt t="159363" x="3268663" y="2116138"/>
          <p14:tracePt t="159376" x="3268663" y="2133600"/>
          <p14:tracePt t="159401" x="3268663" y="2143125"/>
          <p14:tracePt t="159422" x="3268663" y="2170113"/>
          <p14:tracePt t="159425" x="3268663" y="2179638"/>
          <p14:tracePt t="159456" x="3268663" y="2197100"/>
          <p14:tracePt t="159461" x="3268663" y="2214563"/>
          <p14:tracePt t="159473" x="3276600" y="2224088"/>
          <p14:tracePt t="159497" x="3276600" y="2232025"/>
          <p14:tracePt t="159509" x="3286125" y="2232025"/>
          <p14:tracePt t="159814" x="3286125" y="2241550"/>
          <p14:tracePt t="159829" x="3286125" y="2259013"/>
          <p14:tracePt t="159838" x="3286125" y="2268538"/>
          <p14:tracePt t="159846" x="3276600" y="2312988"/>
          <p14:tracePt t="159879" x="3268663" y="2339975"/>
          <p14:tracePt t="159886" x="3259138" y="2347913"/>
          <p14:tracePt t="159898" x="3259138" y="2384425"/>
          <p14:tracePt t="159937" x="3259138" y="2393950"/>
          <p14:tracePt t="159946" x="3259138" y="2401888"/>
          <p14:tracePt t="159965" x="3259138" y="2411413"/>
          <p14:tracePt t="160287" x="3259138" y="2393950"/>
          <p14:tracePt t="160300" x="3259138" y="2366963"/>
          <p14:tracePt t="160311" x="3259138" y="2339975"/>
          <p14:tracePt t="160324" x="3259138" y="2303463"/>
          <p14:tracePt t="160347" x="3259138" y="2232025"/>
          <p14:tracePt t="160363" x="3259138" y="2205038"/>
          <p14:tracePt t="160374" x="3259138" y="2187575"/>
          <p14:tracePt t="160386" x="3259138" y="2179638"/>
          <p14:tracePt t="160398" x="3259138" y="2160588"/>
          <p14:tracePt t="160423" x="3259138" y="2152650"/>
          <p14:tracePt t="160434" x="3259138" y="2133600"/>
          <p14:tracePt t="160750" x="3259138" y="2116138"/>
          <p14:tracePt t="160763" x="3259138" y="2108200"/>
          <p14:tracePt t="160788" x="3259138" y="2098675"/>
          <p14:tracePt t="160873" x="3259138" y="2108200"/>
          <p14:tracePt t="160885" x="3259138" y="2133600"/>
          <p14:tracePt t="160896" x="3259138" y="2170113"/>
          <p14:tracePt t="160908" x="3259138" y="2214563"/>
          <p14:tracePt t="160921" x="3259138" y="2251075"/>
          <p14:tracePt t="160935" x="3251200" y="2330450"/>
          <p14:tracePt t="160957" x="3251200" y="2384425"/>
          <p14:tracePt t="160971" x="3251200" y="2465388"/>
          <p14:tracePt t="160994" x="3251200" y="2490788"/>
          <p14:tracePt t="161019" x="3251200" y="2554288"/>
          <p14:tracePt t="161031" x="3251200" y="2581275"/>
          <p14:tracePt t="161046" x="3268663" y="2608263"/>
          <p14:tracePt t="161335" x="3268663" y="2581275"/>
          <p14:tracePt t="161347" x="3268663" y="2536825"/>
          <p14:tracePt t="161365" x="3268663" y="2500313"/>
          <p14:tracePt t="161373" x="3268663" y="2393950"/>
          <p14:tracePt t="161396" x="3268663" y="2330450"/>
          <p14:tracePt t="161409" x="3276600" y="2232025"/>
          <p14:tracePt t="161432" x="3286125" y="2197100"/>
          <p14:tracePt t="161446" x="3295650" y="2152650"/>
          <p14:tracePt t="161479" x="3295650" y="2133600"/>
          <p14:tracePt t="161489" x="3295650" y="2116138"/>
          <p14:tracePt t="161497" x="3303588" y="2089150"/>
          <p14:tracePt t="161508" x="3313113" y="2081213"/>
          <p14:tracePt t="161848" x="3313113" y="2098675"/>
          <p14:tracePt t="161861" x="3313113" y="2152650"/>
          <p14:tracePt t="161872" x="3313113" y="2214563"/>
          <p14:tracePt t="161884" x="3313113" y="2276475"/>
          <p14:tracePt t="161896" x="3313113" y="2322513"/>
          <p14:tracePt t="161912" x="3313113" y="2401888"/>
          <p14:tracePt t="161927" x="3313113" y="2438400"/>
          <p14:tracePt t="161927" x="3313113" y="2473325"/>
          <p14:tracePt t="161956" x="3313113" y="2509838"/>
          <p14:tracePt t="161969" x="3340100" y="2571750"/>
          <p14:tracePt t="162006" x="3348038" y="2589213"/>
          <p14:tracePt t="162019" x="3348038" y="2598738"/>
          <p14:tracePt t="162419" x="3367088" y="2598738"/>
          <p14:tracePt t="162437" x="3384550" y="2598738"/>
          <p14:tracePt t="162444" x="3419475" y="2608263"/>
          <p14:tracePt t="162456" x="3500438" y="2616200"/>
          <p14:tracePt t="162469" x="3776663" y="2687638"/>
          <p14:tracePt t="162492" x="3990975" y="2776538"/>
          <p14:tracePt t="162505" x="4224338" y="2884488"/>
          <p14:tracePt t="162516" x="4724400" y="3125788"/>
          <p14:tracePt t="162550" x="4929188" y="3214688"/>
          <p14:tracePt t="162554" x="5197475" y="3419475"/>
          <p14:tracePt t="162566" x="5295900" y="3517900"/>
          <p14:tracePt t="162590" x="5384800" y="3643313"/>
          <p14:tracePt t="162602" x="5537200" y="3857625"/>
          <p14:tracePt t="162626" x="5608638" y="3946525"/>
          <p14:tracePt t="162638" x="5680075" y="4000500"/>
          <p14:tracePt t="162655" x="5830888" y="4081463"/>
          <p14:tracePt t="162675" x="5867400" y="4116388"/>
          <p14:tracePt t="163332" x="5894388" y="4125913"/>
          <p14:tracePt t="163346" x="5919788" y="4133850"/>
          <p14:tracePt t="163360" x="5946775" y="4160838"/>
          <p14:tracePt t="163369" x="5956300" y="4160838"/>
          <p14:tracePt t="163389" x="5973763" y="4179888"/>
          <p14:tracePt t="163395" x="6010275" y="4205288"/>
          <p14:tracePt t="163423" x="6037263" y="4214813"/>
          <p14:tracePt t="163431" x="6054725" y="4224338"/>
          <p14:tracePt t="163443" x="6126163" y="4232275"/>
          <p14:tracePt t="163458" x="6161088" y="4232275"/>
          <p14:tracePt t="163477" x="6232525" y="4232275"/>
          <p14:tracePt t="163509" x="6251575" y="4232275"/>
          <p14:tracePt t="163517" x="6276975" y="4232275"/>
          <p14:tracePt t="163528" x="6330950" y="4232275"/>
          <p14:tracePt t="163553" x="6340475" y="4232275"/>
          <p14:tracePt t="164211" x="6357938" y="4224338"/>
          <p14:tracePt t="164221" x="6394450" y="4224338"/>
          <p14:tracePt t="164235" x="6419850" y="4224338"/>
          <p14:tracePt t="164247" x="6456363" y="4224338"/>
          <p14:tracePt t="164261" x="6491288" y="4241800"/>
          <p14:tracePt t="164270" x="6527800" y="4259263"/>
          <p14:tracePt t="164285" x="6589713" y="4286250"/>
          <p14:tracePt t="164307" x="6626225" y="4303713"/>
          <p14:tracePt t="164320" x="6688138" y="4330700"/>
          <p14:tracePt t="164332" x="6715125" y="4340225"/>
          <p14:tracePt t="164348" x="6742113" y="4348163"/>
          <p14:tracePt t="164380" x="6759575" y="4348163"/>
          <p14:tracePt t="164393" x="6769100" y="4348163"/>
          <p14:tracePt t="164571" x="0" y="0"/>
        </p14:tracePtLst>
        <p14:tracePtLst>
          <p14:tracePt t="177152" x="7537450" y="4027488"/>
          <p14:tracePt t="177548" x="7537450" y="4044950"/>
          <p14:tracePt t="177565" x="7537450" y="4071938"/>
          <p14:tracePt t="177578" x="7537450" y="4108450"/>
          <p14:tracePt t="177584" x="7527925" y="4143375"/>
          <p14:tracePt t="177597" x="7491413" y="4232275"/>
          <p14:tracePt t="177621" x="7456488" y="4286250"/>
          <p14:tracePt t="177633" x="7429500" y="4340225"/>
          <p14:tracePt t="177647" x="7358063" y="4419600"/>
          <p14:tracePt t="177670" x="7313613" y="4465638"/>
          <p14:tracePt t="177682" x="7251700" y="4537075"/>
          <p14:tracePt t="177708" x="7224713" y="4562475"/>
          <p14:tracePt t="177718" x="7215188" y="4581525"/>
          <p14:tracePt t="177731" x="7170738" y="4625975"/>
          <p14:tracePt t="177757" x="7161213" y="4643438"/>
          <p14:tracePt t="178023" x="7134225" y="4652963"/>
          <p14:tracePt t="178036" x="7099300" y="4670425"/>
          <p14:tracePt t="178046" x="7045325" y="4697413"/>
          <p14:tracePt t="178060" x="6991350" y="4741863"/>
          <p14:tracePt t="178072" x="6894513" y="4822825"/>
          <p14:tracePt t="178084" x="6688138" y="4983163"/>
          <p14:tracePt t="178098" x="6608763" y="5037138"/>
          <p14:tracePt t="178120" x="6483350" y="5153025"/>
          <p14:tracePt t="178144" x="6438900" y="5197475"/>
          <p14:tracePt t="178158" x="6419850" y="5232400"/>
          <p14:tracePt t="178403" x="6384925" y="5259388"/>
          <p14:tracePt t="178413" x="6330950" y="5367338"/>
          <p14:tracePt t="178438" x="6313488" y="5402263"/>
          <p14:tracePt t="178456" x="6296025" y="5429250"/>
          <p14:tracePt t="178460" x="6296025" y="5446713"/>
          <p14:tracePt t="178473" x="6286500" y="5456238"/>
          <p14:tracePt t="178535" x="6286500" y="5465763"/>
          <p14:tracePt t="178546" x="6276975" y="5473700"/>
          <p14:tracePt t="178559" x="6276975" y="5483225"/>
          <p14:tracePt t="179192" x="6259513" y="5483225"/>
          <p14:tracePt t="179203" x="6242050" y="5483225"/>
          <p14:tracePt t="179218" x="6224588" y="5483225"/>
          <p14:tracePt t="179226" x="6197600" y="5465763"/>
          <p14:tracePt t="179254" x="6170613" y="5456238"/>
          <p14:tracePt t="179266" x="6153150" y="5446713"/>
          <p14:tracePt t="179277" x="6126163" y="5429250"/>
          <p14:tracePt t="179303" x="6108700" y="5429250"/>
          <p14:tracePt t="179314" x="6089650" y="5429250"/>
          <p14:tracePt t="179436" x="6108700" y="5429250"/>
          <p14:tracePt t="179766" x="6126163" y="5419725"/>
          <p14:tracePt t="179777" x="6143625" y="5411788"/>
          <p14:tracePt t="179790" x="6170613" y="5402263"/>
          <p14:tracePt t="179802" x="6276975" y="5357813"/>
          <p14:tracePt t="179815" x="6340475" y="5348288"/>
          <p14:tracePt t="179838" x="6375400" y="5340350"/>
          <p14:tracePt t="179847" x="6465888" y="5322888"/>
          <p14:tracePt t="179875" x="6483350" y="5322888"/>
          <p14:tracePt t="179887" x="6500813" y="5313363"/>
          <p14:tracePt t="179904" x="6537325" y="5313363"/>
          <p14:tracePt t="179924" x="6545263" y="5313363"/>
          <p14:tracePt t="179935" x="6554788" y="5313363"/>
          <p14:tracePt t="179984" x="6562725" y="5313363"/>
          <p14:tracePt t="179998" x="6572250" y="5313363"/>
          <p14:tracePt t="180009" x="6589713" y="5313363"/>
          <p14:tracePt t="180035" x="6608763" y="5322888"/>
          <p14:tracePt t="180046" x="6616700" y="5322888"/>
          <p14:tracePt t="180057" x="6616700" y="5330825"/>
          <p14:tracePt t="180071" x="6626225" y="5340350"/>
          <p14:tracePt t="180081" x="6643688" y="5340350"/>
          <p14:tracePt t="180581" x="6653213" y="5340350"/>
          <p14:tracePt t="180609" x="6670675" y="5340350"/>
          <p14:tracePt t="180618" x="6680200" y="5340350"/>
          <p14:tracePt t="180632" x="6724650" y="5340350"/>
          <p14:tracePt t="180656" x="6751638" y="5340350"/>
          <p14:tracePt t="180672" x="6759575" y="5340350"/>
          <p14:tracePt t="180678" x="6777038" y="5340350"/>
          <p14:tracePt t="180691" x="6796088" y="5340350"/>
          <p14:tracePt t="181032" x="6804025" y="5330825"/>
          <p14:tracePt t="181046" x="6831013" y="5330825"/>
          <p14:tracePt t="181056" x="6858000" y="5322888"/>
          <p14:tracePt t="181068" x="6884988" y="5322888"/>
          <p14:tracePt t="181080" x="6902450" y="5322888"/>
          <p14:tracePt t="181094" x="6929438" y="5322888"/>
          <p14:tracePt t="181250" x="6911975" y="5322888"/>
          <p14:tracePt t="181263" x="6884988" y="5330825"/>
          <p14:tracePt t="181279" x="6858000" y="5330825"/>
          <p14:tracePt t="181289" x="6831013" y="5330825"/>
          <p14:tracePt t="181301" x="6796088" y="5330825"/>
          <p14:tracePt t="181312" x="6697663" y="5330825"/>
          <p14:tracePt t="181337" x="6643688" y="5330825"/>
          <p14:tracePt t="181346" x="6589713" y="5330825"/>
          <p14:tracePt t="181359" x="6465888" y="5322888"/>
          <p14:tracePt t="181385" x="6402388" y="5313363"/>
          <p14:tracePt t="181410" x="6303963" y="5286375"/>
          <p14:tracePt t="181421" x="6276975" y="5276850"/>
          <p14:tracePt t="181435" x="6232525" y="5259388"/>
          <p14:tracePt t="181446" x="6224588" y="5251450"/>
          <p14:tracePt t="182091" x="6232525" y="5251450"/>
          <p14:tracePt t="182106" x="6242050" y="5251450"/>
          <p14:tracePt t="182116" x="6251575" y="5251450"/>
          <p14:tracePt t="182129" x="6259513" y="5251450"/>
          <p14:tracePt t="182155" x="6269038" y="5251450"/>
          <p14:tracePt t="182159" x="6286500" y="5268913"/>
          <p14:tracePt t="182177" x="6296025" y="5268913"/>
          <p14:tracePt t="182555" x="6303963" y="5268913"/>
          <p14:tracePt t="182773" x="6313488" y="5268913"/>
          <p14:tracePt t="182784" x="6323013" y="5268913"/>
          <p14:tracePt t="182810" x="6330950" y="5276850"/>
          <p14:tracePt t="182859" x="6340475" y="5276850"/>
          <p14:tracePt t="183275" x="6348413" y="5276850"/>
          <p14:tracePt t="183287" x="6394450" y="5276850"/>
          <p14:tracePt t="183298" x="6419850" y="5276850"/>
          <p14:tracePt t="183332" x="6429375" y="5276850"/>
          <p14:tracePt t="183348" x="6465888" y="5276850"/>
          <p14:tracePt t="183480" x="6473825" y="5276850"/>
          <p14:tracePt t="183493" x="6483350" y="5276850"/>
          <p14:tracePt t="183504" x="6491288" y="5276850"/>
          <p14:tracePt t="183517" x="6518275" y="5276850"/>
          <p14:tracePt t="184577" x="6562725" y="5268913"/>
          <p14:tracePt t="184593" x="6608763" y="5259388"/>
          <p14:tracePt t="184608" x="6680200" y="5241925"/>
          <p14:tracePt t="184615" x="6751638" y="5241925"/>
          <p14:tracePt t="184625" x="6875463" y="5224463"/>
          <p14:tracePt t="184639" x="6946900" y="5214938"/>
          <p14:tracePt t="184661" x="7010400" y="5214938"/>
          <p14:tracePt t="184676" x="7161213" y="5214938"/>
          <p14:tracePt t="184707" x="7224713" y="5214938"/>
          <p14:tracePt t="184724" x="7313613" y="5214938"/>
          <p14:tracePt t="184729" x="7348538" y="5214938"/>
          <p14:tracePt t="184740" x="7385050" y="5214938"/>
          <p14:tracePt t="184756" x="7429500" y="5214938"/>
          <p14:tracePt t="185052" x="7456488" y="5214938"/>
          <p14:tracePt t="185066" x="7473950" y="5214938"/>
          <p14:tracePt t="185076" x="7483475" y="5214938"/>
          <p14:tracePt t="185089" x="7500938" y="5214938"/>
          <p14:tracePt t="185109" x="7510463" y="5214938"/>
          <p14:tracePt t="185114" x="7537450" y="5224463"/>
          <p14:tracePt t="185143" x="7545388" y="5224463"/>
          <p14:tracePt t="185159" x="7572375" y="5232400"/>
          <p14:tracePt t="185163" x="7581900" y="5241925"/>
          <p14:tracePt t="185187" x="7589838" y="5241925"/>
          <p14:tracePt t="185199" x="7616825" y="5251450"/>
          <p14:tracePt t="185223" x="7626350" y="5251450"/>
          <p14:tracePt t="185235" x="7634288" y="5251450"/>
          <p14:tracePt t="185253" x="7643813" y="5251450"/>
          <p14:tracePt t="185552" x="7643813" y="5241925"/>
          <p14:tracePt t="185564" x="7643813" y="5232400"/>
          <p14:tracePt t="185587" x="7670800" y="5232400"/>
          <p14:tracePt t="185600" x="7680325" y="5232400"/>
          <p14:tracePt t="185611" x="7705725" y="5232400"/>
          <p14:tracePt t="185625" x="7732713" y="5232400"/>
          <p14:tracePt t="185637" x="7751763" y="5232400"/>
          <p14:tracePt t="185649" x="7786688" y="5232400"/>
          <p14:tracePt t="185673" x="7796213" y="5232400"/>
          <p14:tracePt t="185701" x="7804150" y="5232400"/>
          <p14:tracePt t="185710" x="7813675" y="5232400"/>
          <p14:tracePt t="185722" x="7823200" y="5232400"/>
          <p14:tracePt t="185735" x="7858125" y="5241925"/>
          <p14:tracePt t="185759" x="7867650" y="5241925"/>
          <p14:tracePt t="185868" x="7858125" y="5241925"/>
          <p14:tracePt t="185880" x="7831138" y="5251450"/>
          <p14:tracePt t="185892" x="7796213" y="5251450"/>
          <p14:tracePt t="185905" x="7688263" y="5251450"/>
          <p14:tracePt t="185917" x="7626350" y="5251450"/>
          <p14:tracePt t="185943" x="7562850" y="5251450"/>
          <p14:tracePt t="185954" x="7446963" y="5232400"/>
          <p14:tracePt t="185983" x="7412038" y="5224463"/>
          <p14:tracePt t="185994" x="7367588" y="5214938"/>
          <p14:tracePt t="186015" x="7358063" y="5214938"/>
          <p14:tracePt t="186173" x="7367588" y="5214938"/>
          <p14:tracePt t="186282" x="7348538" y="5214938"/>
          <p14:tracePt t="186295" x="7323138" y="5214938"/>
          <p14:tracePt t="186311" x="7304088" y="5214938"/>
          <p14:tracePt t="186320" x="7277100" y="5214938"/>
          <p14:tracePt t="186331" x="7242175" y="5214938"/>
          <p14:tracePt t="186344" x="7205663" y="5214938"/>
          <p14:tracePt t="186356" x="7126288" y="5214938"/>
          <p14:tracePt t="186380" x="7108825" y="5214938"/>
          <p14:tracePt t="186393" x="7045325" y="5214938"/>
          <p14:tracePt t="186427" x="7018338" y="5214938"/>
          <p14:tracePt t="186435" x="7000875" y="5205413"/>
          <p14:tracePt t="186444" x="6991350" y="5205413"/>
          <p14:tracePt t="186455" x="6965950" y="5197475"/>
          <p14:tracePt t="186487" x="6956425" y="5187950"/>
          <p14:tracePt t="186504" x="6946900" y="5180013"/>
          <p14:tracePt t="186575" x="6991350" y="5160963"/>
          <p14:tracePt t="186588" x="7072313" y="5143500"/>
          <p14:tracePt t="186609" x="7296150" y="5089525"/>
          <p14:tracePt t="186612" x="7412038" y="5072063"/>
          <p14:tracePt t="186624" x="7518400" y="5054600"/>
          <p14:tracePt t="186656" x="7626350" y="5054600"/>
          <p14:tracePt t="186661" x="7732713" y="5054600"/>
          <p14:tracePt t="186674" x="7920038" y="5072063"/>
          <p14:tracePt t="186696" x="7983538" y="5081588"/>
          <p14:tracePt t="186709" x="8045450" y="5081588"/>
          <p14:tracePt t="186723" x="8072438" y="5089525"/>
          <p14:tracePt t="186741" x="8081963" y="5089525"/>
          <p14:tracePt t="186761" x="8126413" y="5108575"/>
          <p14:tracePt t="186783" x="8143875" y="5116513"/>
          <p14:tracePt t="186805" x="8153400" y="5116513"/>
          <p14:tracePt t="186859" x="8161338" y="5116513"/>
          <p14:tracePt t="186881" x="8180388" y="5116513"/>
          <p14:tracePt t="186893" x="8188325" y="5126038"/>
          <p14:tracePt t="186904" x="8197850" y="5133975"/>
          <p14:tracePt t="186917" x="8197850" y="5143500"/>
          <p14:tracePt t="186942" x="8188325" y="5160963"/>
          <p14:tracePt t="186954" x="8161338" y="5180013"/>
          <p14:tracePt t="186967" x="8027988" y="5224463"/>
          <p14:tracePt t="186979" x="7929563" y="5259388"/>
          <p14:tracePt t="187002" x="7823200" y="5276850"/>
          <p14:tracePt t="187015" x="7589838" y="5295900"/>
          <p14:tracePt t="187027" x="7483475" y="5303838"/>
          <p14:tracePt t="187050" x="7394575" y="5303838"/>
          <p14:tracePt t="187063" x="7331075" y="5303838"/>
          <p14:tracePt t="187078" x="7269163" y="5303838"/>
          <p14:tracePt t="187099" x="7251700" y="5313363"/>
          <p14:tracePt t="187112" x="7242175" y="5340350"/>
          <p14:tracePt t="187143" x="7242175" y="5367338"/>
          <p14:tracePt t="187148" x="7242175" y="5411788"/>
          <p14:tracePt t="187161" x="7242175" y="5419725"/>
          <p14:tracePt t="187187" x="7242175" y="5429250"/>
          <p14:tracePt t="187465" x="7242175" y="5411788"/>
          <p14:tracePt t="187483" x="7251700" y="5375275"/>
          <p14:tracePt t="187488" x="7251700" y="5348288"/>
          <p14:tracePt t="187501" x="7269163" y="5295900"/>
          <p14:tracePt t="187525" x="7277100" y="5276850"/>
          <p14:tracePt t="187539" x="7277100" y="5268913"/>
          <p14:tracePt t="187549" x="7296150" y="5232400"/>
          <p14:tracePt t="187580" x="7304088" y="5214938"/>
          <p14:tracePt t="187585" x="7304088" y="5205413"/>
          <p14:tracePt t="187599" x="7323138" y="5153025"/>
          <p14:tracePt t="187614" x="7323138" y="5126038"/>
          <p14:tracePt t="187634" x="7331075" y="5099050"/>
          <p14:tracePt t="187649" x="7358063" y="5054600"/>
          <p14:tracePt t="187673" x="7367588" y="5037138"/>
          <p14:tracePt t="187684" x="7385050" y="5018088"/>
          <p14:tracePt t="187708" x="7385050" y="5010150"/>
          <p14:tracePt t="187722" x="7394575" y="5000625"/>
          <p14:tracePt t="187831" x="7375525" y="5027613"/>
          <p14:tracePt t="187842" x="7367588" y="5062538"/>
          <p14:tracePt t="187855" x="7348538" y="5116513"/>
          <p14:tracePt t="187866" x="7331075" y="5160963"/>
          <p14:tracePt t="187879" x="7323138" y="5214938"/>
          <p14:tracePt t="187892" x="7304088" y="5268913"/>
          <p14:tracePt t="187902" x="7304088" y="5384800"/>
          <p14:tracePt t="187933" x="7304088" y="5465763"/>
          <p14:tracePt t="187943" x="7304088" y="5527675"/>
          <p14:tracePt t="187953" x="7304088" y="5634038"/>
          <p14:tracePt t="187976" x="7323138" y="5688013"/>
          <p14:tracePt t="187990" x="7340600" y="5751513"/>
          <p14:tracePt t="188001" x="7348538" y="5768975"/>
          <p14:tracePt t="188041" x="7358063" y="5786438"/>
          <p14:tracePt t="188088" x="7375525" y="5732463"/>
          <p14:tracePt t="188100" x="7394575" y="5608638"/>
          <p14:tracePt t="188110" x="7429500" y="5518150"/>
          <p14:tracePt t="188123" x="7473950" y="5340350"/>
          <p14:tracePt t="188137" x="7483475" y="5276850"/>
          <p14:tracePt t="188159" x="7491413" y="5214938"/>
          <p14:tracePt t="188172" x="7518400" y="5099050"/>
          <p14:tracePt t="188195" x="7527925" y="5037138"/>
          <p14:tracePt t="188208" x="7537450" y="4973638"/>
          <p14:tracePt t="188223" x="7545388" y="4946650"/>
          <p14:tracePt t="188237" x="7545388" y="4938713"/>
          <p14:tracePt t="188259" x="7545388" y="4919663"/>
          <p14:tracePt t="188294" x="7545388" y="4911725"/>
          <p14:tracePt t="188343" x="7527925" y="4902200"/>
          <p14:tracePt t="188357" x="7518400" y="4902200"/>
          <p14:tracePt t="188367" x="7500938" y="4902200"/>
          <p14:tracePt t="188379" x="7483475" y="4902200"/>
          <p14:tracePt t="188391" x="7456488" y="4902200"/>
          <p14:tracePt t="188421" x="7429500" y="4902200"/>
          <p14:tracePt t="188428" x="7394575" y="4911725"/>
          <p14:tracePt t="188440" x="7375525" y="4946650"/>
          <p14:tracePt t="188465" x="7340600" y="5000625"/>
          <p14:tracePt t="188478" x="7286625" y="5143500"/>
          <p14:tracePt t="188490" x="7259638" y="5214938"/>
          <p14:tracePt t="188505" x="7259638" y="5241925"/>
          <p14:tracePt t="188526" x="7259638" y="5322888"/>
          <p14:tracePt t="188548" x="7259638" y="5357813"/>
          <p14:tracePt t="188561" x="7286625" y="5456238"/>
          <p14:tracePt t="188574" x="7296150" y="5491163"/>
          <p14:tracePt t="188598" x="7313613" y="5518150"/>
          <p14:tracePt t="188610" x="7348538" y="5545138"/>
          <p14:tracePt t="188640" x="7367588" y="5545138"/>
          <p14:tracePt t="188648" x="7402513" y="5545138"/>
          <p14:tracePt t="188659" x="7483475" y="5518150"/>
          <p14:tracePt t="188683" x="7554913" y="5473700"/>
          <p14:tracePt t="188708" x="7653338" y="5367338"/>
          <p14:tracePt t="188720" x="7688263" y="5313363"/>
          <p14:tracePt t="188727" x="7697788" y="5276850"/>
          <p14:tracePt t="188745" x="7705725" y="5214938"/>
          <p14:tracePt t="188768" x="7705725" y="5180013"/>
          <p14:tracePt t="188782" x="7705725" y="5153025"/>
          <p14:tracePt t="188794" x="7705725" y="5054600"/>
          <p14:tracePt t="188818" x="7705725" y="5010150"/>
          <p14:tracePt t="188829" x="7705725" y="4938713"/>
          <p14:tracePt t="188843" x="7670800" y="4902200"/>
          <p14:tracePt t="188866" x="7653338" y="4875213"/>
          <p14:tracePt t="188878" x="7626350" y="4822825"/>
          <p14:tracePt t="188902" x="7616825" y="4795838"/>
          <p14:tracePt t="188915" x="7589838" y="4759325"/>
          <p14:tracePt t="188929" x="7581900" y="4751388"/>
          <p14:tracePt t="188952" x="7572375" y="4732338"/>
          <p14:tracePt t="189002" x="7554913" y="4732338"/>
          <p14:tracePt t="189012" x="7537450" y="4751388"/>
          <p14:tracePt t="189023" x="7510463" y="4776788"/>
          <p14:tracePt t="189036" x="7483475" y="4803775"/>
          <p14:tracePt t="189049" x="7446963" y="4857750"/>
          <p14:tracePt t="189063" x="7439025" y="4894263"/>
          <p14:tracePt t="189086" x="7429500" y="4929188"/>
          <p14:tracePt t="189098" x="7402513" y="5000625"/>
          <p14:tracePt t="189112" x="7402513" y="5045075"/>
          <p14:tracePt t="189135" x="7394575" y="5081588"/>
          <p14:tracePt t="189146" x="7394575" y="5153025"/>
          <p14:tracePt t="189171" x="7394575" y="5197475"/>
          <p14:tracePt t="189182" x="7402513" y="5259388"/>
          <p14:tracePt t="189196" x="7439025" y="5367338"/>
          <p14:tracePt t="189220" x="7446963" y="5402263"/>
          <p14:tracePt t="189233" x="7473950" y="5473700"/>
          <p14:tracePt t="189257" x="7500938" y="5527675"/>
          <p14:tracePt t="189268" x="7527925" y="5589588"/>
          <p14:tracePt t="189281" x="7537450" y="5599113"/>
          <p14:tracePt t="189305" x="7554913" y="5616575"/>
          <p14:tracePt t="189317" x="7562850" y="5634038"/>
          <p14:tracePt t="189353" x="7572375" y="5643563"/>
          <p14:tracePt t="189364" x="7572375" y="5653088"/>
          <p14:tracePt t="189376" x="7572375" y="5661025"/>
          <p14:tracePt t="189401" x="7572375" y="5670550"/>
          <p14:tracePt t="189416" x="7572375" y="5680075"/>
          <p14:tracePt t="189450" x="7572375" y="5661025"/>
          <p14:tracePt t="189461" x="7572375" y="5581650"/>
          <p14:tracePt t="189474" x="7572375" y="5491163"/>
          <p14:tracePt t="189487" x="7572375" y="5402263"/>
          <p14:tracePt t="189499" x="7572375" y="5232400"/>
          <p14:tracePt t="189530" x="7572375" y="5153025"/>
          <p14:tracePt t="189549" x="7537450" y="5037138"/>
          <p14:tracePt t="189559" x="7527925" y="5000625"/>
          <p14:tracePt t="189572" x="7518400" y="4973638"/>
          <p14:tracePt t="189585" x="7510463" y="4965700"/>
          <p14:tracePt t="189615" x="7500938" y="4965700"/>
          <p14:tracePt t="189633" x="7491413" y="4965700"/>
          <p14:tracePt t="189645" x="7483475" y="4965700"/>
          <p14:tracePt t="189658" x="7473950" y="4965700"/>
          <p14:tracePt t="189671" x="7446963" y="5010150"/>
          <p14:tracePt t="189695" x="7446963" y="5027613"/>
          <p14:tracePt t="189708" x="7439025" y="5037138"/>
          <p14:tracePt t="189719" x="7439025" y="5045075"/>
          <p14:tracePt t="189743" x="7439025" y="5054600"/>
          <p14:tracePt t="189767" x="7439025" y="5062538"/>
          <p14:tracePt t="189792" x="7439025" y="5072063"/>
          <p14:tracePt t="189803" x="7446963" y="5089525"/>
          <p14:tracePt t="189828" x="7466013" y="5099050"/>
          <p14:tracePt t="189836" x="7491413" y="5108575"/>
          <p14:tracePt t="189853" x="7554913" y="5116513"/>
          <p14:tracePt t="189876" x="7616825" y="5126038"/>
          <p14:tracePt t="189889" x="7840663" y="5143500"/>
          <p14:tracePt t="189912" x="7991475" y="5153025"/>
          <p14:tracePt t="189925" x="8143875" y="5160963"/>
          <p14:tracePt t="189938" x="8331200" y="5187950"/>
          <p14:tracePt t="189962" x="8394700" y="5205413"/>
          <p14:tracePt t="190413" x="8394700" y="5197475"/>
          <p14:tracePt t="190425" x="8394700" y="5187950"/>
          <p14:tracePt t="190450" x="8340725" y="5153025"/>
          <p14:tracePt t="190486" x="8313738" y="5143500"/>
          <p14:tracePt t="190500" x="8259763" y="5143500"/>
          <p14:tracePt t="190514" x="8215313" y="5143500"/>
          <p14:tracePt t="190524" x="8116888" y="5143500"/>
          <p14:tracePt t="190547" x="8054975" y="5143500"/>
          <p14:tracePt t="190561" x="7947025" y="5170488"/>
          <p14:tracePt t="190583" x="7894638" y="5180013"/>
          <p14:tracePt t="190597" x="7858125" y="5187950"/>
          <p14:tracePt t="190614" x="7804150" y="5214938"/>
          <p14:tracePt t="190634" x="7796213" y="5224463"/>
          <p14:tracePt t="190645" x="7777163" y="5224463"/>
          <p14:tracePt t="190658" x="7769225" y="5224463"/>
          <p14:tracePt t="190962" x="7796213" y="5214938"/>
          <p14:tracePt t="190973" x="7848600" y="5187950"/>
          <p14:tracePt t="190986" x="7912100" y="5170488"/>
          <p14:tracePt t="190998" x="8037513" y="5153025"/>
          <p14:tracePt t="191022" x="8099425" y="5153025"/>
          <p14:tracePt t="191034" x="8153400" y="5133975"/>
          <p14:tracePt t="191045" x="8188325" y="5133975"/>
          <p14:tracePt t="191077" x="8197850" y="5133975"/>
          <p14:tracePt t="191083" x="8205788" y="5133975"/>
          <p14:tracePt t="191110" x="8232775" y="5126038"/>
          <p14:tracePt t="191119" x="8259763" y="5116513"/>
          <p14:tracePt t="191143" x="8269288" y="5108575"/>
          <p14:tracePt t="191149" x="8313738" y="5099050"/>
          <p14:tracePt t="191168" x="8323263" y="5099050"/>
          <p14:tracePt t="192436" x="8323263" y="5108575"/>
          <p14:tracePt t="192447" x="8323263" y="5116513"/>
          <p14:tracePt t="192460" x="8323263" y="5143500"/>
          <p14:tracePt t="192473" x="8323263" y="5153025"/>
          <p14:tracePt t="192497" x="8323263" y="5160963"/>
          <p14:tracePt t="192508" x="8323263" y="5170488"/>
          <p14:tracePt t="192800" x="8323263" y="5180013"/>
          <p14:tracePt t="192812" x="8286750" y="5187950"/>
          <p14:tracePt t="192830" x="8251825" y="5197475"/>
          <p14:tracePt t="192841" x="8188325" y="5224463"/>
          <p14:tracePt t="192844" x="7947025" y="5303838"/>
          <p14:tracePt t="192876" x="7786688" y="5375275"/>
          <p14:tracePt t="192885" x="7608888" y="5465763"/>
          <p14:tracePt t="192897" x="7466013" y="5545138"/>
          <p14:tracePt t="192911" x="7251700" y="5670550"/>
          <p14:tracePt t="192934" x="7170738" y="5705475"/>
          <p14:tracePt t="192947" x="7027863" y="5751513"/>
          <p14:tracePt t="192973" x="6973888" y="5768975"/>
          <p14:tracePt t="192983" x="6938963" y="5786438"/>
          <p14:tracePt t="192996" x="6902450" y="5822950"/>
          <p14:tracePt t="193263" x="6875463" y="5830888"/>
          <p14:tracePt t="193277" x="6831013" y="5830888"/>
          <p14:tracePt t="193296" x="6769100" y="5830888"/>
          <p14:tracePt t="193301" x="6643688" y="5830888"/>
          <p14:tracePt t="193329" x="6545263" y="5803900"/>
          <p14:tracePt t="193338" x="6465888" y="5768975"/>
          <p14:tracePt t="193346" x="6259513" y="5653088"/>
          <p14:tracePt t="193373" x="6161088" y="5608638"/>
          <p14:tracePt t="193386" x="6089650" y="5545138"/>
          <p14:tracePt t="193400" x="5983288" y="5465763"/>
          <p14:tracePt t="193423" x="5938838" y="5429250"/>
          <p14:tracePt t="193436" x="5902325" y="5367338"/>
          <p14:tracePt t="193460" x="5894388" y="5330825"/>
          <p14:tracePt t="193471" x="5894388" y="5295900"/>
          <p14:tracePt t="193484" x="5894388" y="5241925"/>
          <p14:tracePt t="193519" x="5902325" y="5187950"/>
          <p14:tracePt t="193533" x="5919788" y="5160963"/>
          <p14:tracePt t="193548" x="5938838" y="5153025"/>
          <p14:tracePt t="193555" x="5956300" y="5143500"/>
          <p14:tracePt t="193582" x="5973763" y="5133975"/>
          <p14:tracePt t="193592" x="5983288" y="5133975"/>
          <p14:tracePt t="193628" x="6000750" y="5133975"/>
          <p14:tracePt t="193642" x="6010275" y="5133975"/>
          <p14:tracePt t="193653" x="6027738" y="5133975"/>
          <p14:tracePt t="193671" x="6054725" y="5143500"/>
          <p14:tracePt t="193678" x="6089650" y="5153025"/>
          <p14:tracePt t="193691" x="6126163" y="5160963"/>
          <p14:tracePt t="193703" x="6242050" y="5180013"/>
          <p14:tracePt t="193733" x="6303963" y="5180013"/>
          <p14:tracePt t="193735" x="6429375" y="5187950"/>
          <p14:tracePt t="193762" x="6491288" y="5197475"/>
          <p14:tracePt t="193776" x="6581775" y="5197475"/>
          <p14:tracePt t="193789" x="6831013" y="5180013"/>
          <p14:tracePt t="193802" x="6983413" y="5143500"/>
          <p14:tracePt t="193828" x="7269163" y="5054600"/>
          <p14:tracePt t="193839" x="7340600" y="5045075"/>
          <p14:tracePt t="193861" x="7402513" y="5027613"/>
          <p14:tracePt t="193875" x="7412038" y="5027613"/>
          <p14:tracePt t="193886" x="7419975" y="5027613"/>
          <p14:tracePt t="193911" x="7456488" y="5018088"/>
          <p14:tracePt t="193922" x="7510463" y="5018088"/>
          <p14:tracePt t="193952" x="7518400" y="5018088"/>
          <p14:tracePt t="193959" x="7537450" y="5018088"/>
          <p14:tracePt t="193971" x="7554913" y="5018088"/>
          <p14:tracePt t="193996" x="7599363" y="5027613"/>
          <p14:tracePt t="194008" x="7634288" y="5027613"/>
          <p14:tracePt t="194020" x="7670800" y="5037138"/>
          <p14:tracePt t="194045" x="7688263" y="5045075"/>
          <p14:tracePt t="194056" x="7732713" y="5054600"/>
          <p14:tracePt t="194081" x="7759700" y="5062538"/>
          <p14:tracePt t="194093" x="7769225" y="5062538"/>
          <p14:tracePt t="194105" x="7786688" y="5072063"/>
          <p14:tracePt t="194129" x="7796213" y="5089525"/>
          <p14:tracePt t="194167" x="7796213" y="5099050"/>
          <p14:tracePt t="194190" x="7796213" y="5108575"/>
          <p14:tracePt t="194276" x="7777163" y="5108575"/>
          <p14:tracePt t="194287" x="7751763" y="5116513"/>
          <p14:tracePt t="194301" x="7742238" y="5116513"/>
          <p14:tracePt t="194313" x="7715250" y="5126038"/>
          <p14:tracePt t="194324" x="7643813" y="5133975"/>
          <p14:tracePt t="194340" x="7599363" y="5133975"/>
          <p14:tracePt t="194363" x="7500938" y="5133975"/>
          <p14:tracePt t="194374" x="7232650" y="5133975"/>
          <p14:tracePt t="194396" x="7018338" y="5108575"/>
          <p14:tracePt t="194408" x="6500813" y="5010150"/>
          <p14:tracePt t="194433" x="6313488" y="4956175"/>
          <p14:tracePt t="194445" x="6143625" y="4884738"/>
          <p14:tracePt t="194457" x="5857875" y="4768850"/>
          <p14:tracePt t="194483" x="5653088" y="4608513"/>
          <p14:tracePt t="194495" x="5562600" y="4518025"/>
          <p14:tracePt t="194519" x="5500688" y="4446588"/>
          <p14:tracePt t="194532" x="5473700" y="4384675"/>
          <p14:tracePt t="194543" x="5465763" y="4330700"/>
          <p14:tracePt t="194566" x="5465763" y="4322763"/>
          <p14:tracePt t="194583" x="5465763" y="4313238"/>
          <p14:tracePt t="194603" x="5473700" y="4313238"/>
          <p14:tracePt t="194615" x="5518150" y="4313238"/>
          <p14:tracePt t="194629" x="5653088" y="4322763"/>
          <p14:tracePt t="194657" x="5732463" y="4357688"/>
          <p14:tracePt t="194674" x="5894388" y="4465638"/>
          <p14:tracePt t="194677" x="6010275" y="4545013"/>
          <p14:tracePt t="194692" x="6126163" y="4633913"/>
          <p14:tracePt t="194713" x="6348413" y="4768850"/>
          <p14:tracePt t="194727" x="6491288" y="4830763"/>
          <p14:tracePt t="194742" x="6680200" y="4919663"/>
          <p14:tracePt t="194761" x="7108825" y="5089525"/>
          <p14:tracePt t="194796" x="7251700" y="5160963"/>
          <p14:tracePt t="194800" x="7483475" y="5268913"/>
          <p14:tracePt t="194811" x="7581900" y="5295900"/>
          <p14:tracePt t="194844" x="7715250" y="5340350"/>
          <p14:tracePt t="194847" x="7759700" y="5348288"/>
          <p14:tracePt t="194871" x="7804150" y="5367338"/>
          <p14:tracePt t="195166" x="7786688" y="5357813"/>
          <p14:tracePt t="195177" x="7759700" y="5340350"/>
          <p14:tracePt t="195189" x="7626350" y="5303838"/>
          <p14:tracePt t="195215" x="7491413" y="5251450"/>
          <p14:tracePt t="195224" x="7323138" y="5224463"/>
          <p14:tracePt t="195226" x="7045325" y="5170488"/>
          <p14:tracePt t="195249" x="6589713" y="5143500"/>
          <p14:tracePt t="195261" x="6367463" y="5126038"/>
          <p14:tracePt t="195286" x="6188075" y="5099050"/>
          <p14:tracePt t="195300" x="5884863" y="5045075"/>
          <p14:tracePt t="195323" x="5759450" y="5027613"/>
          <p14:tracePt t="195336" x="5653088" y="5010150"/>
          <p14:tracePt t="195347" x="5483225" y="5000625"/>
          <p14:tracePt t="195372" x="5438775" y="5000625"/>
          <p14:tracePt t="195604" x="5402263" y="4956175"/>
          <p14:tracePt t="195614" x="5348288" y="4894263"/>
          <p14:tracePt t="195629" x="5268913" y="4741863"/>
          <p14:tracePt t="195638" x="4857750" y="4098925"/>
          <p14:tracePt t="195668" x="4643438" y="3786188"/>
          <p14:tracePt t="195677" x="4268788" y="3303588"/>
          <p14:tracePt t="195689" x="4098925" y="3152775"/>
          <p14:tracePt t="195712" x="3965575" y="3054350"/>
          <p14:tracePt t="195725" x="3857625" y="2982913"/>
          <p14:tracePt t="195733" x="3714750" y="2894013"/>
          <p14:tracePt t="195761" x="3697288" y="2857500"/>
          <p14:tracePt t="195774" x="3679825" y="2840038"/>
          <p14:tracePt t="195785" x="3697288" y="2803525"/>
          <p14:tracePt t="196017" x="3687763" y="2803525"/>
          <p14:tracePt t="196029" x="3679825" y="2795588"/>
          <p14:tracePt t="196038" x="3598863" y="2724150"/>
          <p14:tracePt t="196055" x="3536950" y="2643188"/>
          <p14:tracePt t="196077" x="3465513" y="2544763"/>
          <p14:tracePt t="196090" x="3357563" y="2401888"/>
          <p14:tracePt t="196115" x="3322638" y="2347913"/>
          <p14:tracePt t="196126" x="3303588" y="2312988"/>
          <p14:tracePt t="196139" x="3276600" y="2241550"/>
          <p14:tracePt t="196163" x="3276600" y="2214563"/>
          <p14:tracePt t="196176" x="3276600" y="2152650"/>
          <p14:tracePt t="196212" x="3276600" y="2143125"/>
          <p14:tracePt t="196225" x="3276600" y="2133600"/>
          <p14:tracePt t="196272" x="3286125" y="2143125"/>
          <p14:tracePt t="196283" x="3303588" y="2179638"/>
          <p14:tracePt t="196299" x="3322638" y="2232025"/>
          <p14:tracePt t="196311" x="3357563" y="2330450"/>
          <p14:tracePt t="196335" x="3367088" y="2393950"/>
          <p14:tracePt t="196344" x="3384550" y="2581275"/>
          <p14:tracePt t="196376" x="3384550" y="2670175"/>
          <p14:tracePt t="196383" x="3384550" y="2768600"/>
          <p14:tracePt t="196395" x="3402013" y="2946400"/>
          <p14:tracePt t="196407" x="3402013" y="3009900"/>
          <p14:tracePt t="196432" x="3402013" y="3062288"/>
          <p14:tracePt t="196443" x="3402013" y="3143250"/>
          <p14:tracePt t="196457" x="3402013" y="3152775"/>
          <p14:tracePt t="196480" x="3402013" y="3160713"/>
          <p14:tracePt t="196811" x="3438525" y="3170238"/>
          <p14:tracePt t="196824" x="3517900" y="3197225"/>
          <p14:tracePt t="196833" x="3660775" y="3232150"/>
          <p14:tracePt t="196842" x="4232275" y="3429000"/>
          <p14:tracePt t="196869" x="4518025" y="3536950"/>
          <p14:tracePt t="196882" x="4956175" y="3795713"/>
          <p14:tracePt t="196896" x="5108575" y="3894138"/>
          <p14:tracePt t="196911" x="5268913" y="4010025"/>
          <p14:tracePt t="196931" x="5527675" y="4241800"/>
          <p14:tracePt t="196955" x="5608638" y="4330700"/>
          <p14:tracePt t="196967" x="5732463" y="4429125"/>
          <p14:tracePt t="197224" x="5661025" y="4419600"/>
          <p14:tracePt t="197235" x="5626100" y="4411663"/>
          <p14:tracePt t="197250" x="5616575" y="4411663"/>
          <p14:tracePt t="197267" x="5616575" y="4402138"/>
          <p14:tracePt t="197272" x="5608638" y="4402138"/>
          <p14:tracePt t="197284" x="5697538" y="4473575"/>
          <p14:tracePt t="197310" x="5795963" y="4554538"/>
          <p14:tracePt t="197321" x="5911850" y="4652963"/>
          <p14:tracePt t="197331" x="6205538" y="4902200"/>
          <p14:tracePt t="197348" x="6357938" y="5054600"/>
          <p14:tracePt t="197370" x="6554788" y="5295900"/>
          <p14:tracePt t="197395" x="6599238" y="5394325"/>
          <p14:tracePt t="197406" x="6634163" y="5465763"/>
          <p14:tracePt t="197417" x="6661150" y="5518150"/>
          <p14:tracePt t="197759" x="6653213" y="5518150"/>
          <p14:tracePt t="197771" x="6643688" y="5518150"/>
          <p14:tracePt t="197783" x="6626225" y="5510213"/>
          <p14:tracePt t="197800" x="6599238" y="5500688"/>
          <p14:tracePt t="197808" x="6572250" y="5483225"/>
          <p14:tracePt t="197820" x="6518275" y="5438775"/>
          <p14:tracePt t="197836" x="6483350" y="5419725"/>
          <p14:tracePt t="197853" x="6411913" y="5384800"/>
          <p14:tracePt t="197880" x="6384925" y="5367338"/>
          <p14:tracePt t="197893" x="6357938" y="5348288"/>
          <p14:tracePt t="197907" x="6313488" y="5330825"/>
          <p14:tracePt t="197930" x="6286500" y="5330825"/>
          <p14:tracePt t="197944" x="6251575" y="5322888"/>
          <p14:tracePt t="197954" x="6242050" y="5322888"/>
          <p14:tracePt t="197993" x="6232525" y="5322888"/>
          <p14:tracePt t="198259" x="6232525" y="5313363"/>
          <p14:tracePt t="198528" x="6242050" y="5313363"/>
          <p14:tracePt t="198540" x="6251575" y="5313363"/>
          <p14:tracePt t="198551" x="6259513" y="5313363"/>
          <p14:tracePt t="198564" x="6286500" y="5313363"/>
          <p14:tracePt t="198577" x="6296025" y="5303838"/>
          <p14:tracePt t="198608" x="6313488" y="5303838"/>
          <p14:tracePt t="198613" x="6384925" y="5286375"/>
          <p14:tracePt t="198642" x="6446838" y="5276850"/>
          <p14:tracePt t="198652" x="6545263" y="5259388"/>
          <p14:tracePt t="198674" x="6581775" y="5259388"/>
          <p14:tracePt t="198685" x="6616700" y="5259388"/>
          <p14:tracePt t="198698" x="6670675" y="5251450"/>
          <p14:tracePt t="198722" x="6705600" y="5251450"/>
          <p14:tracePt t="198735" x="6732588" y="5251450"/>
          <p14:tracePt t="198747" x="6759575" y="5251450"/>
          <p14:tracePt t="198762" x="6786563" y="5251450"/>
          <p14:tracePt t="198784" x="6804025" y="5251450"/>
          <p14:tracePt t="198844" x="6823075" y="5251450"/>
          <p14:tracePt t="198856" x="6840538" y="5251450"/>
          <p14:tracePt t="198871" x="6858000" y="5251450"/>
          <p14:tracePt t="199305" x="6875463" y="5241925"/>
          <p14:tracePt t="199312" x="6894513" y="5214938"/>
          <p14:tracePt t="199322" x="6965950" y="5170488"/>
          <p14:tracePt t="199335" x="7018338" y="5143500"/>
          <p14:tracePt t="199367" x="7134225" y="5099050"/>
          <p14:tracePt t="199370" x="7215188" y="5089525"/>
          <p14:tracePt t="199391" x="7323138" y="5062538"/>
          <p14:tracePt t="199403" x="7429500" y="5062538"/>
          <p14:tracePt t="199421" x="7616825" y="5062538"/>
          <p14:tracePt t="199440" x="7661275" y="5062538"/>
          <p14:tracePt t="199452" x="7724775" y="5062538"/>
          <p14:tracePt t="199467" x="7751763" y="5062538"/>
          <p14:tracePt t="199489" x="7777163" y="5072063"/>
          <p14:tracePt t="199502" x="7804150" y="5081588"/>
          <p14:tracePt t="199526" x="7804150" y="5089525"/>
          <p14:tracePt t="199550" x="7813675" y="5089525"/>
          <p14:tracePt t="199562" x="7823200" y="5099050"/>
          <p14:tracePt t="199576" x="7831138" y="5099050"/>
          <p14:tracePt t="199584" x="7848600" y="5108575"/>
          <p14:tracePt t="199611" x="7858125" y="5116513"/>
          <p14:tracePt t="199624" x="7875588" y="5126038"/>
          <p14:tracePt t="199636" x="7902575" y="5133975"/>
          <p14:tracePt t="199671" x="7920038" y="5133975"/>
          <p14:tracePt t="199684" x="7929563" y="5143500"/>
          <p14:tracePt t="199702" x="7929563" y="5153025"/>
          <p14:tracePt t="199708" x="7929563" y="5160963"/>
          <p14:tracePt t="199747" x="7929563" y="5170488"/>
          <p14:tracePt t="199758" x="7929563" y="5180013"/>
          <p14:tracePt t="200037" x="7947025" y="5180013"/>
          <p14:tracePt t="200050" x="8010525" y="5180013"/>
          <p14:tracePt t="200062" x="8062913" y="5170488"/>
          <p14:tracePt t="200074" x="8143875" y="5160963"/>
          <p14:tracePt t="200098" x="8180388" y="5153025"/>
          <p14:tracePt t="200110" x="8197850" y="5153025"/>
          <p14:tracePt t="200124" x="8259763" y="5153025"/>
          <p14:tracePt t="200146" x="8277225" y="5153025"/>
          <p14:tracePt t="200209" x="8286750" y="5153025"/>
          <p14:tracePt t="200221" x="8304213" y="5153025"/>
          <p14:tracePt t="200246" x="8313738" y="5153025"/>
          <p14:tracePt t="200261" x="8331200" y="5153025"/>
          <p14:tracePt t="200281" x="8340725" y="5153025"/>
          <p14:tracePt t="200294" x="8348663" y="5153025"/>
          <p14:tracePt t="200489" x="8331200" y="5153025"/>
          <p14:tracePt t="200499" x="8313738" y="5153025"/>
          <p14:tracePt t="200517" x="8286750" y="5153025"/>
          <p14:tracePt t="200525" x="8242300" y="5153025"/>
          <p14:tracePt t="200536" x="8180388" y="5153025"/>
          <p14:tracePt t="200550" x="8099425" y="5153025"/>
          <p14:tracePt t="200561" x="7929563" y="5153025"/>
          <p14:tracePt t="200586" x="7867650" y="5153025"/>
          <p14:tracePt t="200599" x="7831138" y="5143500"/>
          <p14:tracePt t="200610" x="7804150" y="5143500"/>
          <p14:tracePt t="200642" x="7796213" y="5143500"/>
          <p14:tracePt t="200769" x="7796213" y="5133975"/>
          <p14:tracePt t="200780" x="7813675" y="5133975"/>
          <p14:tracePt t="200798" x="7840663" y="5126038"/>
          <p14:tracePt t="200809" x="7858125" y="5126038"/>
          <p14:tracePt t="200816" x="7875588" y="5126038"/>
          <p14:tracePt t="200829" x="7912100" y="5126038"/>
          <p14:tracePt t="200844" x="7939088" y="5126038"/>
          <p14:tracePt t="200865" x="8010525" y="5126038"/>
          <p14:tracePt t="200878" x="8045450" y="5126038"/>
          <p14:tracePt t="200912" x="8089900" y="5126038"/>
          <p14:tracePt t="200916" x="8143875" y="5126038"/>
          <p14:tracePt t="200940" x="8161338" y="5126038"/>
          <p14:tracePt t="200952" x="8188325" y="5126038"/>
          <p14:tracePt t="200963" x="8232775" y="5126038"/>
          <p14:tracePt t="200988" x="8269288" y="5126038"/>
          <p14:tracePt t="200999" x="8304213" y="5126038"/>
          <p14:tracePt t="201014" x="8348663" y="5153025"/>
          <p14:tracePt t="201333" x="8340725" y="5153025"/>
          <p14:tracePt t="201341" x="8323263" y="5153025"/>
          <p14:tracePt t="201354" x="8286750" y="5160963"/>
          <p14:tracePt t="201365" x="8259763" y="5160963"/>
          <p14:tracePt t="201377" x="8205788" y="5170488"/>
          <p14:tracePt t="201390" x="8161338" y="5170488"/>
          <p14:tracePt t="201402" x="8054975" y="5170488"/>
          <p14:tracePt t="201425" x="7991475" y="5170488"/>
          <p14:tracePt t="201438" x="7947025" y="5170488"/>
          <p14:tracePt t="201452" x="7848600" y="5170488"/>
          <p14:tracePt t="201474" x="7804150" y="5170488"/>
          <p14:tracePt t="201487" x="7742238" y="5170488"/>
          <p14:tracePt t="201501" x="7715250" y="5170488"/>
          <p14:tracePt t="201524" x="7705725" y="5170488"/>
          <p14:tracePt t="201535" x="7680325" y="5170488"/>
          <p14:tracePt t="201573" x="7670800" y="5170488"/>
          <p14:tracePt t="201669" x="7697788" y="5170488"/>
          <p14:tracePt t="201683" x="7715250" y="5170488"/>
          <p14:tracePt t="201694" x="7724775" y="5170488"/>
          <p14:tracePt t="201705" x="7732713" y="5170488"/>
          <p14:tracePt t="201720" x="7751763" y="5170488"/>
          <p14:tracePt t="201735" x="7777163" y="5170488"/>
          <p14:tracePt t="201756" x="7804150" y="5170488"/>
          <p14:tracePt t="201769" x="7840663" y="5170488"/>
          <p14:tracePt t="201792" x="7867650" y="5170488"/>
          <p14:tracePt t="201804" x="7920038" y="5170488"/>
          <p14:tracePt t="201828" x="7956550" y="5170488"/>
          <p14:tracePt t="201835" x="8018463" y="5170488"/>
          <p14:tracePt t="201868" x="8045450" y="5170488"/>
          <p14:tracePt t="202108" x="8027988" y="5170488"/>
          <p14:tracePt t="202125" x="7991475" y="5170488"/>
          <p14:tracePt t="202138" x="7939088" y="5170488"/>
          <p14:tracePt t="202145" x="7840663" y="5160963"/>
          <p14:tracePt t="202158" x="7688263" y="5160963"/>
          <p14:tracePt t="202181" x="7626350" y="5143500"/>
          <p14:tracePt t="202193" x="7562850" y="5143500"/>
          <p14:tracePt t="202207" x="7554913" y="5143500"/>
          <p14:tracePt t="202236" x="7545388" y="5143500"/>
          <p14:tracePt t="202278" x="7537450" y="5143500"/>
          <p14:tracePt t="202340" x="7527925" y="5143500"/>
          <p14:tracePt t="203827" x="7518400" y="5143500"/>
          <p14:tracePt t="203839" x="7510463" y="5143500"/>
          <p14:tracePt t="203842" x="7500938" y="5143500"/>
          <p14:tracePt t="204168" x="7510463" y="5143500"/>
          <p14:tracePt t="204184" x="7518400" y="5143500"/>
          <p14:tracePt t="204200" x="7527925" y="5143500"/>
          <p14:tracePt t="204216" x="7554913" y="5143500"/>
          <p14:tracePt t="204237" x="7562850" y="5143500"/>
          <p14:tracePt t="204237" x="7626350" y="5143500"/>
          <p14:tracePt t="204262" x="7653338" y="5143500"/>
          <p14:tracePt t="204278" x="7715250" y="5143500"/>
          <p14:tracePt t="204303" x="7751763" y="5143500"/>
          <p14:tracePt t="204315" x="7786688" y="5143500"/>
          <p14:tracePt t="204327" x="7894638" y="5143500"/>
          <p14:tracePt t="204341" x="7956550" y="5143500"/>
          <p14:tracePt t="204362" x="8027988" y="5143500"/>
          <p14:tracePt t="204376" x="8054975" y="5143500"/>
          <p14:tracePt t="204399" x="8072438" y="5153025"/>
          <p14:tracePt t="204411" x="8126413" y="5180013"/>
          <p14:tracePt t="204435" x="8134350" y="5187950"/>
          <p14:tracePt t="204862" x="8153400" y="5187950"/>
          <p14:tracePt t="204875" x="8170863" y="5187950"/>
          <p14:tracePt t="204887" x="8197850" y="5187950"/>
          <p14:tracePt t="204899" x="8232775" y="5187950"/>
          <p14:tracePt t="204924" x="8251825" y="5187950"/>
          <p14:tracePt t="204936" x="8259763" y="5187950"/>
          <p14:tracePt t="205009" x="8269288" y="5187950"/>
          <p14:tracePt t="205021" x="8277225" y="5187950"/>
          <p14:tracePt t="205033" x="8286750" y="5187950"/>
          <p14:tracePt t="205046" x="8296275" y="5187950"/>
          <p14:tracePt t="205057" x="8304213" y="5180013"/>
          <p14:tracePt t="205873" x="8286750" y="5180013"/>
          <p14:tracePt t="205886" x="8269288" y="5180013"/>
          <p14:tracePt t="205904" x="8232775" y="5180013"/>
          <p14:tracePt t="205910" x="8188325" y="5180013"/>
          <p14:tracePt t="205922" x="8072438" y="5205413"/>
          <p14:tracePt t="205954" x="8018463" y="5224463"/>
          <p14:tracePt t="205958" x="7920038" y="5241925"/>
          <p14:tracePt t="205972" x="7885113" y="5259388"/>
          <p14:tracePt t="206005" x="7813675" y="5286375"/>
          <p14:tracePt t="206008" x="7777163" y="5295900"/>
          <p14:tracePt t="206032" x="7751763" y="5313363"/>
          <p14:tracePt t="206044" x="7715250" y="5330825"/>
          <p14:tracePt t="206057" x="7680325" y="5348288"/>
          <p14:tracePt t="206081" x="7670800" y="5348288"/>
          <p14:tracePt t="206092" x="7653338" y="5357813"/>
          <p14:tracePt t="206226" x="7653338" y="5367338"/>
          <p14:tracePt t="206239" x="7653338" y="5375275"/>
          <p14:tracePt t="206251" x="7653338" y="5384800"/>
          <p14:tracePt t="206264" x="7643813" y="5394325"/>
          <p14:tracePt t="206287" x="7643813" y="5402263"/>
          <p14:tracePt t="206300" x="7634288" y="5411788"/>
          <p14:tracePt t="206311" x="7634288" y="5419725"/>
          <p14:tracePt t="206350" x="7626350" y="5419725"/>
          <p14:tracePt t="206360" x="7616825" y="5419725"/>
          <p14:tracePt t="206678" x="7608888" y="5411788"/>
          <p14:tracePt t="206699" x="7589838" y="5411788"/>
          <p14:tracePt t="206704" x="7581900" y="5394325"/>
          <p14:tracePt t="206715" x="7581900" y="5384800"/>
          <p14:tracePt t="206739" x="7581900" y="5375275"/>
          <p14:tracePt t="206752" x="7581900" y="5357813"/>
          <p14:tracePt t="206776" x="7572375" y="5348288"/>
          <p14:tracePt t="206795" x="7572375" y="5340350"/>
          <p14:tracePt t="206816" x="7562850" y="5330825"/>
          <p14:tracePt t="206848" x="7562850" y="5322888"/>
          <p14:tracePt t="206910" x="7554913" y="5313363"/>
          <p14:tracePt t="206922" x="7545388" y="5313363"/>
          <p14:tracePt t="206933" x="7537450" y="5313363"/>
          <p14:tracePt t="207009" x="7527925" y="5303838"/>
          <p14:tracePt t="207018" x="7518400" y="5303838"/>
          <p14:tracePt t="207031" x="7518400" y="5295900"/>
          <p14:tracePt t="207048" x="7510463" y="5295900"/>
          <p14:tracePt t="207055" x="7510463" y="5286375"/>
          <p14:tracePt t="207567" x="7500938" y="5286375"/>
          <p14:tracePt t="207604" x="7491413" y="5268913"/>
          <p14:tracePt t="207616" x="7483475" y="5259388"/>
          <p14:tracePt t="207628" x="7473950" y="5251450"/>
          <p14:tracePt t="207640" x="7466013" y="5214938"/>
          <p14:tracePt t="207669" x="7466013" y="5197475"/>
          <p14:tracePt t="207677" x="7456488" y="5187950"/>
          <p14:tracePt t="207688" x="7446963" y="5170488"/>
          <p14:tracePt t="207725" x="7439025" y="5170488"/>
          <p14:tracePt t="207737" x="7439025" y="5160963"/>
          <p14:tracePt t="207775" x="7429500" y="5160963"/>
          <p14:tracePt t="208601" x="7419975" y="5160963"/>
          <p14:tracePt t="208628" x="7402513" y="5160963"/>
          <p14:tracePt t="208638" x="7385050" y="5160963"/>
          <p14:tracePt t="208651" x="7358063" y="5160963"/>
          <p14:tracePt t="208663" x="7296150" y="5160963"/>
          <p14:tracePt t="208687" x="7251700" y="5160963"/>
          <p14:tracePt t="208699" x="7126288" y="5160963"/>
          <p14:tracePt t="208713" x="7062788" y="5160963"/>
          <p14:tracePt t="208729" x="6983413" y="5160963"/>
          <p14:tracePt t="208748" x="6858000" y="5160963"/>
          <p14:tracePt t="208772" x="6813550" y="5160963"/>
          <p14:tracePt t="208785" x="6777038" y="5153025"/>
          <p14:tracePt t="208798" x="6742113" y="5153025"/>
          <p14:tracePt t="208829" x="6724650" y="5153025"/>
          <p14:tracePt t="208837" x="6715125" y="5153025"/>
          <p14:tracePt t="208981" x="6715125" y="5143500"/>
          <p14:tracePt t="209077" x="6715125" y="5133975"/>
          <p14:tracePt t="209091" x="6742113" y="5133975"/>
          <p14:tracePt t="209104" x="6777038" y="5126038"/>
          <p14:tracePt t="209114" x="6813550" y="5126038"/>
          <p14:tracePt t="209126" x="6858000" y="5116513"/>
          <p14:tracePt t="209138" x="6919913" y="5116513"/>
          <p14:tracePt t="209150" x="7108825" y="5099050"/>
          <p14:tracePt t="209174" x="7215188" y="5099050"/>
          <p14:tracePt t="209187" x="7412038" y="5099050"/>
          <p14:tracePt t="209210" x="7473950" y="5099050"/>
          <p14:tracePt t="209225" x="7500938" y="5099050"/>
          <p14:tracePt t="209233" x="7527925" y="5099050"/>
          <p14:tracePt t="209264" x="7537450" y="5099050"/>
          <p14:tracePt t="209280" x="7545388" y="5108575"/>
          <p14:tracePt t="209284" x="7581900" y="5116513"/>
          <p14:tracePt t="209316" x="7589838" y="5126038"/>
          <p14:tracePt t="209321" x="7643813" y="5143500"/>
          <p14:tracePt t="209336" x="7661275" y="5143500"/>
          <p14:tracePt t="209357" x="7670800" y="5143500"/>
          <p14:tracePt t="209374" x="7697788" y="5160963"/>
          <p14:tracePt t="209395" x="7724775" y="5170488"/>
          <p14:tracePt t="209419" x="7742238" y="5180013"/>
          <p14:tracePt t="209430" x="7759700" y="5187950"/>
          <p14:tracePt t="209455" x="7777163" y="5187950"/>
          <p14:tracePt t="209493" x="7786688" y="5187950"/>
          <p14:tracePt t="209552" x="7786688" y="5170488"/>
          <p14:tracePt t="209565" x="7786688" y="5160963"/>
          <p14:tracePt t="209577" x="7759700" y="5143500"/>
          <p14:tracePt t="209591" x="7653338" y="5099050"/>
          <p14:tracePt t="209615" x="7572375" y="5081588"/>
          <p14:tracePt t="209626" x="7385050" y="5045075"/>
          <p14:tracePt t="209638" x="7296150" y="5045075"/>
          <p14:tracePt t="209663" x="7205663" y="5045075"/>
          <p14:tracePt t="209675" x="7062788" y="5054600"/>
          <p14:tracePt t="209705" x="7010400" y="5062538"/>
          <p14:tracePt t="209721" x="6956425" y="5081588"/>
          <p14:tracePt t="209723" x="6929438" y="5089525"/>
          <p14:tracePt t="209738" x="6911975" y="5099050"/>
          <p14:tracePt t="209759" x="6884988" y="5099050"/>
          <p14:tracePt t="209773" x="6848475" y="5108575"/>
          <p14:tracePt t="209797" x="6823075" y="5126038"/>
          <p14:tracePt t="209809" x="6769100" y="5143500"/>
          <p14:tracePt t="209833" x="6742113" y="5160963"/>
          <p14:tracePt t="209845" x="6732588" y="5170488"/>
          <p14:tracePt t="209858" x="6697663" y="5180013"/>
          <p14:tracePt t="209882" x="6688138" y="5180013"/>
          <p14:tracePt t="209967" x="6724650" y="5180013"/>
          <p14:tracePt t="209978" x="6804025" y="5180013"/>
          <p14:tracePt t="209992" x="6902450" y="5153025"/>
          <p14:tracePt t="210004" x="7027863" y="5143500"/>
          <p14:tracePt t="210016" x="7143750" y="5133975"/>
          <p14:tracePt t="210029" x="7269163" y="5108575"/>
          <p14:tracePt t="210041" x="7527925" y="5081588"/>
          <p14:tracePt t="210066" x="7634288" y="5081588"/>
          <p14:tracePt t="210077" x="7823200" y="5081588"/>
          <p14:tracePt t="210100" x="7885113" y="5081588"/>
          <p14:tracePt t="210114" x="7929563" y="5081588"/>
          <p14:tracePt t="210128" x="7991475" y="5081588"/>
          <p14:tracePt t="210149" x="8010525" y="5081588"/>
          <p14:tracePt t="210163" x="8037513" y="5089525"/>
          <p14:tracePt t="210199" x="8045450" y="5089525"/>
          <p14:tracePt t="210211" x="8054975" y="5099050"/>
          <p14:tracePt t="210223" x="8062913" y="5099050"/>
          <p14:tracePt t="210236" x="8072438" y="5116513"/>
          <p14:tracePt t="210271" x="8081963" y="5116513"/>
          <p14:tracePt t="210283" x="8089900" y="5126038"/>
          <p14:tracePt t="210331" x="8099425" y="5133975"/>
          <p14:tracePt t="210447" x="8089900" y="5133975"/>
          <p14:tracePt t="210454" x="8062913" y="5133975"/>
          <p14:tracePt t="210467" x="7966075" y="5133975"/>
          <p14:tracePt t="210479" x="7894638" y="5133975"/>
          <p14:tracePt t="210503" x="7786688" y="5133975"/>
          <p14:tracePt t="210515" x="7572375" y="5116513"/>
          <p14:tracePt t="210529" x="7456488" y="5108575"/>
          <p14:tracePt t="210554" x="7348538" y="5089525"/>
          <p14:tracePt t="210563" x="7153275" y="5054600"/>
          <p14:tracePt t="210587" x="7089775" y="5054600"/>
          <p14:tracePt t="210600" x="7000875" y="5045075"/>
          <p14:tracePt t="210613" x="6965950" y="5045075"/>
          <p14:tracePt t="210645" x="6929438" y="5045075"/>
          <p14:tracePt t="210649" x="6894513" y="5045075"/>
          <p14:tracePt t="210665" x="6848475" y="5045075"/>
          <p14:tracePt t="210686" x="6831013" y="5045075"/>
          <p14:tracePt t="210698" x="6804025" y="5045075"/>
          <p14:tracePt t="210722" x="6796088" y="5045075"/>
          <p14:tracePt t="210856" x="6813550" y="5037138"/>
          <p14:tracePt t="210867" x="6848475" y="5027613"/>
          <p14:tracePt t="210881" x="6894513" y="5018088"/>
          <p14:tracePt t="210894" x="6973888" y="5018088"/>
          <p14:tracePt t="210904" x="7081838" y="5018088"/>
          <p14:tracePt t="210912" x="7197725" y="5018088"/>
          <p14:tracePt t="210929" x="7429500" y="5027613"/>
          <p14:tracePt t="210952" x="7537450" y="5045075"/>
          <p14:tracePt t="210965" x="7616825" y="5072063"/>
          <p14:tracePt t="210982" x="7732713" y="5116513"/>
          <p14:tracePt t="211002" x="7786688" y="5143500"/>
          <p14:tracePt t="211032" x="7804150" y="5153025"/>
          <p14:tracePt t="211049" x="7840663" y="5170488"/>
          <p14:tracePt t="211052" x="7858125" y="5180013"/>
          <p14:tracePt t="211066" x="7875588" y="5180013"/>
          <p14:tracePt t="211087" x="7894638" y="5180013"/>
          <p14:tracePt t="211100" x="7912100" y="5180013"/>
          <p14:tracePt t="211125" x="7920038" y="5180013"/>
          <p14:tracePt t="211150" x="7920038" y="5187950"/>
          <p14:tracePt t="211331" x="7912100" y="5187950"/>
          <p14:tracePt t="211345" x="7875588" y="5187950"/>
          <p14:tracePt t="211357" x="7840663" y="5187950"/>
          <p14:tracePt t="211369" x="7769225" y="5187950"/>
          <p14:tracePt t="211380" x="7589838" y="5187950"/>
          <p14:tracePt t="211404" x="7500938" y="5187950"/>
          <p14:tracePt t="211422" x="7394575" y="5187950"/>
          <p14:tracePt t="211429" x="7296150" y="5187950"/>
          <p14:tracePt t="211440" x="7232650" y="5187950"/>
          <p14:tracePt t="211454" x="7143750" y="5187950"/>
          <p14:tracePt t="211487" x="7116763" y="5187950"/>
          <p14:tracePt t="211490" x="7089775" y="5197475"/>
          <p14:tracePt t="211503" x="7072313" y="5197475"/>
          <p14:tracePt t="211527" x="7054850" y="5205413"/>
          <p14:tracePt t="211537" x="7045325" y="5205413"/>
          <p14:tracePt t="211563" x="7027863" y="5205413"/>
          <p14:tracePt t="211574" x="7010400" y="5214938"/>
          <p14:tracePt t="211588" x="7000875" y="5224463"/>
          <p14:tracePt t="211626" x="6991350" y="5224463"/>
          <p14:tracePt t="211845" x="7018338" y="5224463"/>
          <p14:tracePt t="212110" x="7010400" y="5214938"/>
          <p14:tracePt t="212129" x="6956425" y="5160963"/>
          <p14:tracePt t="212135" x="6858000" y="5062538"/>
          <p14:tracePt t="212147" x="6411913" y="4786313"/>
          <p14:tracePt t="212180" x="6054725" y="4608513"/>
          <p14:tracePt t="212188" x="5661025" y="4419600"/>
          <p14:tracePt t="212197" x="4803775" y="4089400"/>
          <p14:tracePt t="212220" x="4340225" y="3938588"/>
          <p14:tracePt t="212232" x="3813175" y="3759200"/>
          <p14:tracePt t="212245" x="2973388" y="3411538"/>
          <p14:tracePt t="212257" x="2741613" y="3295650"/>
          <p14:tracePt t="212283" x="2562225" y="3205163"/>
          <p14:tracePt t="212293" x="2374900" y="3108325"/>
          <p14:tracePt t="212318" x="2322513" y="3071813"/>
          <p14:tracePt t="212330" x="2268538" y="3036888"/>
          <p14:tracePt t="212346" x="2251075" y="3027363"/>
          <p14:tracePt t="212405" x="2259013" y="3000375"/>
          <p14:tracePt t="212416" x="2303463" y="2955925"/>
          <p14:tracePt t="212427" x="2330450" y="2955925"/>
          <p14:tracePt t="212441" x="2366963" y="2946400"/>
          <p14:tracePt t="212453" x="2384425" y="2946400"/>
          <p14:tracePt t="212464" x="2446338" y="2938463"/>
          <p14:tracePt t="212489" x="2482850" y="2938463"/>
          <p14:tracePt t="212501" x="2517775" y="2938463"/>
          <p14:tracePt t="212929" x="2544763" y="2938463"/>
          <p14:tracePt t="212940" x="2589213" y="2938463"/>
          <p14:tracePt t="212951" x="2813050" y="2938463"/>
          <p14:tracePt t="212983" x="3071813" y="2938463"/>
          <p14:tracePt t="212990" x="3776663" y="3017838"/>
          <p14:tracePt t="213000" x="4116388" y="3089275"/>
          <p14:tracePt t="213024" x="4446588" y="3160713"/>
          <p14:tracePt t="213050" x="5116513" y="3411538"/>
          <p14:tracePt t="213067" x="5438775" y="3544888"/>
          <p14:tracePt t="213074" x="5653088" y="3660775"/>
          <p14:tracePt t="213085" x="5875338" y="3830638"/>
          <p14:tracePt t="213110" x="5929313" y="3929063"/>
          <p14:tracePt t="213122" x="5965825" y="4133850"/>
          <p14:tracePt t="213134" x="5973763" y="4197350"/>
          <p14:tracePt t="213159" x="5983288" y="4259263"/>
          <p14:tracePt t="213171" x="5991225" y="4375150"/>
          <p14:tracePt t="213426" x="6018213" y="4394200"/>
          <p14:tracePt t="213438" x="6072188" y="4429125"/>
          <p14:tracePt t="213450" x="6126163" y="4500563"/>
          <p14:tracePt t="213474" x="6296025" y="4732338"/>
          <p14:tracePt t="213478" x="6367463" y="4840288"/>
          <p14:tracePt t="213488" x="6429375" y="4956175"/>
          <p14:tracePt t="213520" x="6491288" y="5054600"/>
          <p14:tracePt t="213524" x="6589713" y="5160963"/>
          <p14:tracePt t="213865" x="6608763" y="5160963"/>
          <p14:tracePt t="213877" x="6616700" y="5160963"/>
          <p14:tracePt t="213891" x="6643688" y="5160963"/>
          <p14:tracePt t="213902" x="6661150" y="5160963"/>
          <p14:tracePt t="213923" x="6705600" y="5160963"/>
          <p14:tracePt t="213927" x="6742113" y="5160963"/>
          <p14:tracePt t="213958" x="6769100" y="5160963"/>
          <p14:tracePt t="213963" x="6840538" y="5160963"/>
          <p14:tracePt t="213987" x="6867525" y="5160963"/>
          <p14:tracePt t="214000" x="6911975" y="5160963"/>
          <p14:tracePt t="214012" x="6983413" y="5160963"/>
          <p14:tracePt t="214377" x="7045325" y="5153025"/>
          <p14:tracePt t="214391" x="7153275" y="5143500"/>
          <p14:tracePt t="214410" x="7375525" y="5143500"/>
          <p14:tracePt t="214428" x="7500938" y="5143500"/>
          <p14:tracePt t="214438" x="7688263" y="5180013"/>
          <p14:tracePt t="214461" x="7742238" y="5197475"/>
          <p14:tracePt t="214474" x="7769225" y="5205413"/>
          <p14:tracePt t="214486" x="7786688" y="5214938"/>
          <p14:tracePt t="214536" x="7823200" y="5214938"/>
          <p14:tracePt t="214548" x="7840663" y="5214938"/>
          <p14:tracePt t="214560" x="7867650" y="5214938"/>
          <p14:tracePt t="214571" x="7894638" y="5214938"/>
          <p14:tracePt t="214583" x="7902575" y="5214938"/>
          <p14:tracePt t="214877" x="7885113" y="5205413"/>
          <p14:tracePt t="214902" x="7867650" y="5205413"/>
          <p14:tracePt t="214919" x="7848600" y="5205413"/>
          <p14:tracePt t="214925" x="7831138" y="5205413"/>
          <p14:tracePt t="214938" x="7777163" y="5197475"/>
          <p14:tracePt t="214951" x="7742238" y="5187950"/>
          <p14:tracePt t="214974" x="7705725" y="5187950"/>
          <p14:tracePt t="214986" x="7581900" y="5160963"/>
          <p14:tracePt t="215010" x="7527925" y="5160963"/>
          <p14:tracePt t="215033" x="7466013" y="5160963"/>
          <p14:tracePt t="215036" x="7348538" y="5160963"/>
          <p14:tracePt t="215058" x="7323138" y="5160963"/>
          <p14:tracePt t="215073" x="7251700" y="5160963"/>
          <p14:tracePt t="215095" x="7224713" y="5160963"/>
          <p14:tracePt t="215108" x="7197725" y="5160963"/>
          <p14:tracePt t="215121" x="7161213" y="5180013"/>
          <p14:tracePt t="215144" x="7143750" y="5187950"/>
          <p14:tracePt t="218948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26724"/>
              </p:ext>
            </p:extLst>
          </p:nvPr>
        </p:nvGraphicFramePr>
        <p:xfrm>
          <a:off x="587375" y="1220718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Équation" r:id="rId6" imgW="1854200" imgH="203200" progId="Equation.3">
                  <p:embed/>
                </p:oleObj>
              </mc:Choice>
              <mc:Fallback>
                <p:oleObj name="Équation" r:id="rId6" imgW="185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220718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9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33506"/>
              </p:ext>
            </p:extLst>
          </p:nvPr>
        </p:nvGraphicFramePr>
        <p:xfrm>
          <a:off x="596900" y="23241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Équation" r:id="rId8" imgW="977760" imgH="241200" progId="Equation.3">
                  <p:embed/>
                </p:oleObj>
              </mc:Choice>
              <mc:Fallback>
                <p:oleObj name="Équation" r:id="rId8" imgW="977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324100"/>
                        <a:ext cx="1955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3417"/>
              </p:ext>
            </p:extLst>
          </p:nvPr>
        </p:nvGraphicFramePr>
        <p:xfrm>
          <a:off x="438150" y="3325813"/>
          <a:ext cx="376555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0" imgW="2044440" imgH="1269720" progId="Equation.DSMT4">
                  <p:embed/>
                </p:oleObj>
              </mc:Choice>
              <mc:Fallback>
                <p:oleObj name="Equation" r:id="rId10" imgW="20444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325813"/>
                        <a:ext cx="3765550" cy="233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562600" y="4114800"/>
            <a:ext cx="3206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(-1,±1,0)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2,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±1), 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25847"/>
              </p:ext>
            </p:extLst>
          </p:nvPr>
        </p:nvGraphicFramePr>
        <p:xfrm>
          <a:off x="228599" y="6146799"/>
          <a:ext cx="266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Équation" r:id="rId12" imgW="1333500" imgH="241300" progId="Equation.3">
                  <p:embed/>
                </p:oleObj>
              </mc:Choice>
              <mc:Fallback>
                <p:oleObj name="Équation" r:id="rId12" imgW="1333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6146799"/>
                        <a:ext cx="266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233527"/>
              </p:ext>
            </p:extLst>
          </p:nvPr>
        </p:nvGraphicFramePr>
        <p:xfrm>
          <a:off x="3302000" y="6146800"/>
          <a:ext cx="2538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4" imgW="1269720" imgH="241200" progId="Equation.DSMT4">
                  <p:embed/>
                </p:oleObj>
              </mc:Choice>
              <mc:Fallback>
                <p:oleObj name="Equation" r:id="rId14" imgW="1269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6146800"/>
                        <a:ext cx="25384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743200" y="61384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Method of Lagrange Multipliers</a:t>
            </a:r>
            <a:endParaRPr lang="en-US" sz="20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228600" y="484257"/>
            <a:ext cx="80772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Define a new function 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(</a:t>
            </a:r>
            <a:r>
              <a:rPr lang="en-US" sz="2000" i="1" dirty="0" err="1" smtClean="0">
                <a:latin typeface="Times New Roman" panose="02020603050405020304" pitchFamily="18" charset="0"/>
                <a:sym typeface="Symbol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sym typeface="Symbol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  <a:sym typeface="Symbol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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) of the three variables in the condition of the constrained optimization,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231563" y="1923633"/>
            <a:ext cx="80772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All equations at the constraint are satisfied when: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228599" y="2971800"/>
            <a:ext cx="54102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This gives three equations for the variables: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6518063" y="3552945"/>
            <a:ext cx="129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Solutions: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304800" y="5715000"/>
            <a:ext cx="739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Check that the gradients are parallel at the solutions: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45945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154"/>
    </mc:Choice>
    <mc:Fallback xmlns="">
      <p:transition spd="slow" advTm="203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9" grpId="0"/>
      <p:bldP spid="37" grpId="0"/>
      <p:bldP spid="38" grpId="0"/>
      <p:bldP spid="39" grpId="0"/>
      <p:bldP spid="40" grpId="0"/>
    </p:bldLst>
  </p:timing>
  <p:extLst mod="1">
    <p:ext uri="{3A86A75C-4F4B-4683-9AE1-C65F6400EC91}">
      <p14:laserTraceLst xmlns:p14="http://schemas.microsoft.com/office/powerpoint/2010/main">
        <p14:tracePtLst>
          <p14:tracePt t="12632" x="4214813" y="3562350"/>
          <p14:tracePt t="12935" x="4214813" y="3554413"/>
          <p14:tracePt t="12948" x="4205288" y="3536950"/>
          <p14:tracePt t="12961" x="4197350" y="3517900"/>
          <p14:tracePt t="12972" x="4179888" y="3490913"/>
          <p14:tracePt t="12986" x="4160838" y="3455988"/>
          <p14:tracePt t="12999" x="4071938" y="3259138"/>
          <p14:tracePt t="13010" x="3973513" y="3071813"/>
          <p14:tracePt t="13034" x="3822700" y="2776538"/>
          <p14:tracePt t="13046" x="3446463" y="2081213"/>
          <p14:tracePt t="13057" x="3170238" y="1704975"/>
          <p14:tracePt t="13083" x="2955925" y="1366838"/>
          <p14:tracePt t="13095" x="2705100" y="990600"/>
          <p14:tracePt t="13109" x="2357438" y="544513"/>
          <p14:tracePt t="13133" x="2259013" y="428625"/>
          <p14:tracePt t="13142" x="2179638" y="322263"/>
          <p14:tracePt t="13173" x="2170113" y="303213"/>
          <p14:tracePt t="13190" x="2170113" y="295275"/>
          <p14:tracePt t="13447" x="2179638" y="295275"/>
          <p14:tracePt t="13486" x="2197100" y="322263"/>
          <p14:tracePt t="13498" x="2241550" y="357188"/>
          <p14:tracePt t="13516" x="2286000" y="411163"/>
          <p14:tracePt t="13522" x="2322513" y="490538"/>
          <p14:tracePt t="13534" x="2357438" y="581025"/>
          <p14:tracePt t="13546" x="2428875" y="741363"/>
          <p14:tracePt t="13570" x="2465388" y="822325"/>
          <p14:tracePt t="13584" x="2544763" y="982663"/>
          <p14:tracePt t="13595" x="2589213" y="1044575"/>
          <p14:tracePt t="13620" x="2616200" y="1081088"/>
          <p14:tracePt t="13632" x="2679700" y="1169988"/>
          <p14:tracePt t="13645" x="2705100" y="1187450"/>
          <p14:tracePt t="13900" x="2705100" y="1160463"/>
          <p14:tracePt t="13911" x="2705100" y="1125538"/>
          <p14:tracePt t="13924" x="2714625" y="1081088"/>
          <p14:tracePt t="13936" x="2751138" y="1009650"/>
          <p14:tracePt t="13950" x="2813050" y="901700"/>
          <p14:tracePt t="13974" x="2847975" y="866775"/>
          <p14:tracePt t="13985" x="2847975" y="857250"/>
          <p14:tracePt t="14014" x="2847975" y="847725"/>
          <p14:tracePt t="14021" x="2857500" y="847725"/>
          <p14:tracePt t="14096" x="2867025" y="847725"/>
          <p14:tracePt t="14107" x="2874963" y="847725"/>
          <p14:tracePt t="14475" x="2867025" y="847725"/>
          <p14:tracePt t="14485" x="2840038" y="847725"/>
          <p14:tracePt t="14496" x="2822575" y="847725"/>
          <p14:tracePt t="14509" x="2776538" y="847725"/>
          <p14:tracePt t="14521" x="2768600" y="847725"/>
          <p14:tracePt t="14536" x="2751138" y="847725"/>
          <p14:tracePt t="14557" x="2732088" y="847725"/>
          <p14:tracePt t="14584" x="2714625" y="847725"/>
          <p14:tracePt t="14595" x="2705100" y="847725"/>
          <p14:tracePt t="16336" x="2714625" y="839788"/>
          <p14:tracePt t="16349" x="2724150" y="839788"/>
          <p14:tracePt t="16360" x="2732088" y="839788"/>
          <p14:tracePt t="16368" x="2759075" y="839788"/>
          <p14:tracePt t="16396" x="2776538" y="839788"/>
          <p14:tracePt t="16409" x="2795588" y="839788"/>
          <p14:tracePt t="16422" x="2830513" y="839788"/>
          <p14:tracePt t="16446" x="2857500" y="839788"/>
          <p14:tracePt t="16458" x="2867025" y="839788"/>
          <p14:tracePt t="16470" x="2894013" y="839788"/>
          <p14:tracePt t="16490" x="2946400" y="839788"/>
          <p14:tracePt t="16505" x="2973388" y="839788"/>
          <p14:tracePt t="17542" x="2982913" y="839788"/>
          <p14:tracePt t="17592" x="2990850" y="839788"/>
          <p14:tracePt t="17606" x="3000375" y="839788"/>
          <p14:tracePt t="17616" x="3009900" y="839788"/>
          <p14:tracePt t="17642" x="3017838" y="839788"/>
          <p14:tracePt t="17726" x="3027363" y="839788"/>
          <p14:tracePt t="17738" x="3036888" y="839788"/>
          <p14:tracePt t="18030" x="3044825" y="839788"/>
          <p14:tracePt t="18041" x="3071813" y="839788"/>
          <p14:tracePt t="18052" x="3108325" y="839788"/>
          <p14:tracePt t="18067" x="3187700" y="839788"/>
          <p14:tracePt t="18083" x="3224213" y="839788"/>
          <p14:tracePt t="18099" x="3259138" y="839788"/>
          <p14:tracePt t="18128" x="3276600" y="839788"/>
          <p14:tracePt t="18138" x="3286125" y="839788"/>
          <p14:tracePt t="18151" x="3313113" y="847725"/>
          <p14:tracePt t="18167" x="3322638" y="847725"/>
          <p14:tracePt t="18187" x="3330575" y="847725"/>
          <p14:tracePt t="18201" x="3348038" y="847725"/>
          <p14:tracePt t="23747" x="3348038" y="839788"/>
          <p14:tracePt t="23758" x="3340100" y="830263"/>
          <p14:tracePt t="23770" x="3330575" y="822325"/>
          <p14:tracePt t="24270" x="3313113" y="830263"/>
          <p14:tracePt t="24282" x="3303588" y="847725"/>
          <p14:tracePt t="24293" x="3286125" y="874713"/>
          <p14:tracePt t="24306" x="3268663" y="901700"/>
          <p14:tracePt t="24321" x="3241675" y="938213"/>
          <p14:tracePt t="24342" x="3241675" y="946150"/>
          <p14:tracePt t="24355" x="3241675" y="955675"/>
          <p14:tracePt t="24393" x="3241675" y="965200"/>
          <p14:tracePt t="24407" x="3241675" y="973138"/>
          <p14:tracePt t="24419" x="3241675" y="982663"/>
          <p14:tracePt t="24431" x="3241675" y="990600"/>
          <p14:tracePt t="24720" x="3241675" y="955675"/>
          <p14:tracePt t="24733" x="3241675" y="919163"/>
          <p14:tracePt t="24749" x="3251200" y="893763"/>
          <p14:tracePt t="24758" x="3259138" y="857250"/>
          <p14:tracePt t="24781" x="3259138" y="839788"/>
          <p14:tracePt t="24795" x="3268663" y="822325"/>
          <p14:tracePt t="24818" x="3268663" y="812800"/>
          <p14:tracePt t="24842" x="3268663" y="803275"/>
          <p14:tracePt t="24871" x="3276600" y="803275"/>
          <p14:tracePt t="24940" x="3286125" y="803275"/>
          <p14:tracePt t="25500" x="3286125" y="812800"/>
          <p14:tracePt t="25517" x="3286125" y="830263"/>
          <p14:tracePt t="25524" x="3276600" y="830263"/>
          <p14:tracePt t="25537" x="3268663" y="847725"/>
          <p14:tracePt t="25548" x="3268663" y="857250"/>
          <p14:tracePt t="25581" x="3268663" y="866775"/>
          <p14:tracePt t="25612" x="3286125" y="803275"/>
          <p14:tracePt t="31998" x="3268663" y="803275"/>
          <p14:tracePt t="32012" x="3241675" y="822325"/>
          <p14:tracePt t="32027" x="3197225" y="830263"/>
          <p14:tracePt t="32037" x="3133725" y="839788"/>
          <p14:tracePt t="32049" x="2990850" y="857250"/>
          <p14:tracePt t="32065" x="2928938" y="857250"/>
          <p14:tracePt t="32085" x="2884488" y="857250"/>
          <p14:tracePt t="32097" x="2847975" y="857250"/>
          <p14:tracePt t="32108" x="2822575" y="857250"/>
          <p14:tracePt t="32120" x="2803525" y="857250"/>
          <p14:tracePt t="32144" x="2795588" y="857250"/>
          <p14:tracePt t="32169" x="2795588" y="847725"/>
          <p14:tracePt t="32192" x="2795588" y="839788"/>
          <p14:tracePt t="32206" x="2803525" y="830263"/>
          <p14:tracePt t="32219" x="2813050" y="812800"/>
          <p14:tracePt t="32694" x="2803525" y="812800"/>
          <p14:tracePt t="32718" x="2803525" y="822325"/>
          <p14:tracePt t="33011" x="2803525" y="830263"/>
          <p14:tracePt t="33341" x="2786063" y="830263"/>
          <p14:tracePt t="33352" x="2768600" y="830263"/>
          <p14:tracePt t="33375" x="2759075" y="830263"/>
          <p14:tracePt t="33387" x="2741613" y="830263"/>
          <p14:tracePt t="33412" x="2732088" y="830263"/>
          <p14:tracePt t="33425" x="2714625" y="830263"/>
          <p14:tracePt t="33443" x="2705100" y="830263"/>
          <p14:tracePt t="35313" x="2687638" y="830263"/>
          <p14:tracePt t="35325" x="2652713" y="847725"/>
          <p14:tracePt t="35339" x="2554288" y="901700"/>
          <p14:tracePt t="35350" x="2419350" y="946150"/>
          <p14:tracePt t="35363" x="2214563" y="1017588"/>
          <p14:tracePt t="35369" x="1990725" y="1081088"/>
          <p14:tracePt t="35386" x="1687513" y="1179513"/>
          <p14:tracePt t="35412" x="1608138" y="1204913"/>
          <p14:tracePt t="35423" x="1536700" y="1223963"/>
          <p14:tracePt t="35435" x="1500188" y="1241425"/>
          <p14:tracePt t="35451" x="1465263" y="1258888"/>
          <p14:tracePt t="35472" x="1455738" y="1268413"/>
          <p14:tracePt t="35484" x="1411288" y="1295400"/>
          <p14:tracePt t="35741" x="1366838" y="1322388"/>
          <p14:tracePt t="35752" x="1312863" y="1347788"/>
          <p14:tracePt t="35764" x="1214438" y="1401763"/>
          <p14:tracePt t="35777" x="1071563" y="1473200"/>
          <p14:tracePt t="35789" x="750888" y="1714500"/>
          <p14:tracePt t="35803" x="652463" y="1785938"/>
          <p14:tracePt t="35826" x="598488" y="1830388"/>
          <p14:tracePt t="35838" x="536575" y="1866900"/>
          <p14:tracePt t="35863" x="517525" y="1884363"/>
          <p14:tracePt t="35877" x="490538" y="1893888"/>
          <p14:tracePt t="35885" x="438150" y="1938338"/>
          <p14:tracePt t="36349" x="455613" y="1938338"/>
          <p14:tracePt t="36362" x="500063" y="1938338"/>
          <p14:tracePt t="36375" x="561975" y="1928813"/>
          <p14:tracePt t="36390" x="704850" y="1919288"/>
          <p14:tracePt t="36397" x="874713" y="1893888"/>
          <p14:tracePt t="36409" x="1384300" y="1857375"/>
          <p14:tracePt t="36440" x="1581150" y="1847850"/>
          <p14:tracePt t="36446" x="1857375" y="1847850"/>
          <p14:tracePt t="36473" x="1946275" y="1847850"/>
          <p14:tracePt t="36482" x="2027238" y="1847850"/>
          <p14:tracePt t="36491" x="2152650" y="1847850"/>
          <p14:tracePt t="36518" x="2214563" y="1847850"/>
          <p14:tracePt t="36532" x="2259013" y="1847850"/>
          <p14:tracePt t="36544" x="2384425" y="1847850"/>
          <p14:tracePt t="36567" x="2438400" y="1839913"/>
          <p14:tracePt t="36581" x="2473325" y="1830388"/>
          <p14:tracePt t="36885" x="2482850" y="1812925"/>
          <p14:tracePt t="36898" x="2482850" y="1795463"/>
          <p14:tracePt t="36910" x="2482850" y="1785938"/>
          <p14:tracePt t="36922" x="2482850" y="1776413"/>
          <p14:tracePt t="36936" x="2473325" y="1758950"/>
          <p14:tracePt t="36946" x="2446338" y="1751013"/>
          <p14:tracePt t="36970" x="2419350" y="1741488"/>
          <p14:tracePt t="36983" x="2401888" y="1731963"/>
          <p14:tracePt t="36997" x="2357438" y="1714500"/>
          <p14:tracePt t="37019" x="2330450" y="1697038"/>
          <p14:tracePt t="37030" x="2276475" y="1679575"/>
          <p14:tracePt t="37057" x="2241550" y="1670050"/>
          <p14:tracePt t="37079" x="2214563" y="1670050"/>
          <p14:tracePt t="37096" x="2197100" y="1670050"/>
          <p14:tracePt t="37113" x="2187575" y="1670050"/>
          <p14:tracePt t="37116" x="2170113" y="1670050"/>
          <p14:tracePt t="37155" x="2160588" y="1670050"/>
          <p14:tracePt t="37239" x="2160588" y="1660525"/>
          <p14:tracePt t="37264" x="2179638" y="1660525"/>
          <p14:tracePt t="37275" x="2187575" y="1660525"/>
          <p14:tracePt t="37288" x="2205038" y="1652588"/>
          <p14:tracePt t="37300" x="2251075" y="1652588"/>
          <p14:tracePt t="37331" x="2276475" y="1643063"/>
          <p14:tracePt t="37336" x="2339975" y="1643063"/>
          <p14:tracePt t="37349" x="2393950" y="1643063"/>
          <p14:tracePt t="37367" x="2473325" y="1643063"/>
          <p14:tracePt t="37384" x="2616200" y="1643063"/>
          <p14:tracePt t="37400" x="2679700" y="1643063"/>
          <p14:tracePt t="37420" x="2705100" y="1643063"/>
          <p14:tracePt t="37434" x="2741613" y="1652588"/>
          <p14:tracePt t="37450" x="2759075" y="1652588"/>
          <p14:tracePt t="37490" x="2768600" y="1660525"/>
          <p14:tracePt t="37499" x="2786063" y="1670050"/>
          <p14:tracePt t="37507" x="2795588" y="1679575"/>
          <p14:tracePt t="37932" x="2822575" y="1679575"/>
          <p14:tracePt t="37946" x="2840038" y="1679575"/>
          <p14:tracePt t="37957" x="2874963" y="1670050"/>
          <p14:tracePt t="37968" x="2938463" y="1670050"/>
          <p14:tracePt t="37981" x="2982913" y="1670050"/>
          <p14:tracePt t="37994" x="3036888" y="1660525"/>
          <p14:tracePt t="38007" x="3108325" y="1660525"/>
          <p14:tracePt t="38031" x="3125788" y="1660525"/>
          <p14:tracePt t="38043" x="3152775" y="1660525"/>
          <p14:tracePt t="38079" x="3160713" y="1652588"/>
          <p14:tracePt t="38095" x="3170238" y="1652588"/>
          <p14:tracePt t="38109" x="3179763" y="1652588"/>
          <p14:tracePt t="38517" x="3170238" y="1625600"/>
          <p14:tracePt t="38531" x="3160713" y="1616075"/>
          <p14:tracePt t="38545" x="3152775" y="1598613"/>
          <p14:tracePt t="38554" x="3143250" y="1589088"/>
          <p14:tracePt t="38565" x="3143250" y="1581150"/>
          <p14:tracePt t="39201" x="3170238" y="1581150"/>
          <p14:tracePt t="39213" x="3187700" y="1581150"/>
          <p14:tracePt t="39218" x="3205163" y="1581150"/>
          <p14:tracePt t="39238" x="3259138" y="1581150"/>
          <p14:tracePt t="39249" x="3286125" y="1581150"/>
          <p14:tracePt t="39281" x="3295650" y="1581150"/>
          <p14:tracePt t="39286" x="3322638" y="1581150"/>
          <p14:tracePt t="39324" x="3340100" y="1589088"/>
          <p14:tracePt t="39335" x="3348038" y="1598613"/>
          <p14:tracePt t="39348" x="3357563" y="1598613"/>
          <p14:tracePt t="39978" x="3348038" y="1571625"/>
          <p14:tracePt t="39995" x="3330575" y="1544638"/>
          <p14:tracePt t="40010" x="3303588" y="1509713"/>
          <p14:tracePt t="40017" x="3286125" y="1482725"/>
          <p14:tracePt t="40028" x="3251200" y="1446213"/>
          <p14:tracePt t="40040" x="3214688" y="1366838"/>
          <p14:tracePt t="40065" x="3205163" y="1330325"/>
          <p14:tracePt t="40078" x="3205163" y="1285875"/>
          <p14:tracePt t="40090" x="3205163" y="1223963"/>
          <p14:tracePt t="40114" x="3205163" y="1196975"/>
          <p14:tracePt t="40127" x="3241675" y="1143000"/>
          <p14:tracePt t="40150" x="3268663" y="1125538"/>
          <p14:tracePt t="40161" x="3286125" y="1108075"/>
          <p14:tracePt t="40176" x="3322638" y="1081088"/>
          <p14:tracePt t="40207" x="3340100" y="1071563"/>
          <p14:tracePt t="40222" x="3367088" y="1071563"/>
          <p14:tracePt t="40252" x="3375025" y="1062038"/>
          <p14:tracePt t="40272" x="3384550" y="1062038"/>
          <p14:tracePt t="40286" x="3394075" y="1062038"/>
          <p14:tracePt t="40324" x="3402013" y="1062038"/>
          <p14:tracePt t="40334" x="3402013" y="1081088"/>
          <p14:tracePt t="40345" x="3402013" y="1116013"/>
          <p14:tracePt t="40369" x="3402013" y="1143000"/>
          <p14:tracePt t="40379" x="3402013" y="1179513"/>
          <p14:tracePt t="40394" x="3402013" y="1231900"/>
          <p14:tracePt t="40424" x="3402013" y="1258888"/>
          <p14:tracePt t="40441" x="3402013" y="1285875"/>
          <p14:tracePt t="40455" x="3402013" y="1303338"/>
          <p14:tracePt t="40468" x="3402013" y="1330325"/>
          <p14:tracePt t="40480" x="3402013" y="1347788"/>
          <p14:tracePt t="40503" x="3402013" y="1357313"/>
          <p14:tracePt t="40532" x="3394075" y="1366838"/>
          <p14:tracePt t="40601" x="3375025" y="1366838"/>
          <p14:tracePt t="40613" x="3367088" y="1374775"/>
          <p14:tracePt t="40638" x="3357563" y="1374775"/>
          <p14:tracePt t="40979" x="3357563" y="1393825"/>
          <p14:tracePt t="41001" x="3367088" y="1401763"/>
          <p14:tracePt t="41004" x="3367088" y="1411288"/>
          <p14:tracePt t="41016" x="3394075" y="1438275"/>
          <p14:tracePt t="41042" x="3402013" y="1446213"/>
          <p14:tracePt t="41066" x="3419475" y="1455738"/>
          <p14:tracePt t="41077" x="3438525" y="1465263"/>
          <p14:tracePt t="41089" x="3455988" y="1473200"/>
          <p14:tracePt t="41101" x="3490913" y="1482725"/>
          <p14:tracePt t="41421" x="3536950" y="1482725"/>
          <p14:tracePt t="41437" x="3581400" y="1482725"/>
          <p14:tracePt t="41441" x="3616325" y="1490663"/>
          <p14:tracePt t="41454" x="3705225" y="1509713"/>
          <p14:tracePt t="41483" x="3741738" y="1527175"/>
          <p14:tracePt t="41492" x="3768725" y="1544638"/>
          <p14:tracePt t="41503" x="3822700" y="1571625"/>
          <p14:tracePt t="41540" x="3840163" y="1571625"/>
          <p14:tracePt t="41552" x="3848100" y="1581150"/>
          <p14:tracePt t="41565" x="3857625" y="1581150"/>
          <p14:tracePt t="41576" x="3875088" y="1581150"/>
          <p14:tracePt t="41592" x="3902075" y="1581150"/>
          <p14:tracePt t="41613" x="3911600" y="1581150"/>
          <p14:tracePt t="41625" x="3919538" y="1589088"/>
          <p14:tracePt t="41637" x="3938588" y="1598613"/>
          <p14:tracePt t="41663" x="3956050" y="1598613"/>
          <p14:tracePt t="41686" x="3965575" y="1608138"/>
          <p14:tracePt t="41709" x="3973513" y="1616075"/>
          <p14:tracePt t="42346" x="3965575" y="1616075"/>
          <p14:tracePt t="42356" x="3929063" y="1616075"/>
          <p14:tracePt t="42369" x="3894138" y="1616075"/>
          <p14:tracePt t="42379" x="3751263" y="1616075"/>
          <p14:tracePt t="42408" x="3643313" y="1608138"/>
          <p14:tracePt t="42417" x="3500438" y="1589088"/>
          <p14:tracePt t="42430" x="3179763" y="1536700"/>
          <p14:tracePt t="42443" x="3027363" y="1509713"/>
          <p14:tracePt t="42465" x="2884488" y="1500188"/>
          <p14:tracePt t="42478" x="2652713" y="1446213"/>
          <p14:tracePt t="42501" x="2571750" y="1438275"/>
          <p14:tracePt t="42516" x="2509838" y="1428750"/>
          <p14:tracePt t="42528" x="2465388" y="1401763"/>
          <p14:tracePt t="42552" x="2438400" y="1393825"/>
          <p14:tracePt t="42565" x="2428875" y="1374775"/>
          <p14:tracePt t="42587" x="2419350" y="1374775"/>
          <p14:tracePt t="42832" x="2411413" y="1374775"/>
          <p14:tracePt t="42844" x="2374900" y="1374775"/>
          <p14:tracePt t="42857" x="2347913" y="1384300"/>
          <p14:tracePt t="42883" x="2179638" y="1401763"/>
          <p14:tracePt t="42892" x="2044700" y="1428750"/>
          <p14:tracePt t="42905" x="1893888" y="1455738"/>
          <p14:tracePt t="42916" x="1652588" y="1500188"/>
          <p14:tracePt t="42942" x="1581150" y="1517650"/>
          <p14:tracePt t="42954" x="1509713" y="1544638"/>
          <p14:tracePt t="42966" x="1366838" y="1589088"/>
          <p14:tracePt t="42990" x="1312863" y="1616075"/>
          <p14:tracePt t="43003" x="1258888" y="1643063"/>
          <p14:tracePt t="43016" x="1231900" y="1652588"/>
          <p14:tracePt t="43040" x="1231900" y="1660525"/>
          <p14:tracePt t="43052" x="1214438" y="1670050"/>
          <p14:tracePt t="43190" x="1204913" y="1670050"/>
          <p14:tracePt t="43260" x="1196975" y="1670050"/>
          <p14:tracePt t="43331" x="1187450" y="1670050"/>
          <p14:tracePt t="43418" x="1187450" y="1660525"/>
          <p14:tracePt t="43662" x="1204913" y="1652588"/>
          <p14:tracePt t="43673" x="1250950" y="1633538"/>
          <p14:tracePt t="43685" x="1330325" y="1598613"/>
          <p14:tracePt t="43698" x="1446213" y="1544638"/>
          <p14:tracePt t="43720" x="2000250" y="1223963"/>
          <p14:tracePt t="43723" x="2339975" y="1027113"/>
          <p14:tracePt t="43739" x="2608263" y="884238"/>
          <p14:tracePt t="43772" x="2867025" y="750888"/>
          <p14:tracePt t="43774" x="2965450" y="704850"/>
          <p14:tracePt t="43795" x="3044825" y="669925"/>
          <p14:tracePt t="43807" x="3133725" y="642938"/>
          <p14:tracePt t="43832" x="3170238" y="642938"/>
          <p14:tracePt t="43844" x="3179763" y="642938"/>
          <p14:tracePt t="43866" x="3187700" y="642938"/>
          <p14:tracePt t="44138" x="3160713" y="642938"/>
          <p14:tracePt t="44148" x="3116263" y="642938"/>
          <p14:tracePt t="44160" x="3062288" y="642938"/>
          <p14:tracePt t="44173" x="3027363" y="652463"/>
          <p14:tracePt t="44185" x="2982913" y="660400"/>
          <p14:tracePt t="44198" x="2928938" y="669925"/>
          <p14:tracePt t="44209" x="2803525" y="704850"/>
          <p14:tracePt t="44226" x="2768600" y="714375"/>
          <p14:tracePt t="44246" x="2705100" y="731838"/>
          <p14:tracePt t="44270" x="2697163" y="731838"/>
          <p14:tracePt t="44282" x="2687638" y="731838"/>
          <p14:tracePt t="44312" x="2687638" y="741363"/>
          <p14:tracePt t="44343" x="2679700" y="741363"/>
          <p14:tracePt t="44355" x="2679700" y="750888"/>
          <p14:tracePt t="45233" x="2687638" y="750888"/>
          <p14:tracePt t="45260" x="2697163" y="750888"/>
          <p14:tracePt t="45278" x="2697163" y="758825"/>
          <p14:tracePt t="45439" x="2697163" y="768350"/>
          <p14:tracePt t="45489" x="2687638" y="768350"/>
          <p14:tracePt t="45502" x="2670175" y="768350"/>
          <p14:tracePt t="45514" x="2643188" y="776288"/>
          <p14:tracePt t="45525" x="2536825" y="776288"/>
          <p14:tracePt t="45537" x="2473325" y="776288"/>
          <p14:tracePt t="45561" x="2384425" y="776288"/>
          <p14:tracePt t="45574" x="2197100" y="795338"/>
          <p14:tracePt t="45598" x="2116138" y="812800"/>
          <p14:tracePt t="45612" x="2062163" y="822325"/>
          <p14:tracePt t="45624" x="2017713" y="830263"/>
          <p14:tracePt t="45647" x="2009775" y="830263"/>
          <p14:tracePt t="45683" x="2009775" y="847725"/>
          <p14:tracePt t="45891" x="1982788" y="857250"/>
          <p14:tracePt t="45902" x="1973263" y="866775"/>
          <p14:tracePt t="45916" x="1965325" y="874713"/>
          <p14:tracePt t="45940" x="1928813" y="893763"/>
          <p14:tracePt t="45958" x="1751013" y="982663"/>
          <p14:tracePt t="45964" x="1608138" y="1044575"/>
          <p14:tracePt t="45977" x="1347788" y="1196975"/>
          <p14:tracePt t="46003" x="1268413" y="1268413"/>
          <p14:tracePt t="46013" x="1152525" y="1401763"/>
          <p14:tracePt t="46037" x="1108075" y="1465263"/>
          <p14:tracePt t="46051" x="1062038" y="1517650"/>
          <p14:tracePt t="46062" x="1009650" y="1616075"/>
          <p14:tracePt t="46085" x="990600" y="1643063"/>
          <p14:tracePt t="46098" x="973138" y="1679575"/>
          <p14:tracePt t="46109" x="965200" y="1704975"/>
          <p14:tracePt t="46133" x="965200" y="1714500"/>
          <p14:tracePt t="46161" x="965200" y="1724025"/>
          <p14:tracePt t="46170" x="965200" y="1731963"/>
          <p14:tracePt t="46183" x="965200" y="1741488"/>
          <p14:tracePt t="46208" x="965200" y="1751013"/>
          <p14:tracePt t="46224" x="965200" y="1768475"/>
          <p14:tracePt t="46231" x="965200" y="1785938"/>
          <p14:tracePt t="46243" x="965200" y="1803400"/>
          <p14:tracePt t="46281" x="955675" y="1812925"/>
          <p14:tracePt t="46291" x="955675" y="1822450"/>
          <p14:tracePt t="46317" x="955675" y="1830388"/>
          <p14:tracePt t="46329" x="955675" y="1839913"/>
          <p14:tracePt t="46346" x="955675" y="1847850"/>
          <p14:tracePt t="46364" x="946150" y="1857375"/>
          <p14:tracePt t="46378" x="946150" y="1866900"/>
          <p14:tracePt t="46393" x="946150" y="1874838"/>
          <p14:tracePt t="46406" x="946150" y="1884363"/>
          <p14:tracePt t="47781" x="946150" y="1874838"/>
          <p14:tracePt t="47793" x="946150" y="1857375"/>
          <p14:tracePt t="47802" x="955675" y="1847850"/>
          <p14:tracePt t="47815" x="955675" y="1839913"/>
          <p14:tracePt t="47876" x="990600" y="1830388"/>
          <p14:tracePt t="47890" x="1000125" y="1830388"/>
          <p14:tracePt t="47902" x="1009650" y="1822450"/>
          <p14:tracePt t="47911" x="1017588" y="1822450"/>
          <p14:tracePt t="47973" x="1017588" y="1812925"/>
          <p14:tracePt t="48004" x="1009650" y="1803400"/>
          <p14:tracePt t="48007" x="990600" y="1785938"/>
          <p14:tracePt t="48034" x="982663" y="1785938"/>
          <p14:tracePt t="48046" x="965200" y="1776413"/>
          <p14:tracePt t="48070" x="955675" y="1776413"/>
          <p14:tracePt t="48095" x="946150" y="1768475"/>
          <p14:tracePt t="48113" x="938213" y="1768475"/>
          <p14:tracePt t="48120" x="928688" y="1758950"/>
          <p14:tracePt t="48144" x="919163" y="1758950"/>
          <p14:tracePt t="48162" x="911225" y="1758950"/>
          <p14:tracePt t="48180" x="901700" y="1758950"/>
          <p14:tracePt t="48619" x="911225" y="1751013"/>
          <p14:tracePt t="48636" x="938213" y="1741488"/>
          <p14:tracePt t="48642" x="965200" y="1731963"/>
          <p14:tracePt t="48656" x="990600" y="1714500"/>
          <p14:tracePt t="48668" x="1009650" y="1704975"/>
          <p14:tracePt t="48683" x="1054100" y="1687513"/>
          <p14:tracePt t="48704" x="1098550" y="1670050"/>
          <p14:tracePt t="48718" x="1108075" y="1670050"/>
          <p14:tracePt t="48731" x="1116013" y="1670050"/>
          <p14:tracePt t="48752" x="1133475" y="1670050"/>
          <p14:tracePt t="48790" x="1143000" y="1670050"/>
          <p14:tracePt t="49059" x="1133475" y="1660525"/>
          <p14:tracePt t="49071" x="1125538" y="1633538"/>
          <p14:tracePt t="49082" x="1098550" y="1608138"/>
          <p14:tracePt t="49095" x="1081088" y="1589088"/>
          <p14:tracePt t="49106" x="1054100" y="1571625"/>
          <p14:tracePt t="49119" x="1027113" y="1562100"/>
          <p14:tracePt t="49143" x="1027113" y="1554163"/>
          <p14:tracePt t="49156" x="1017588" y="1554163"/>
          <p14:tracePt t="49242" x="1009650" y="1554163"/>
          <p14:tracePt t="49862" x="1017588" y="1554163"/>
          <p14:tracePt t="49876" x="1027113" y="1554163"/>
          <p14:tracePt t="49894" x="1036638" y="1554163"/>
          <p14:tracePt t="49899" x="1044575" y="1554163"/>
          <p14:tracePt t="49912" x="1054100" y="1554163"/>
          <p14:tracePt t="49940" x="1062038" y="1554163"/>
          <p14:tracePt t="49957" x="1071563" y="1554163"/>
          <p14:tracePt t="49962" x="1081088" y="1554163"/>
          <p14:tracePt t="49985" x="1098550" y="1554163"/>
          <p14:tracePt t="49996" x="1108075" y="1554163"/>
          <p14:tracePt t="50021" x="1116013" y="1554163"/>
          <p14:tracePt t="50032" x="1125538" y="1554163"/>
          <p14:tracePt t="50325" x="1143000" y="1544638"/>
          <p14:tracePt t="50338" x="1204913" y="1536700"/>
          <p14:tracePt t="50363" x="1241425" y="1536700"/>
          <p14:tracePt t="50373" x="1276350" y="1536700"/>
          <p14:tracePt t="50398" x="1322388" y="1536700"/>
          <p14:tracePt t="50401" x="1339850" y="1536700"/>
          <p14:tracePt t="50413" x="1347788" y="1536700"/>
          <p14:tracePt t="50428" x="1366838" y="1536700"/>
          <p14:tracePt t="50449" x="1374775" y="1536700"/>
          <p14:tracePt t="50715" x="1393825" y="1544638"/>
          <p14:tracePt t="50726" x="1411288" y="1562100"/>
          <p14:tracePt t="50739" x="1446213" y="1571625"/>
          <p14:tracePt t="50752" x="1544638" y="1608138"/>
          <p14:tracePt t="50777" x="1581150" y="1616075"/>
          <p14:tracePt t="50787" x="1633538" y="1625600"/>
          <p14:tracePt t="50799" x="1697038" y="1643063"/>
          <p14:tracePt t="50833" x="1731963" y="1660525"/>
          <p14:tracePt t="50848" x="1751013" y="1670050"/>
          <p14:tracePt t="50861" x="1768475" y="1670050"/>
          <p14:tracePt t="50873" x="1776413" y="1670050"/>
          <p14:tracePt t="50895" x="1785938" y="1679575"/>
          <p14:tracePt t="50897" x="1803400" y="1687513"/>
          <p14:tracePt t="51259" x="0" y="0"/>
        </p14:tracePtLst>
        <p14:tracePtLst>
          <p14:tracePt t="64728" x="1608138" y="2901950"/>
          <p14:tracePt t="65118" x="1598613" y="2894013"/>
          <p14:tracePt t="65129" x="1589088" y="2874963"/>
          <p14:tracePt t="65142" x="1571625" y="2857500"/>
          <p14:tracePt t="65159" x="1554163" y="2840038"/>
          <p14:tracePt t="65172" x="1527175" y="2830513"/>
          <p14:tracePt t="65177" x="1509713" y="2813050"/>
          <p14:tracePt t="65189" x="1438275" y="2759075"/>
          <p14:tracePt t="65214" x="1393825" y="2697163"/>
          <p14:tracePt t="65222" x="1276350" y="2562225"/>
          <p14:tracePt t="65251" x="1223963" y="2473325"/>
          <p14:tracePt t="65263" x="1152525" y="2401888"/>
          <p14:tracePt t="65276" x="1017588" y="2224088"/>
          <p14:tracePt t="65301" x="982663" y="2152650"/>
          <p14:tracePt t="65313" x="946150" y="2089150"/>
          <p14:tracePt t="65324" x="911225" y="1946275"/>
          <p14:tracePt t="65348" x="901700" y="1874838"/>
          <p14:tracePt t="65363" x="901700" y="1812925"/>
          <p14:tracePt t="65375" x="901700" y="1758950"/>
          <p14:tracePt t="65397" x="911225" y="1704975"/>
          <p14:tracePt t="65409" x="982663" y="1652588"/>
          <p14:tracePt t="65434" x="1036638" y="1608138"/>
          <p14:tracePt t="65799" x="1036638" y="1616075"/>
          <p14:tracePt t="65815" x="1027113" y="1643063"/>
          <p14:tracePt t="65823" x="1017588" y="1660525"/>
          <p14:tracePt t="65835" x="1017588" y="1697038"/>
          <p14:tracePt t="65849" x="982663" y="1795463"/>
          <p14:tracePt t="65871" x="973138" y="1857375"/>
          <p14:tracePt t="65879" x="973138" y="1919288"/>
          <p14:tracePt t="65895" x="973138" y="1990725"/>
          <p14:tracePt t="65925" x="982663" y="2017713"/>
          <p14:tracePt t="65931" x="1009650" y="2054225"/>
          <p14:tracePt t="66152" x="1009650" y="2098675"/>
          <p14:tracePt t="66164" x="1009650" y="2152650"/>
          <p14:tracePt t="66177" x="982663" y="2232025"/>
          <p14:tracePt t="66188" x="965200" y="2322513"/>
          <p14:tracePt t="66202" x="928688" y="2419350"/>
          <p14:tracePt t="66213" x="866775" y="2571750"/>
          <p14:tracePt t="66236" x="847725" y="2652713"/>
          <p14:tracePt t="66250" x="830263" y="2714625"/>
          <p14:tracePt t="66272" x="812800" y="2741613"/>
          <p14:tracePt t="66481" x="795338" y="2751138"/>
          <p14:tracePt t="66491" x="768350" y="2759075"/>
          <p14:tracePt t="66505" x="741363" y="2776538"/>
          <p14:tracePt t="66526" x="679450" y="2822575"/>
          <p14:tracePt t="66537" x="652463" y="2840038"/>
          <p14:tracePt t="66549" x="608013" y="2867025"/>
          <p14:tracePt t="66578" x="588963" y="2884488"/>
          <p14:tracePt t="66593" x="571500" y="2894013"/>
          <p14:tracePt t="66601" x="544513" y="2928938"/>
          <p14:tracePt t="66628" x="544513" y="2938463"/>
          <p14:tracePt t="66640" x="536575" y="2955925"/>
          <p14:tracePt t="66652" x="536575" y="2973388"/>
          <p14:tracePt t="66689" x="536575" y="2982913"/>
          <p14:tracePt t="66706" x="536575" y="3009900"/>
          <p14:tracePt t="66712" x="536575" y="3027363"/>
          <p14:tracePt t="66721" x="536575" y="3036888"/>
          <p14:tracePt t="66738" x="536575" y="3071813"/>
          <p14:tracePt t="66768" x="536575" y="3081338"/>
          <p14:tracePt t="66774" x="536575" y="3125788"/>
          <p14:tracePt t="66786" x="536575" y="3133725"/>
          <p14:tracePt t="66819" x="554038" y="3170238"/>
          <p14:tracePt t="66822" x="571500" y="3187700"/>
          <p14:tracePt t="66847" x="588963" y="3197225"/>
          <p14:tracePt t="66858" x="642938" y="3232150"/>
          <p14:tracePt t="66872" x="660400" y="3251200"/>
          <p14:tracePt t="66894" x="669925" y="3268663"/>
          <p14:tracePt t="66907" x="687388" y="3251200"/>
          <p14:tracePt t="66920" x="768350" y="3116263"/>
          <p14:tracePt t="66943" x="803275" y="3036888"/>
          <p14:tracePt t="66957" x="847725" y="2822575"/>
          <p14:tracePt t="66989" x="857250" y="2517775"/>
          <p14:tracePt t="67005" x="847725" y="2374900"/>
          <p14:tracePt t="67017" x="822325" y="2241550"/>
          <p14:tracePt t="67030" x="785813" y="2098675"/>
          <p14:tracePt t="67041" x="723900" y="1893888"/>
          <p14:tracePt t="67065" x="696913" y="1839913"/>
          <p14:tracePt t="67078" x="652463" y="1785938"/>
          <p14:tracePt t="67384" x="652463" y="1776413"/>
          <p14:tracePt t="67394" x="652463" y="1768475"/>
          <p14:tracePt t="67406" x="652463" y="1751013"/>
          <p14:tracePt t="67420" x="652463" y="1714500"/>
          <p14:tracePt t="67431" x="652463" y="1679575"/>
          <p14:tracePt t="67444" x="679450" y="1589088"/>
          <p14:tracePt t="67457" x="696913" y="1554163"/>
          <p14:tracePt t="67477" x="704850" y="1527175"/>
          <p14:tracePt t="67493" x="714375" y="1527175"/>
          <p14:tracePt t="67689" x="714375" y="1536700"/>
          <p14:tracePt t="68431" x="714375" y="1544638"/>
          <p14:tracePt t="68555" x="723900" y="1544638"/>
          <p14:tracePt t="68576" x="723900" y="1554163"/>
          <p14:tracePt t="68601" x="723900" y="1571625"/>
          <p14:tracePt t="68626" x="731838" y="1589088"/>
          <p14:tracePt t="68640" x="731838" y="1608138"/>
          <p14:tracePt t="68648" x="741363" y="1625600"/>
          <p14:tracePt t="68662" x="750888" y="1697038"/>
          <p14:tracePt t="68673" x="758825" y="1731963"/>
          <p14:tracePt t="68686" x="758825" y="1776413"/>
          <p14:tracePt t="68709" x="758825" y="1830388"/>
          <p14:tracePt t="68718" x="768350" y="1893888"/>
          <p14:tracePt t="68749" x="776288" y="1928813"/>
          <p14:tracePt t="68770" x="822325" y="2000250"/>
          <p14:tracePt t="69039" x="822325" y="1982788"/>
          <p14:tracePt t="69065" x="822325" y="1973263"/>
          <p14:tracePt t="69075" x="803275" y="1955800"/>
          <p14:tracePt t="69090" x="795338" y="1928813"/>
          <p14:tracePt t="69099" x="785813" y="1911350"/>
          <p14:tracePt t="69111" x="776288" y="1857375"/>
          <p14:tracePt t="69123" x="768350" y="1812925"/>
          <p14:tracePt t="69137" x="768350" y="1741488"/>
          <p14:tracePt t="69159" x="768350" y="1714500"/>
          <p14:tracePt t="69173" x="768350" y="1670050"/>
          <p14:tracePt t="69203" x="768350" y="1652588"/>
          <p14:tracePt t="69208" x="768350" y="1643063"/>
          <p14:tracePt t="69221" x="768350" y="1633538"/>
          <p14:tracePt t="69295" x="768350" y="1670050"/>
          <p14:tracePt t="69306" x="776288" y="1731963"/>
          <p14:tracePt t="69319" x="812800" y="1812925"/>
          <p14:tracePt t="69330" x="874713" y="1928813"/>
          <p14:tracePt t="69342" x="1017588" y="2205038"/>
          <p14:tracePt t="69355" x="1098550" y="2357438"/>
          <p14:tracePt t="69372" x="1169988" y="2482850"/>
          <p14:tracePt t="69392" x="1258888" y="2670175"/>
          <p14:tracePt t="69415" x="1322388" y="2768600"/>
          <p14:tracePt t="69427" x="1393825" y="2830513"/>
          <p14:tracePt t="69441" x="1465263" y="2867025"/>
          <p14:tracePt t="69685" x="1500188" y="2867025"/>
          <p14:tracePt t="69696" x="1544638" y="2867025"/>
          <p14:tracePt t="69709" x="1589088" y="2867025"/>
          <p14:tracePt t="69713" x="1670050" y="2884488"/>
          <p14:tracePt t="69734" x="1751013" y="2919413"/>
          <p14:tracePt t="69747" x="1884363" y="2982913"/>
          <p14:tracePt t="69770" x="1955800" y="2982913"/>
          <p14:tracePt t="69798" x="1990725" y="2982913"/>
          <p14:tracePt t="69808" x="2036763" y="2982913"/>
          <p14:tracePt t="69818" x="2098675" y="2982913"/>
          <p14:tracePt t="69832" x="2170113" y="2982913"/>
          <p14:tracePt t="70074" x="2179638" y="2965450"/>
          <p14:tracePt t="70087" x="2197100" y="2928938"/>
          <p14:tracePt t="70097" x="2214563" y="2894013"/>
          <p14:tracePt t="70111" x="2251075" y="2857500"/>
          <p14:tracePt t="70125" x="2286000" y="2786063"/>
          <p14:tracePt t="70132" x="2330450" y="2714625"/>
          <p14:tracePt t="70162" x="2347913" y="2705100"/>
          <p14:tracePt t="70172" x="2357438" y="2697163"/>
          <p14:tracePt t="70332" x="2366963" y="2697163"/>
          <p14:tracePt t="70342" x="2366963" y="2705100"/>
          <p14:tracePt t="70355" x="2366963" y="2724150"/>
          <p14:tracePt t="70476" x="2366963" y="2732088"/>
          <p14:tracePt t="70488" x="2366963" y="2741613"/>
          <p14:tracePt t="70504" x="2374900" y="2741613"/>
          <p14:tracePt t="70965" x="2357438" y="2741613"/>
          <p14:tracePt t="70980" x="2339975" y="2741613"/>
          <p14:tracePt t="70990" x="2312988" y="2741613"/>
          <p14:tracePt t="71000" x="2276475" y="2741613"/>
          <p14:tracePt t="71013" x="2232025" y="2741613"/>
          <p14:tracePt t="71026" x="2108200" y="2741613"/>
          <p14:tracePt t="71049" x="2036763" y="2741613"/>
          <p14:tracePt t="71063" x="1893888" y="2741613"/>
          <p14:tracePt t="71074" x="1847850" y="2741613"/>
          <p14:tracePt t="71098" x="1795463" y="2741613"/>
          <p14:tracePt t="71110" x="1704975" y="2741613"/>
          <p14:tracePt t="71124" x="1670050" y="2741613"/>
          <p14:tracePt t="71147" x="1625600" y="2741613"/>
          <p14:tracePt t="71159" x="1562100" y="2741613"/>
          <p14:tracePt t="71189" x="1554163" y="2741613"/>
          <p14:tracePt t="71427" x="1536700" y="2741613"/>
          <p14:tracePt t="71439" x="1509713" y="2741613"/>
          <p14:tracePt t="71452" x="1465263" y="2741613"/>
          <p14:tracePt t="71460" x="1322388" y="2724150"/>
          <p14:tracePt t="71478" x="1250950" y="2714625"/>
          <p14:tracePt t="71498" x="1133475" y="2705100"/>
          <p14:tracePt t="71513" x="1116013" y="2705100"/>
          <p14:tracePt t="71537" x="1098550" y="2705100"/>
          <p14:tracePt t="71549" x="1089025" y="2705100"/>
          <p14:tracePt t="71561" x="1054100" y="2705100"/>
          <p14:tracePt t="71586" x="1036638" y="2705100"/>
          <p14:tracePt t="71598" x="1000125" y="2724150"/>
          <p14:tracePt t="71623" x="982663" y="2724150"/>
          <p14:tracePt t="71635" x="955675" y="2724150"/>
          <p14:tracePt t="71645" x="938213" y="2732088"/>
          <p14:tracePt t="71805" x="955675" y="2724150"/>
          <p14:tracePt t="71816" x="982663" y="2714625"/>
          <p14:tracePt t="71829" x="1009650" y="2705100"/>
          <p14:tracePt t="71841" x="1027113" y="2705100"/>
          <p14:tracePt t="71853" x="1054100" y="2705100"/>
          <p14:tracePt t="71866" x="1116013" y="2705100"/>
          <p14:tracePt t="71879" x="1143000" y="2705100"/>
          <p14:tracePt t="71893" x="1204913" y="2705100"/>
          <p14:tracePt t="71913" x="1285875" y="2705100"/>
          <p14:tracePt t="71928" x="1455738" y="2732088"/>
          <p14:tracePt t="71950" x="1625600" y="2768600"/>
          <p14:tracePt t="71977" x="1697038" y="2786063"/>
          <p14:tracePt t="71989" x="1758950" y="2786063"/>
          <p14:tracePt t="71999" x="1839913" y="2795588"/>
          <p14:tracePt t="72024" x="1874838" y="2803525"/>
          <p14:tracePt t="72294" x="1866900" y="2803525"/>
          <p14:tracePt t="72305" x="1839913" y="2803525"/>
          <p14:tracePt t="72316" x="1785938" y="2803525"/>
          <p14:tracePt t="72330" x="1741488" y="2803525"/>
          <p14:tracePt t="72341" x="1679575" y="2803525"/>
          <p14:tracePt t="72354" x="1598613" y="2803525"/>
          <p14:tracePt t="72367" x="1562100" y="2795588"/>
          <p14:tracePt t="72390" x="1536700" y="2795588"/>
          <p14:tracePt t="72402" x="1482725" y="2786063"/>
          <p14:tracePt t="72427" x="1465263" y="2776538"/>
          <p14:tracePt t="72438" x="1428750" y="2759075"/>
          <p14:tracePt t="72452" x="1419225" y="2759075"/>
          <p14:tracePt t="72475" x="1401763" y="2759075"/>
          <p14:tracePt t="72488" x="1393825" y="2759075"/>
          <p14:tracePt t="72519" x="1393825" y="2751138"/>
          <p14:tracePt t="72536" x="1384300" y="2751138"/>
          <p14:tracePt t="72548" x="1374775" y="2751138"/>
          <p14:tracePt t="72562" x="1366838" y="2741613"/>
          <p14:tracePt t="72584" x="1366838" y="2732088"/>
          <p14:tracePt t="72609" x="1357313" y="2732088"/>
          <p14:tracePt t="72622" x="1347788" y="2732088"/>
          <p14:tracePt t="72658" x="1339850" y="2724150"/>
          <p14:tracePt t="72705" x="1330325" y="2714625"/>
          <p14:tracePt t="72854" x="1330325" y="2705100"/>
          <p14:tracePt t="72881" x="1339850" y="2705100"/>
          <p14:tracePt t="72892" x="1374775" y="2705100"/>
          <p14:tracePt t="72900" x="1438275" y="2697163"/>
          <p14:tracePt t="72913" x="1500188" y="2697163"/>
          <p14:tracePt t="72924" x="1589088" y="2697163"/>
          <p14:tracePt t="72937" x="1785938" y="2697163"/>
          <p14:tracePt t="72961" x="1893888" y="2697163"/>
          <p14:tracePt t="72990" x="2062163" y="2705100"/>
          <p14:tracePt t="73000" x="2160588" y="2724150"/>
          <p14:tracePt t="73012" x="2187575" y="2724150"/>
          <p14:tracePt t="73036" x="2197100" y="2732088"/>
          <p14:tracePt t="73048" x="2205038" y="2732088"/>
          <p14:tracePt t="73077" x="2214563" y="2732088"/>
          <p14:tracePt t="73085" x="2232025" y="2724150"/>
          <p14:tracePt t="73098" x="2241550" y="2714625"/>
          <p14:tracePt t="73108" x="2259013" y="2705100"/>
          <p14:tracePt t="73378" x="2268538" y="2705100"/>
          <p14:tracePt t="73403" x="2276475" y="2705100"/>
          <p14:tracePt t="73413" x="2286000" y="2705100"/>
          <p14:tracePt t="73426" x="2303463" y="2705100"/>
          <p14:tracePt t="73437" x="2312988" y="2705100"/>
          <p14:tracePt t="73465" x="2330450" y="2714625"/>
          <p14:tracePt t="73475" x="2339975" y="2714625"/>
          <p14:tracePt t="73498" x="2357438" y="2714625"/>
          <p14:tracePt t="73517" x="2374900" y="2724150"/>
          <p14:tracePt t="73524" x="2393950" y="2724150"/>
          <p14:tracePt t="73535" x="2419350" y="2724150"/>
          <p14:tracePt t="73546" x="2446338" y="2741613"/>
          <p14:tracePt t="74862" x="2428875" y="2751138"/>
          <p14:tracePt t="74875" x="2393950" y="2759075"/>
          <p14:tracePt t="74891" x="2366963" y="2759075"/>
          <p14:tracePt t="74900" x="2339975" y="2759075"/>
          <p14:tracePt t="74911" x="2276475" y="2759075"/>
          <p14:tracePt t="74924" x="2241550" y="2759075"/>
          <p14:tracePt t="74957" x="2152650" y="2724150"/>
          <p14:tracePt t="74973" x="2116138" y="2705100"/>
          <p14:tracePt t="74985" x="2081213" y="2697163"/>
          <p14:tracePt t="75007" x="2044700" y="2687638"/>
          <p14:tracePt t="75016" x="1982788" y="2679700"/>
          <p14:tracePt t="75025" x="1955800" y="2670175"/>
          <p14:tracePt t="75046" x="1884363" y="2670175"/>
          <p14:tracePt t="75079" x="1795463" y="2670175"/>
          <p14:tracePt t="75094" x="1758950" y="2660650"/>
          <p14:tracePt t="75112" x="1724025" y="2660650"/>
          <p14:tracePt t="75120" x="1687513" y="2652713"/>
          <p14:tracePt t="75131" x="1633538" y="2652713"/>
          <p14:tracePt t="75143" x="1625600" y="2652713"/>
          <p14:tracePt t="75167" x="1616075" y="2652713"/>
          <p14:tracePt t="75410" x="1589088" y="2652713"/>
          <p14:tracePt t="75426" x="1544638" y="2652713"/>
          <p14:tracePt t="75436" x="1500188" y="2652713"/>
          <p14:tracePt t="75444" x="1339850" y="2660650"/>
          <p14:tracePt t="75471" x="1295400" y="2660650"/>
          <p14:tracePt t="75485" x="1250950" y="2670175"/>
          <p14:tracePt t="75496" x="1214438" y="2670175"/>
          <p14:tracePt t="75521" x="1204913" y="2670175"/>
          <p14:tracePt t="75535" x="1196975" y="2670175"/>
          <p14:tracePt t="75556" x="1187450" y="2670175"/>
          <p14:tracePt t="75568" x="1179513" y="2679700"/>
          <p14:tracePt t="75605" x="1169988" y="2679700"/>
          <p14:tracePt t="75728" x="1179513" y="2679700"/>
          <p14:tracePt t="75741" x="1204913" y="2670175"/>
          <p14:tracePt t="75751" x="1231900" y="2670175"/>
          <p14:tracePt t="75764" x="1295400" y="2670175"/>
          <p14:tracePt t="75788" x="1322388" y="2670175"/>
          <p14:tracePt t="75800" x="1357313" y="2670175"/>
          <p14:tracePt t="75813" x="1374775" y="2670175"/>
          <p14:tracePt t="75837" x="1384300" y="2670175"/>
          <p14:tracePt t="75851" x="1393825" y="2670175"/>
          <p14:tracePt t="75886" x="1401763" y="2670175"/>
          <p14:tracePt t="75923" x="1411288" y="2670175"/>
          <p14:tracePt t="75945" x="1419225" y="2670175"/>
          <p14:tracePt t="75961" x="1438275" y="2670175"/>
          <p14:tracePt t="75972" x="1490663" y="2679700"/>
          <p14:tracePt t="75983" x="1500188" y="2687638"/>
          <p14:tracePt t="76229" x="1544638" y="2687638"/>
          <p14:tracePt t="76240" x="1608138" y="2687638"/>
          <p14:tracePt t="76251" x="1660525" y="2687638"/>
          <p14:tracePt t="76267" x="1731963" y="2687638"/>
          <p14:tracePt t="76276" x="1812925" y="2687638"/>
          <p14:tracePt t="76287" x="1982788" y="2705100"/>
          <p14:tracePt t="76301" x="2044700" y="2705100"/>
          <p14:tracePt t="76333" x="2081213" y="2705100"/>
          <p14:tracePt t="76338" x="2108200" y="2714625"/>
          <p14:tracePt t="76362" x="2116138" y="2714625"/>
          <p14:tracePt t="76519" x="2108200" y="2714625"/>
          <p14:tracePt t="76533" x="2098675" y="2724150"/>
          <p14:tracePt t="76545" x="2089150" y="2724150"/>
          <p14:tracePt t="76555" x="2071688" y="2724150"/>
          <p14:tracePt t="76579" x="2054225" y="2724150"/>
          <p14:tracePt t="76593" x="2044700" y="2724150"/>
          <p14:tracePt t="76605" x="2027238" y="2724150"/>
          <p14:tracePt t="76653" x="2017713" y="2724150"/>
          <p14:tracePt t="76739" x="2000250" y="2724150"/>
          <p14:tracePt t="76800" x="1982788" y="2724150"/>
          <p14:tracePt t="76813" x="1965325" y="2724150"/>
          <p14:tracePt t="76972" x="1973263" y="2751138"/>
          <p14:tracePt t="76982" x="2000250" y="2795588"/>
          <p14:tracePt t="76994" x="2027238" y="2847975"/>
          <p14:tracePt t="77012" x="2044700" y="2901950"/>
          <p14:tracePt t="77022" x="2071688" y="2955925"/>
          <p14:tracePt t="77032" x="2108200" y="3017838"/>
          <p14:tracePt t="77043" x="2170113" y="3143250"/>
          <p14:tracePt t="77070" x="2205038" y="3197225"/>
          <p14:tracePt t="77080" x="2232025" y="3251200"/>
          <p14:tracePt t="77093" x="2268538" y="3286125"/>
          <p14:tracePt t="82368" x="0" y="0"/>
        </p14:tracePtLst>
        <p14:tracePtLst>
          <p14:tracePt t="86196" x="1411288" y="2751138"/>
          <p14:tracePt t="86499" x="1393825" y="2751138"/>
          <p14:tracePt t="86515" x="1366838" y="2714625"/>
          <p14:tracePt t="86528" x="1312863" y="2652713"/>
          <p14:tracePt t="86536" x="1241425" y="2571750"/>
          <p14:tracePt t="86552" x="1152525" y="2455863"/>
          <p14:tracePt t="86562" x="928688" y="2205038"/>
          <p14:tracePt t="86576" x="812800" y="2098675"/>
          <p14:tracePt t="86597" x="696913" y="1990725"/>
          <p14:tracePt t="86609" x="490538" y="1768475"/>
          <p14:tracePt t="86634" x="428625" y="1670050"/>
          <p14:tracePt t="86645" x="366713" y="1589088"/>
          <p14:tracePt t="86658" x="330200" y="1509713"/>
          <p14:tracePt t="86691" x="322263" y="1509713"/>
          <p14:tracePt t="86731" x="366713" y="1517650"/>
          <p14:tracePt t="86950" x="366713" y="1500188"/>
          <p14:tracePt t="86962" x="366713" y="1490663"/>
          <p14:tracePt t="86977" x="366713" y="1482725"/>
          <p14:tracePt t="86986" x="366713" y="1473200"/>
          <p14:tracePt t="87048" x="374650" y="1473200"/>
          <p14:tracePt t="87064" x="393700" y="1473200"/>
          <p14:tracePt t="87076" x="411163" y="1482725"/>
          <p14:tracePt t="87087" x="438150" y="1527175"/>
          <p14:tracePt t="87098" x="455613" y="1544638"/>
          <p14:tracePt t="87120" x="473075" y="1562100"/>
          <p14:tracePt t="87144" x="509588" y="1633538"/>
          <p14:tracePt t="87160" x="536575" y="1714500"/>
          <p14:tracePt t="87170" x="571500" y="1812925"/>
          <p14:tracePt t="87182" x="660400" y="2143125"/>
          <p14:tracePt t="87196" x="723900" y="2366963"/>
          <p14:tracePt t="87212" x="750888" y="2571750"/>
          <p14:tracePt t="87230" x="830263" y="2990850"/>
          <p14:tracePt t="87255" x="857250" y="3160713"/>
          <p14:tracePt t="87267" x="919163" y="3384550"/>
          <p14:tracePt t="87499" x="919163" y="3394075"/>
          <p14:tracePt t="87518" x="938213" y="3402013"/>
          <p14:tracePt t="87531" x="973138" y="3429000"/>
          <p14:tracePt t="87541" x="1036638" y="3446463"/>
          <p14:tracePt t="87551" x="1062038" y="3446463"/>
          <p14:tracePt t="87581" x="1098550" y="3438525"/>
          <p14:tracePt t="87584" x="1143000" y="3402013"/>
          <p14:tracePt t="87599" x="1169988" y="3340100"/>
          <p14:tracePt t="87616" x="1204913" y="3241675"/>
          <p14:tracePt t="87637" x="1258888" y="3036888"/>
          <p14:tracePt t="87658" x="1268413" y="2946400"/>
          <p14:tracePt t="87669" x="1268413" y="2822575"/>
          <p14:tracePt t="87695" x="1268413" y="2786063"/>
          <p14:tracePt t="87705" x="1268413" y="2759075"/>
          <p14:tracePt t="87715" x="1276350" y="2751138"/>
          <p14:tracePt t="87744" x="1276350" y="2741613"/>
          <p14:tracePt t="87754" x="1276350" y="2732088"/>
          <p14:tracePt t="88351" x="1285875" y="2732088"/>
          <p14:tracePt t="88364" x="1312863" y="2732088"/>
          <p14:tracePt t="88374" x="1446213" y="2724150"/>
          <p14:tracePt t="88399" x="1527175" y="2724150"/>
          <p14:tracePt t="88413" x="1598613" y="2724150"/>
          <p14:tracePt t="88424" x="1714500" y="2724150"/>
          <p14:tracePt t="88454" x="1741488" y="2724150"/>
          <p14:tracePt t="88461" x="1751013" y="2724150"/>
          <p14:tracePt t="88472" x="1768475" y="2724150"/>
          <p14:tracePt t="88491" x="1785938" y="2724150"/>
          <p14:tracePt t="88511" x="1803400" y="2724150"/>
          <p14:tracePt t="88607" x="1812925" y="2724150"/>
          <p14:tracePt t="88618" x="1830388" y="2732088"/>
          <p14:tracePt t="88633" x="1839913" y="2732088"/>
          <p14:tracePt t="88644" x="1866900" y="2759075"/>
          <p14:tracePt t="88657" x="1874838" y="2768600"/>
          <p14:tracePt t="88682" x="1884363" y="2786063"/>
          <p14:tracePt t="88692" x="1884363" y="2795588"/>
          <p14:tracePt t="88723" x="1884363" y="2803525"/>
          <p14:tracePt t="88729" x="1884363" y="2830513"/>
          <p14:tracePt t="88754" x="1884363" y="2847975"/>
          <p14:tracePt t="88767" x="1884363" y="2884488"/>
          <p14:tracePt t="88778" x="1822450" y="3044825"/>
          <p14:tracePt t="88803" x="1785938" y="3116263"/>
          <p14:tracePt t="88813" x="1751013" y="3179763"/>
          <p14:tracePt t="88826" x="1704975" y="3268663"/>
          <p14:tracePt t="88850" x="1687513" y="3313113"/>
          <p14:tracePt t="89083" x="1670050" y="3313113"/>
          <p14:tracePt t="89093" x="1660525" y="3313113"/>
          <p14:tracePt t="89121" x="1652588" y="3313113"/>
          <p14:tracePt t="89132" x="1625600" y="3340100"/>
          <p14:tracePt t="89142" x="1571625" y="3384550"/>
          <p14:tracePt t="89155" x="1490663" y="3465513"/>
          <p14:tracePt t="89168" x="1384300" y="3544888"/>
          <p14:tracePt t="89179" x="1143000" y="3697288"/>
          <p14:tracePt t="89203" x="1054100" y="3741738"/>
          <p14:tracePt t="89211" x="982663" y="3776663"/>
          <p14:tracePt t="89231" x="928688" y="3803650"/>
          <p14:tracePt t="89253" x="911225" y="3822700"/>
          <p14:tracePt t="89265" x="893763" y="3830638"/>
          <p14:tracePt t="89300" x="874713" y="3840163"/>
          <p14:tracePt t="89752" x="893763" y="3830638"/>
          <p14:tracePt t="89768" x="919163" y="3803650"/>
          <p14:tracePt t="89778" x="982663" y="3751263"/>
          <p14:tracePt t="89789" x="1036638" y="3660775"/>
          <p14:tracePt t="89800" x="1116013" y="3500438"/>
          <p14:tracePt t="89834" x="1152525" y="3419475"/>
          <p14:tracePt t="89837" x="1179513" y="3259138"/>
          <p14:tracePt t="89862" x="1179513" y="3179763"/>
          <p14:tracePt t="89872" x="1169988" y="3054350"/>
          <p14:tracePt t="89899" x="1133475" y="3000375"/>
          <p14:tracePt t="89911" x="1116013" y="2965450"/>
          <p14:tracePt t="89922" x="1081088" y="2911475"/>
          <p14:tracePt t="89937" x="1044575" y="2847975"/>
          <p14:tracePt t="89959" x="1027113" y="2830513"/>
          <p14:tracePt t="89972" x="1027113" y="2822575"/>
          <p14:tracePt t="90166" x="1009650" y="2822575"/>
          <p14:tracePt t="90179" x="990600" y="2822575"/>
          <p14:tracePt t="90194" x="982663" y="2813050"/>
          <p14:tracePt t="90205" x="938213" y="2786063"/>
          <p14:tracePt t="90221" x="919163" y="2768600"/>
          <p14:tracePt t="90241" x="893763" y="2751138"/>
          <p14:tracePt t="90255" x="866775" y="2741613"/>
          <p14:tracePt t="90277" x="847725" y="2732088"/>
          <p14:tracePt t="90289" x="795338" y="2705100"/>
          <p14:tracePt t="90313" x="785813" y="2697163"/>
          <p14:tracePt t="90326" x="741363" y="2660650"/>
          <p14:tracePt t="90349" x="731838" y="2660650"/>
          <p14:tracePt t="90362" x="723900" y="2652713"/>
          <p14:tracePt t="90412" x="723900" y="2643188"/>
          <p14:tracePt t="90472" x="758825" y="2643188"/>
          <p14:tracePt t="90483" x="803275" y="2643188"/>
          <p14:tracePt t="90495" x="866775" y="2652713"/>
          <p14:tracePt t="90509" x="1044575" y="2697163"/>
          <p14:tracePt t="90532" x="1152525" y="2714625"/>
          <p14:tracePt t="90544" x="1401763" y="2803525"/>
          <p14:tracePt t="90558" x="1544638" y="2857500"/>
          <p14:tracePt t="90581" x="1670050" y="2938463"/>
          <p14:tracePt t="90594" x="1928813" y="3044825"/>
          <p14:tracePt t="90619" x="2125663" y="3081338"/>
          <p14:tracePt t="90920" x="2125663" y="3108325"/>
          <p14:tracePt t="90935" x="2116138" y="3133725"/>
          <p14:tracePt t="90945" x="2089150" y="3170238"/>
          <p14:tracePt t="90956" x="2071688" y="3205163"/>
          <p14:tracePt t="90971" x="2000250" y="3330575"/>
          <p14:tracePt t="90999" x="1965325" y="3402013"/>
          <p14:tracePt t="91006" x="1938338" y="3465513"/>
          <p14:tracePt t="91019" x="1928813" y="3517900"/>
          <p14:tracePt t="91031" x="1928813" y="3581400"/>
          <p14:tracePt t="91042" x="1928813" y="3660775"/>
          <p14:tracePt t="91068" x="1928813" y="3679825"/>
          <p14:tracePt t="91080" x="1946275" y="3705225"/>
          <p14:tracePt t="91299" x="1946275" y="3697288"/>
          <p14:tracePt t="91312" x="1911350" y="3687763"/>
          <p14:tracePt t="91325" x="1866900" y="3670300"/>
          <p14:tracePt t="91336" x="1795463" y="3652838"/>
          <p14:tracePt t="91349" x="1714500" y="3633788"/>
          <p14:tracePt t="91363" x="1643063" y="3625850"/>
          <p14:tracePt t="91382" x="1473200" y="3625850"/>
          <p14:tracePt t="91397" x="1374775" y="3625850"/>
          <p14:tracePt t="91409" x="1303338" y="3625850"/>
          <p14:tracePt t="91422" x="1223963" y="3625850"/>
          <p14:tracePt t="91434" x="1133475" y="3652838"/>
          <p14:tracePt t="91458" x="1125538" y="3652838"/>
          <p14:tracePt t="91471" x="1108075" y="3660775"/>
          <p14:tracePt t="91484" x="1098550" y="3670300"/>
          <p14:tracePt t="91506" x="1081088" y="3670300"/>
          <p14:tracePt t="91518" x="1071563" y="3670300"/>
          <p14:tracePt t="91617" x="1089025" y="3670300"/>
          <p14:tracePt t="91715" x="1108075" y="3697288"/>
          <p14:tracePt t="91726" x="1125538" y="3714750"/>
          <p14:tracePt t="91738" x="1143000" y="3741738"/>
          <p14:tracePt t="91752" x="1152525" y="3759200"/>
          <p14:tracePt t="91763" x="1169988" y="3786188"/>
          <p14:tracePt t="91783" x="1169988" y="3803650"/>
          <p14:tracePt t="91795" x="1196975" y="3848100"/>
          <p14:tracePt t="91806" x="1204913" y="3875088"/>
          <p14:tracePt t="91818" x="1223963" y="3902075"/>
          <p14:tracePt t="91837" x="1258888" y="3965575"/>
          <p14:tracePt t="91862" x="1285875" y="4017963"/>
          <p14:tracePt t="91874" x="1303338" y="4044950"/>
          <p14:tracePt t="91887" x="1322388" y="4044950"/>
          <p14:tracePt t="91912" x="1347788" y="4054475"/>
          <p14:tracePt t="91934" x="1384300" y="4054475"/>
          <p14:tracePt t="92080" x="1384300" y="4037013"/>
          <p14:tracePt t="92096" x="1384300" y="4010025"/>
          <p14:tracePt t="92103" x="1384300" y="3990975"/>
          <p14:tracePt t="92116" x="1384300" y="3973513"/>
          <p14:tracePt t="92128" x="1384300" y="3938588"/>
          <p14:tracePt t="92141" x="1374775" y="3867150"/>
          <p14:tracePt t="92165" x="1366838" y="3830638"/>
          <p14:tracePt t="92178" x="1347788" y="3776663"/>
          <p14:tracePt t="92190" x="1276350" y="3660775"/>
          <p14:tracePt t="92215" x="1231900" y="3608388"/>
          <p14:tracePt t="92231" x="1133475" y="3536950"/>
          <p14:tracePt t="92251" x="1081088" y="3500438"/>
          <p14:tracePt t="92261" x="1017588" y="3482975"/>
          <p14:tracePt t="92275" x="893763" y="3465513"/>
          <p14:tracePt t="92300" x="847725" y="3465513"/>
          <p14:tracePt t="92311" x="822325" y="3465513"/>
          <p14:tracePt t="92322" x="803275" y="3465513"/>
          <p14:tracePt t="92397" x="803275" y="3473450"/>
          <p14:tracePt t="92409" x="803275" y="3490913"/>
          <p14:tracePt t="92420" x="803275" y="3500438"/>
          <p14:tracePt t="92441" x="803275" y="3509963"/>
          <p14:tracePt t="92448" x="803275" y="3517900"/>
          <p14:tracePt t="92458" x="822325" y="3536950"/>
          <p14:tracePt t="92489" x="822325" y="3554413"/>
          <p14:tracePt t="92493" x="847725" y="3562350"/>
          <p14:tracePt t="92518" x="857250" y="3571875"/>
          <p14:tracePt t="92529" x="866775" y="3571875"/>
          <p14:tracePt t="92542" x="884238" y="3581400"/>
          <p14:tracePt t="92567" x="893763" y="3581400"/>
          <p14:tracePt t="92579" x="911225" y="3589338"/>
          <p14:tracePt t="92592" x="946150" y="3608388"/>
          <p14:tracePt t="92615" x="973138" y="3625850"/>
          <p14:tracePt t="92628" x="1036638" y="3652838"/>
          <p14:tracePt t="92651" x="1062038" y="3679825"/>
          <p14:tracePt t="92674" x="1133475" y="3732213"/>
          <p14:tracePt t="92677" x="1160463" y="3776663"/>
          <p14:tracePt t="92708" x="1179513" y="3813175"/>
          <p14:tracePt t="92713" x="1214438" y="3875088"/>
          <p14:tracePt t="92737" x="1223963" y="3911600"/>
          <p14:tracePt t="93018" x="1223963" y="3894138"/>
          <p14:tracePt t="93034" x="1223963" y="3848100"/>
          <p14:tracePt t="93042" x="1223963" y="3768725"/>
          <p14:tracePt t="93065" x="1223963" y="3660775"/>
          <p14:tracePt t="93081" x="1223963" y="3598863"/>
          <p14:tracePt t="93094" x="1223963" y="3554413"/>
          <p14:tracePt t="93102" x="1223963" y="3490913"/>
          <p14:tracePt t="93117" x="1223963" y="3394075"/>
          <p14:tracePt t="93129" x="1223963" y="3357563"/>
          <p14:tracePt t="93152" x="1223963" y="3330575"/>
          <p14:tracePt t="93164" x="1223963" y="3295650"/>
          <p14:tracePt t="93213" x="1223963" y="3286125"/>
          <p14:tracePt t="93261" x="1223963" y="3295650"/>
          <p14:tracePt t="93273" x="1223963" y="3322638"/>
          <p14:tracePt t="93285" x="1223963" y="3340100"/>
          <p14:tracePt t="93303" x="1223963" y="3411538"/>
          <p14:tracePt t="93314" x="1223963" y="3446463"/>
          <p14:tracePt t="93335" x="1223963" y="3509963"/>
          <p14:tracePt t="93347" x="1223963" y="3527425"/>
          <p14:tracePt t="93380" x="1223963" y="3589338"/>
          <p14:tracePt t="93384" x="1223963" y="3625850"/>
          <p14:tracePt t="93409" x="1223963" y="3679825"/>
          <p14:tracePt t="93421" x="1223963" y="3705225"/>
          <p14:tracePt t="93443" x="1223963" y="3732213"/>
          <p14:tracePt t="93457" x="1223963" y="3741738"/>
          <p14:tracePt t="93470" x="1223963" y="3751263"/>
          <p14:tracePt t="93810" x="1250950" y="3751263"/>
          <p14:tracePt t="93822" x="1268413" y="3759200"/>
          <p14:tracePt t="93836" x="1295400" y="3776663"/>
          <p14:tracePt t="93846" x="1312863" y="3795713"/>
          <p14:tracePt t="93858" x="1330325" y="3813175"/>
          <p14:tracePt t="93868" x="1357313" y="3840163"/>
          <p14:tracePt t="93895" x="1384300" y="3884613"/>
          <p14:tracePt t="93923" x="1384300" y="3894138"/>
          <p14:tracePt t="93942" x="1393825" y="3894138"/>
          <p14:tracePt t="94541" x="1401763" y="3894138"/>
          <p14:tracePt t="94638" x="1419225" y="3894138"/>
          <p14:tracePt t="94651" x="1428750" y="3894138"/>
          <p14:tracePt t="94662" x="1455738" y="3894138"/>
          <p14:tracePt t="94675" x="1473200" y="3894138"/>
          <p14:tracePt t="94708" x="1536700" y="3875088"/>
          <p14:tracePt t="94711" x="1589088" y="3857625"/>
          <p14:tracePt t="94726" x="1633538" y="3848100"/>
          <p14:tracePt t="94749" x="1751013" y="3830638"/>
          <p14:tracePt t="94772" x="1785938" y="3822700"/>
          <p14:tracePt t="94784" x="1812925" y="3822700"/>
          <p14:tracePt t="94798" x="1857375" y="3813175"/>
          <p14:tracePt t="94811" x="1874838" y="3813175"/>
          <p14:tracePt t="94833" x="1893888" y="3813175"/>
          <p14:tracePt t="94845" x="1919288" y="3813175"/>
          <p14:tracePt t="94877" x="1938338" y="3813175"/>
          <p14:tracePt t="94879" x="1946275" y="3813175"/>
          <p14:tracePt t="94899" x="1973263" y="3813175"/>
          <p14:tracePt t="94911" x="1990725" y="3813175"/>
          <p14:tracePt t="94929" x="2000250" y="3813175"/>
          <p14:tracePt t="94942" x="2036763" y="3813175"/>
          <p14:tracePt t="94974" x="2062163" y="3813175"/>
          <p14:tracePt t="94976" x="2108200" y="3822700"/>
          <p14:tracePt t="95003" x="2133600" y="3822700"/>
          <p14:tracePt t="95015" x="2179638" y="3830638"/>
          <p14:tracePt t="95039" x="2187575" y="3840163"/>
          <p14:tracePt t="95322" x="2205038" y="3840163"/>
          <p14:tracePt t="95332" x="2232025" y="3840163"/>
          <p14:tracePt t="95346" x="2251075" y="3840163"/>
          <p14:tracePt t="95357" x="2295525" y="3840163"/>
          <p14:tracePt t="95365" x="2393950" y="3840163"/>
          <p14:tracePt t="95394" x="2446338" y="3848100"/>
          <p14:tracePt t="95406" x="2482850" y="3857625"/>
          <p14:tracePt t="95417" x="2544763" y="3875088"/>
          <p14:tracePt t="95443" x="2571750" y="3884613"/>
          <p14:tracePt t="95455" x="2589213" y="3894138"/>
          <p14:tracePt t="95467" x="2616200" y="3902075"/>
          <p14:tracePt t="95529" x="2625725" y="3902075"/>
          <p14:tracePt t="95543" x="2633663" y="3902075"/>
          <p14:tracePt t="95552" x="2643188" y="3902075"/>
          <p14:tracePt t="95991" x="2670175" y="3902075"/>
          <p14:tracePt t="96004" x="2697163" y="3902075"/>
          <p14:tracePt t="96014" x="2724150" y="3902075"/>
          <p14:tracePt t="96027" x="2759075" y="3902075"/>
          <p14:tracePt t="96040" x="2840038" y="3902075"/>
          <p14:tracePt t="96064" x="2911475" y="3902075"/>
          <p14:tracePt t="96093" x="2928938" y="3902075"/>
          <p14:tracePt t="96103" x="2955925" y="3902075"/>
          <p14:tracePt t="96114" x="2982913" y="3902075"/>
          <p14:tracePt t="96125" x="3000375" y="3902075"/>
          <p14:tracePt t="96154" x="3009900" y="3902075"/>
          <p14:tracePt t="96162" x="3017838" y="3902075"/>
          <p14:tracePt t="96188" x="3036888" y="3902075"/>
          <p14:tracePt t="96205" x="3054350" y="3902075"/>
          <p14:tracePt t="96223" x="3071813" y="3902075"/>
          <p14:tracePt t="96234" x="3081338" y="3902075"/>
          <p14:tracePt t="96261" x="3089275" y="3902075"/>
          <p14:tracePt t="96271" x="3098800" y="3902075"/>
          <p14:tracePt t="96298" x="3108325" y="3902075"/>
          <p14:tracePt t="96311" x="3116263" y="3902075"/>
          <p14:tracePt t="96320" x="3125788" y="3902075"/>
          <p14:tracePt t="97407" x="3116263" y="3894138"/>
          <p14:tracePt t="97412" x="3098800" y="3884613"/>
          <p14:tracePt t="97428" x="3071813" y="3848100"/>
          <p14:tracePt t="97441" x="3036888" y="3795713"/>
          <p14:tracePt t="97452" x="2955925" y="3598863"/>
          <p14:tracePt t="97467" x="2919413" y="3455988"/>
          <p14:tracePt t="97490" x="2803525" y="3081338"/>
          <p14:tracePt t="97501" x="2724150" y="2884488"/>
          <p14:tracePt t="97526" x="2589213" y="2473325"/>
          <p14:tracePt t="97540" x="2527300" y="2276475"/>
          <p14:tracePt t="97551" x="2482850" y="2170113"/>
          <p14:tracePt t="97583" x="2438400" y="2054225"/>
          <p14:tracePt t="97588" x="2393950" y="1955800"/>
          <p14:tracePt t="97611" x="2384425" y="1928813"/>
          <p14:tracePt t="97624" x="2384425" y="1919288"/>
          <p14:tracePt t="97636" x="2384425" y="1911350"/>
          <p14:tracePt t="97916" x="2393950" y="1874838"/>
          <p14:tracePt t="97928" x="2401888" y="1839913"/>
          <p14:tracePt t="97940" x="2419350" y="1776413"/>
          <p14:tracePt t="97964" x="2419350" y="1751013"/>
          <p14:tracePt t="97987" x="2438400" y="1731963"/>
          <p14:tracePt t="97990" x="2446338" y="1714500"/>
          <p14:tracePt t="98021" x="2446338" y="1697038"/>
          <p14:tracePt t="98026" x="2455863" y="1687513"/>
          <p14:tracePt t="98051" x="2455863" y="1679575"/>
          <p14:tracePt t="98063" x="2465388" y="1670050"/>
          <p14:tracePt t="98087" x="2473325" y="1652588"/>
          <p14:tracePt t="98100" x="2482850" y="1633538"/>
          <p14:tracePt t="98115" x="2482850" y="1616075"/>
          <p14:tracePt t="98137" x="2482850" y="1608138"/>
          <p14:tracePt t="98183" x="2490788" y="1608138"/>
          <p14:tracePt t="98208" x="2500313" y="1608138"/>
          <p14:tracePt t="98585" x="2517775" y="1598613"/>
          <p14:tracePt t="98599" x="2536825" y="1581150"/>
          <p14:tracePt t="98610" x="2589213" y="1571625"/>
          <p14:tracePt t="98625" x="2652713" y="1544638"/>
          <p14:tracePt t="98635" x="2732088" y="1536700"/>
          <p14:tracePt t="98651" x="2822575" y="1527175"/>
          <p14:tracePt t="98660" x="3009900" y="1527175"/>
          <p14:tracePt t="98683" x="3071813" y="1527175"/>
          <p14:tracePt t="98694" x="3152775" y="1527175"/>
          <p14:tracePt t="98711" x="3187700" y="1536700"/>
          <p14:tracePt t="98731" x="3205163" y="1536700"/>
          <p14:tracePt t="98745" x="3241675" y="1554163"/>
          <p14:tracePt t="98769" x="3259138" y="1554163"/>
          <p14:tracePt t="98780" x="3286125" y="1562100"/>
          <p14:tracePt t="98806" x="3303588" y="1571625"/>
          <p14:tracePt t="98819" x="3322638" y="1571625"/>
          <p14:tracePt t="98829" x="3357563" y="1589088"/>
          <p14:tracePt t="98862" x="3384550" y="1598613"/>
          <p14:tracePt t="98869" x="3411538" y="1608138"/>
          <p14:tracePt t="98879" x="3419475" y="1616075"/>
          <p14:tracePt t="98896" x="3429000" y="1625600"/>
          <p14:tracePt t="98915" x="3465513" y="1633538"/>
          <p14:tracePt t="98939" x="3482975" y="1643063"/>
          <p14:tracePt t="98952" x="3517900" y="1643063"/>
          <p14:tracePt t="98964" x="3536950" y="1643063"/>
          <p14:tracePt t="98988" x="3554413" y="1643063"/>
          <p14:tracePt t="99024" x="3571875" y="1652588"/>
          <p14:tracePt t="99037" x="3589338" y="1652588"/>
          <p14:tracePt t="99049" x="3589338" y="1660525"/>
          <p14:tracePt t="99061" x="3608388" y="1660525"/>
          <p14:tracePt t="99079" x="3616325" y="1660525"/>
          <p14:tracePt t="99186" x="3616325" y="1670050"/>
          <p14:tracePt t="99207" x="3608388" y="1679575"/>
          <p14:tracePt t="99219" x="3571875" y="1687513"/>
          <p14:tracePt t="99231" x="3517900" y="1724025"/>
          <p14:tracePt t="99244" x="3438525" y="1768475"/>
          <p14:tracePt t="99255" x="3340100" y="1830388"/>
          <p14:tracePt t="99268" x="3108325" y="1982788"/>
          <p14:tracePt t="99292" x="3027363" y="2044700"/>
          <p14:tracePt t="99304" x="2928938" y="2143125"/>
          <p14:tracePt t="99317" x="2901950" y="2170113"/>
          <p14:tracePt t="99341" x="2884488" y="2205038"/>
          <p14:tracePt t="99365" x="2874963" y="2251075"/>
          <p14:tracePt t="99370" x="2874963" y="2276475"/>
          <p14:tracePt t="99597" x="2857500" y="2295525"/>
          <p14:tracePt t="99610" x="2830513" y="2357438"/>
          <p14:tracePt t="99624" x="2776538" y="2465388"/>
          <p14:tracePt t="99635" x="2714625" y="2608263"/>
          <p14:tracePt t="99646" x="2616200" y="2776538"/>
          <p14:tracePt t="99659" x="2527300" y="2901950"/>
          <p14:tracePt t="99671" x="2366963" y="3170238"/>
          <p14:tracePt t="99701" x="2322513" y="3241675"/>
          <p14:tracePt t="99708" x="2276475" y="3276600"/>
          <p14:tracePt t="99723" x="2251075" y="3330575"/>
          <p14:tracePt t="99744" x="2241550" y="3367088"/>
          <p14:tracePt t="99754" x="2224088" y="3402013"/>
          <p14:tracePt t="99781" x="2214563" y="3411538"/>
          <p14:tracePt t="99791" x="2187575" y="3411538"/>
          <p14:tracePt t="99805" x="2179638" y="3411538"/>
          <p14:tracePt t="99925" x="2160588" y="3411538"/>
          <p14:tracePt t="99938" x="2133600" y="3411538"/>
          <p14:tracePt t="99950" x="2098675" y="3419475"/>
          <p14:tracePt t="99961" x="2081213" y="3419475"/>
          <p14:tracePt t="99975" x="2009775" y="3429000"/>
          <p14:tracePt t="99987" x="1973263" y="3438525"/>
          <p14:tracePt t="100022" x="1919288" y="3438525"/>
          <p14:tracePt t="100025" x="1911350" y="3438525"/>
          <p14:tracePt t="100048" x="1901825" y="3438525"/>
          <p14:tracePt t="100061" x="1884363" y="3446463"/>
          <p14:tracePt t="100160" x="1874838" y="3446463"/>
          <p14:tracePt t="100486" x="1866900" y="3446463"/>
          <p14:tracePt t="100499" x="1839913" y="3455988"/>
          <p14:tracePt t="100514" x="1776413" y="3473450"/>
          <p14:tracePt t="100522" x="1679575" y="3527425"/>
          <p14:tracePt t="100536" x="1393825" y="3670300"/>
          <p14:tracePt t="100562" x="1241425" y="3751263"/>
          <p14:tracePt t="100580" x="1143000" y="3813175"/>
          <p14:tracePt t="100584" x="1089025" y="3857625"/>
          <p14:tracePt t="100597" x="1054100" y="3875088"/>
          <p14:tracePt t="100620" x="1036638" y="3884613"/>
          <p14:tracePt t="100644" x="1027113" y="3884613"/>
          <p14:tracePt t="100694" x="1062038" y="3884613"/>
          <p14:tracePt t="100705" x="1125538" y="3884613"/>
          <p14:tracePt t="100713" x="1196975" y="3884613"/>
          <p14:tracePt t="100729" x="1411288" y="3902075"/>
          <p14:tracePt t="100755" x="1751013" y="3919538"/>
          <p14:tracePt t="100779" x="1911350" y="3938588"/>
          <p14:tracePt t="100799" x="2062163" y="3946525"/>
          <p14:tracePt t="100803" x="2187575" y="3946525"/>
          <p14:tracePt t="100815" x="2401888" y="3983038"/>
          <p14:tracePt t="100829" x="2482850" y="4010025"/>
          <p14:tracePt t="100851" x="2562225" y="4054475"/>
          <p14:tracePt t="100864" x="2581275" y="4071938"/>
          <p14:tracePt t="100880" x="2652713" y="4081463"/>
          <p14:tracePt t="100900" x="2705100" y="4062413"/>
          <p14:tracePt t="100924" x="2759075" y="4027488"/>
          <p14:tracePt t="101333" x="2776538" y="4027488"/>
          <p14:tracePt t="101341" x="2813050" y="4017963"/>
          <p14:tracePt t="101351" x="2857500" y="4017963"/>
          <p14:tracePt t="101364" x="2919413" y="4017963"/>
          <p14:tracePt t="101375" x="2982913" y="4017963"/>
          <p14:tracePt t="101388" x="3089275" y="4017963"/>
          <p14:tracePt t="101412" x="3143250" y="4017963"/>
          <p14:tracePt t="101425" x="3170238" y="4017963"/>
          <p14:tracePt t="101437" x="3232150" y="4017963"/>
          <p14:tracePt t="101462" x="3259138" y="4017963"/>
          <p14:tracePt t="101474" x="3268663" y="4017963"/>
          <p14:tracePt t="101485" x="3295650" y="4017963"/>
          <p14:tracePt t="101518" x="3303588" y="4017963"/>
          <p14:tracePt t="103447" x="3295650" y="4017963"/>
          <p14:tracePt t="103457" x="3276600" y="4017963"/>
          <p14:tracePt t="103475" x="3259138" y="4017963"/>
          <p14:tracePt t="103485" x="3224213" y="4027488"/>
          <p14:tracePt t="103501" x="3179763" y="4037013"/>
          <p14:tracePt t="103507" x="3044825" y="4054475"/>
          <p14:tracePt t="103520" x="2973388" y="4071938"/>
          <p14:tracePt t="103551" x="2857500" y="4081463"/>
          <p14:tracePt t="103555" x="2687638" y="4089400"/>
          <p14:tracePt t="103581" x="2616200" y="4108450"/>
          <p14:tracePt t="103593" x="2536825" y="4116388"/>
          <p14:tracePt t="103605" x="2419350" y="4143375"/>
          <p14:tracePt t="103630" x="2384425" y="4160838"/>
          <p14:tracePt t="103933" x="2286000" y="4179888"/>
          <p14:tracePt t="103945" x="2143125" y="4232275"/>
          <p14:tracePt t="103957" x="1965325" y="4286250"/>
          <p14:tracePt t="103973" x="1704975" y="4384675"/>
          <p14:tracePt t="103989" x="1482725" y="4465638"/>
          <p14:tracePt t="103993" x="1357313" y="4518025"/>
          <p14:tracePt t="104006" x="1196975" y="4572000"/>
          <p14:tracePt t="104030" x="1152525" y="4598988"/>
          <p14:tracePt t="104044" x="1125538" y="4608513"/>
          <p14:tracePt t="104081" x="1116013" y="4616450"/>
          <p14:tracePt t="104095" x="1116013" y="4625975"/>
          <p14:tracePt t="104105" x="1108075" y="4633913"/>
          <p14:tracePt t="104123" x="1098550" y="4633913"/>
          <p14:tracePt t="104129" x="1081088" y="4652963"/>
          <p14:tracePt t="104141" x="1071563" y="4670425"/>
          <p14:tracePt t="104385" x="1062038" y="4670425"/>
          <p14:tracePt t="104398" x="1044575" y="4670425"/>
          <p14:tracePt t="104617" x="1036638" y="4670425"/>
          <p14:tracePt t="105287" x="1044575" y="4670425"/>
          <p14:tracePt t="105297" x="1054100" y="4670425"/>
          <p14:tracePt t="105324" x="1062038" y="4670425"/>
          <p14:tracePt t="105335" x="1081088" y="4670425"/>
          <p14:tracePt t="105346" x="1089025" y="4670425"/>
          <p14:tracePt t="105358" x="1108075" y="4670425"/>
          <p14:tracePt t="105372" x="1125538" y="4670425"/>
          <p14:tracePt t="105395" x="1143000" y="4670425"/>
          <p14:tracePt t="105411" x="1160463" y="4670425"/>
          <p14:tracePt t="105432" x="1179513" y="4670425"/>
          <p14:tracePt t="105446" x="1187450" y="4670425"/>
          <p14:tracePt t="105456" x="1214438" y="4670425"/>
          <p14:tracePt t="105469" x="1258888" y="4670425"/>
          <p14:tracePt t="105494" x="1276350" y="4670425"/>
          <p14:tracePt t="105505" x="1303338" y="4652963"/>
          <p14:tracePt t="105995" x="1303338" y="4643438"/>
          <p14:tracePt t="106007" x="1312863" y="4643438"/>
          <p14:tracePt t="106033" x="1339850" y="4633913"/>
          <p14:tracePt t="106041" x="1401763" y="4625975"/>
          <p14:tracePt t="106055" x="1482725" y="4625975"/>
          <p14:tracePt t="106067" x="1608138" y="4625975"/>
          <p14:tracePt t="106091" x="1652588" y="4625975"/>
          <p14:tracePt t="106103" x="1679575" y="4625975"/>
          <p14:tracePt t="106116" x="1697038" y="4625975"/>
          <p14:tracePt t="106129" x="1724025" y="4625975"/>
          <p14:tracePt t="106152" x="1741488" y="4625975"/>
          <p14:tracePt t="106167" x="1751013" y="4625975"/>
          <p14:tracePt t="106177" x="1785938" y="4633913"/>
          <p14:tracePt t="106207" x="1795463" y="4633913"/>
          <p14:tracePt t="106226" x="1847850" y="4643438"/>
          <p14:tracePt t="106229" x="1874838" y="4643438"/>
          <p14:tracePt t="106250" x="1901825" y="4643438"/>
          <p14:tracePt t="106543" x="1911350" y="4643438"/>
          <p14:tracePt t="106555" x="1919288" y="4643438"/>
          <p14:tracePt t="106628" x="1884363" y="4643438"/>
          <p14:tracePt t="106641" x="1822450" y="4633913"/>
          <p14:tracePt t="106661" x="1758950" y="4625975"/>
          <p14:tracePt t="106665" x="1625600" y="4581525"/>
          <p14:tracePt t="106688" x="1562100" y="4554538"/>
          <p14:tracePt t="106703" x="1490663" y="4518025"/>
          <p14:tracePt t="106713" x="1411288" y="4446588"/>
          <p14:tracePt t="106736" x="1374775" y="4411663"/>
          <p14:tracePt t="106749" x="1322388" y="4330700"/>
          <p14:tracePt t="106773" x="1303338" y="4303713"/>
          <p14:tracePt t="106784" x="1285875" y="4276725"/>
          <p14:tracePt t="106810" x="1276350" y="4268788"/>
          <p14:tracePt t="106829" x="1268413" y="4259263"/>
          <p14:tracePt t="106833" x="1268413" y="4251325"/>
          <p14:tracePt t="107150" x="1204913" y="4251325"/>
          <p14:tracePt t="107163" x="1116013" y="4251325"/>
          <p14:tracePt t="107174" x="1027113" y="4251325"/>
          <p14:tracePt t="107188" x="911225" y="4268788"/>
          <p14:tracePt t="107201" x="874713" y="4268788"/>
          <p14:tracePt t="107216" x="857250" y="4276725"/>
          <p14:tracePt t="107237" x="830263" y="4286250"/>
          <p14:tracePt t="107266" x="822325" y="4286250"/>
          <p14:tracePt t="107297" x="822325" y="4295775"/>
          <p14:tracePt t="107504" x="830263" y="4295775"/>
          <p14:tracePt t="107515" x="839788" y="4295775"/>
          <p14:tracePt t="107529" x="857250" y="4295775"/>
          <p14:tracePt t="107541" x="874713" y="4295775"/>
          <p14:tracePt t="107553" x="919163" y="4295775"/>
          <p14:tracePt t="107578" x="965200" y="4295775"/>
          <p14:tracePt t="107590" x="1089025" y="4295775"/>
          <p14:tracePt t="107614" x="1196975" y="4295775"/>
          <p14:tracePt t="107627" x="1527175" y="4330700"/>
          <p14:tracePt t="107638" x="1795463" y="4357688"/>
          <p14:tracePt t="107665" x="2160588" y="4465638"/>
          <p14:tracePt t="107677" x="2276475" y="4510088"/>
          <p14:tracePt t="107704" x="2374900" y="4562475"/>
          <p14:tracePt t="107711" x="2455863" y="4608513"/>
          <p14:tracePt t="107720" x="2571750" y="4714875"/>
          <p14:tracePt t="107755" x="2598738" y="4768850"/>
          <p14:tracePt t="107763" x="2643188" y="4830763"/>
          <p14:tracePt t="107773" x="2697163" y="4857750"/>
          <p14:tracePt t="108041" x="2714625" y="4857750"/>
          <p14:tracePt t="108052" x="2741613" y="4848225"/>
          <p14:tracePt t="108064" x="2776538" y="4840288"/>
          <p14:tracePt t="108077" x="2874963" y="4803775"/>
          <p14:tracePt t="108113" x="2990850" y="4768850"/>
          <p14:tracePt t="108115" x="3071813" y="4751388"/>
          <p14:tracePt t="108126" x="3133725" y="4732338"/>
          <p14:tracePt t="108150" x="3187700" y="4724400"/>
          <p14:tracePt t="108162" x="3286125" y="4705350"/>
          <p14:tracePt t="108174" x="3322638" y="4705350"/>
          <p14:tracePt t="108207" x="3375025" y="4687888"/>
          <p14:tracePt t="108224" x="3394075" y="4679950"/>
          <p14:tracePt t="108233" x="3419475" y="4670425"/>
          <p14:tracePt t="108247" x="3455988" y="4670425"/>
          <p14:tracePt t="108260" x="3517900" y="4660900"/>
          <p14:tracePt t="108282" x="3536950" y="4652963"/>
          <p14:tracePt t="108301" x="3554413" y="4652963"/>
          <p14:tracePt t="108310" x="3571875" y="4652963"/>
          <p14:tracePt t="108710" x="3562350" y="4652963"/>
          <p14:tracePt t="108723" x="3562350" y="4660900"/>
          <p14:tracePt t="108746" x="3554413" y="4670425"/>
          <p14:tracePt t="109027" x="3527425" y="4670425"/>
          <p14:tracePt t="109039" x="3500438" y="4670425"/>
          <p14:tracePt t="109053" x="3465513" y="4670425"/>
          <p14:tracePt t="109064" x="3419475" y="4670425"/>
          <p14:tracePt t="109082" x="3375025" y="4670425"/>
          <p14:tracePt t="109088" x="3286125" y="4670425"/>
          <p14:tracePt t="109101" x="2928938" y="4751388"/>
          <p14:tracePt t="109124" x="2616200" y="4848225"/>
          <p14:tracePt t="109138" x="2071688" y="5054600"/>
          <p14:tracePt t="109162" x="1874838" y="5116513"/>
          <p14:tracePt t="109172" x="1751013" y="5153025"/>
          <p14:tracePt t="109185" x="1544638" y="5214938"/>
          <p14:tracePt t="109210" x="1455738" y="5232400"/>
          <p14:tracePt t="109220" x="1276350" y="5303838"/>
          <p14:tracePt t="109245" x="1196975" y="5340350"/>
          <p14:tracePt t="109266" x="1108075" y="5394325"/>
          <p14:tracePt t="109271" x="990600" y="5456238"/>
          <p14:tracePt t="109303" x="938213" y="5473700"/>
          <p14:tracePt t="109855" x="946150" y="5473700"/>
          <p14:tracePt t="109868" x="946150" y="5465763"/>
          <p14:tracePt t="109876" x="955675" y="5456238"/>
          <p14:tracePt t="109911" x="965200" y="5456238"/>
          <p14:tracePt t="109916" x="973138" y="5456238"/>
          <p14:tracePt t="109929" x="990600" y="5456238"/>
          <p14:tracePt t="110184" x="1000125" y="5456238"/>
          <p14:tracePt t="110200" x="1027113" y="5456238"/>
          <p14:tracePt t="110208" x="1062038" y="5456238"/>
          <p14:tracePt t="110212" x="1108075" y="5465763"/>
          <p14:tracePt t="110234" x="1179513" y="5483225"/>
          <p14:tracePt t="110245" x="1339850" y="5572125"/>
          <p14:tracePt t="110269" x="1465263" y="5634038"/>
          <p14:tracePt t="110283" x="1482725" y="5634038"/>
          <p14:tracePt t="110293" x="1500188" y="5643563"/>
          <p14:tracePt t="110318" x="1509713" y="5643563"/>
          <p14:tracePt t="110330" x="1517650" y="5643563"/>
          <p14:tracePt t="110635" x="1500188" y="5643563"/>
          <p14:tracePt t="110721" x="1490663" y="5643563"/>
          <p14:tracePt t="110903" x="1490663" y="5634038"/>
          <p14:tracePt t="111062" x="1490663" y="5626100"/>
          <p14:tracePt t="111074" x="1490663" y="5616575"/>
          <p14:tracePt t="111124" x="1490663" y="5608638"/>
          <p14:tracePt t="111636" x="1509713" y="5608638"/>
          <p14:tracePt t="112085" x="1517650" y="5608638"/>
          <p14:tracePt t="112268" x="1527175" y="5608638"/>
          <p14:tracePt t="112487" x="1527175" y="5589588"/>
          <p14:tracePt t="112498" x="1517650" y="5545138"/>
          <p14:tracePt t="112516" x="1517650" y="5438775"/>
          <p14:tracePt t="112523" x="1517650" y="5303838"/>
          <p14:tracePt t="112535" x="1536700" y="5160963"/>
          <p14:tracePt t="112548" x="1625600" y="4776788"/>
          <p14:tracePt t="112579" x="1660525" y="4633913"/>
          <p14:tracePt t="112586" x="1751013" y="4340225"/>
          <p14:tracePt t="112597" x="1803400" y="4170363"/>
          <p14:tracePt t="112622" x="1830388" y="4054475"/>
          <p14:tracePt t="112633" x="1866900" y="3848100"/>
          <p14:tracePt t="112648" x="1874838" y="3768725"/>
          <p14:tracePt t="112664" x="1901825" y="3687763"/>
          <p14:tracePt t="112684" x="2009775" y="3554413"/>
          <p14:tracePt t="112706" x="2108200" y="3490913"/>
          <p14:tracePt t="112925" x="2089150" y="3438525"/>
          <p14:tracePt t="112938" x="2062163" y="3367088"/>
          <p14:tracePt t="112951" x="2036763" y="3276600"/>
          <p14:tracePt t="112961" x="2000250" y="3179763"/>
          <p14:tracePt t="112973" x="1965325" y="3098800"/>
          <p14:tracePt t="112986" x="1938338" y="3017838"/>
          <p14:tracePt t="112998" x="1901825" y="2955925"/>
          <p14:tracePt t="113023" x="1901825" y="2938463"/>
          <p14:tracePt t="113035" x="1874838" y="2911475"/>
          <p14:tracePt t="113066" x="1866900" y="2901950"/>
          <p14:tracePt t="113084" x="1857375" y="2867025"/>
          <p14:tracePt t="113087" x="1847850" y="2857500"/>
          <p14:tracePt t="113108" x="1847850" y="2847975"/>
          <p14:tracePt t="113121" x="1830388" y="2830513"/>
          <p14:tracePt t="113143" x="1822450" y="2822575"/>
          <p14:tracePt t="113182" x="1812925" y="2822575"/>
          <p14:tracePt t="113193" x="1803400" y="2822575"/>
          <p14:tracePt t="113206" x="1795463" y="2822575"/>
          <p14:tracePt t="113227" x="1776413" y="2822575"/>
          <p14:tracePt t="113729" x="1785938" y="2822575"/>
          <p14:tracePt t="113741" x="1803400" y="2822575"/>
          <p14:tracePt t="113754" x="1822450" y="2822575"/>
          <p14:tracePt t="113777" x="1830388" y="2813050"/>
          <p14:tracePt t="113792" x="1830388" y="2803525"/>
          <p14:tracePt t="113802" x="1847850" y="2795588"/>
          <p14:tracePt t="113829" x="1866900" y="2786063"/>
          <p14:tracePt t="113838" x="1884363" y="2776538"/>
          <p14:tracePt t="113851" x="1901825" y="2768600"/>
          <p14:tracePt t="113877" x="1911350" y="2759075"/>
          <p14:tracePt t="113899" x="1919288" y="2759075"/>
          <p14:tracePt t="113936" x="1928813" y="2759075"/>
          <p14:tracePt t="113947" x="1938338" y="2759075"/>
          <p14:tracePt t="113972" x="1946275" y="2759075"/>
          <p14:tracePt t="114340" x="1973263" y="2786063"/>
          <p14:tracePt t="114351" x="1990725" y="2813050"/>
          <p14:tracePt t="114363" x="2009775" y="2847975"/>
          <p14:tracePt t="114379" x="2027238" y="2911475"/>
          <p14:tracePt t="114388" x="2044700" y="3009900"/>
          <p14:tracePt t="114399" x="2054225" y="3276600"/>
          <p14:tracePt t="114412" x="2062163" y="3490913"/>
          <p14:tracePt t="114435" x="2081213" y="3714750"/>
          <p14:tracePt t="114447" x="2152650" y="4133850"/>
          <p14:tracePt t="114472" x="2205038" y="4295775"/>
          <p14:tracePt t="114485" x="2259013" y="4438650"/>
          <p14:tracePt t="114497" x="2384425" y="4679950"/>
          <p14:tracePt t="114752" x="2374900" y="4687888"/>
          <p14:tracePt t="114768" x="2347913" y="4687888"/>
          <p14:tracePt t="114781" x="2322513" y="4732338"/>
          <p14:tracePt t="114789" x="2268538" y="4786313"/>
          <p14:tracePt t="114803" x="2133600" y="4956175"/>
          <p14:tracePt t="114815" x="2044700" y="5037138"/>
          <p14:tracePt t="114837" x="1973263" y="5126038"/>
          <p14:tracePt t="114849" x="1830388" y="5268913"/>
          <p14:tracePt t="114867" x="1758950" y="5348288"/>
          <p14:tracePt t="114887" x="1608138" y="5483225"/>
          <p14:tracePt t="114901" x="1536700" y="5518150"/>
          <p14:tracePt t="114923" x="1455738" y="5537200"/>
          <p14:tracePt t="114939" x="1312863" y="5562600"/>
          <p14:tracePt t="114959" x="1250950" y="5572125"/>
          <p14:tracePt t="114972" x="1204913" y="5572125"/>
          <p14:tracePt t="114984" x="1125538" y="5572125"/>
          <p14:tracePt t="115013" x="1089025" y="5572125"/>
          <p14:tracePt t="115021" x="1054100" y="5545138"/>
          <p14:tracePt t="115051" x="1036638" y="5527675"/>
          <p14:tracePt t="115059" x="1027113" y="5500688"/>
          <p14:tracePt t="115070" x="1027113" y="5465763"/>
          <p14:tracePt t="115094" x="1027113" y="5446713"/>
          <p14:tracePt t="115107" x="1027113" y="5367338"/>
          <p14:tracePt t="115119" x="1044575" y="5286375"/>
          <p14:tracePt t="115143" x="1098550" y="5160963"/>
          <p14:tracePt t="115155" x="1303338" y="4751388"/>
          <p14:tracePt t="115169" x="1473200" y="4446588"/>
          <p14:tracePt t="115191" x="1687513" y="4143375"/>
          <p14:tracePt t="115204" x="2197100" y="3608388"/>
          <p14:tracePt t="115219" x="2473325" y="3340100"/>
          <p14:tracePt t="115240" x="2705100" y="3116263"/>
          <p14:tracePt t="115257" x="3170238" y="2803525"/>
          <p14:tracePt t="115270" x="3411538" y="2670175"/>
          <p14:tracePt t="115288" x="3697288" y="2517775"/>
          <p14:tracePt t="115302" x="3751263" y="2490788"/>
          <p14:tracePt t="115546" x="3751263" y="2473325"/>
          <p14:tracePt t="115559" x="3741738" y="2428875"/>
          <p14:tracePt t="115568" x="3732213" y="2330450"/>
          <p14:tracePt t="115581" x="3724275" y="2224088"/>
          <p14:tracePt t="115592" x="3697288" y="2116138"/>
          <p14:tracePt t="115605" x="3652838" y="1893888"/>
          <p14:tracePt t="115631" x="3625850" y="1830388"/>
          <p14:tracePt t="115642" x="3608388" y="1758950"/>
          <p14:tracePt t="115672" x="3598863" y="1741488"/>
          <p14:tracePt t="115690" x="3589338" y="1731963"/>
          <p14:tracePt t="115922" x="3581400" y="1731963"/>
          <p14:tracePt t="115934" x="3562350" y="1731963"/>
          <p14:tracePt t="115959" x="3500438" y="1687513"/>
          <p14:tracePt t="115971" x="3455988" y="1643063"/>
          <p14:tracePt t="115983" x="3384550" y="1589088"/>
          <p14:tracePt t="115996" x="3295650" y="1544638"/>
          <p14:tracePt t="116020" x="3241675" y="1527175"/>
          <p14:tracePt t="116032" x="3224213" y="1517650"/>
          <p14:tracePt t="116044" x="3197225" y="1517650"/>
          <p14:tracePt t="116070" x="3187700" y="1517650"/>
          <p14:tracePt t="116081" x="3179763" y="1517650"/>
          <p14:tracePt t="116111" x="3170238" y="1517650"/>
          <p14:tracePt t="116313" x="3187700" y="1517650"/>
          <p14:tracePt t="116328" x="3197225" y="1527175"/>
          <p14:tracePt t="116349" x="3214688" y="1536700"/>
          <p14:tracePt t="116362" x="3224213" y="1536700"/>
          <p14:tracePt t="116378" x="3241675" y="1536700"/>
          <p14:tracePt t="116380" x="3259138" y="1544638"/>
          <p14:tracePt t="116400" x="3313113" y="1544638"/>
          <p14:tracePt t="116421" x="3340100" y="1544638"/>
          <p14:tracePt t="116434" x="3384550" y="1544638"/>
          <p14:tracePt t="116471" x="3402013" y="1544638"/>
          <p14:tracePt t="116897" x="3394075" y="1544638"/>
          <p14:tracePt t="116908" x="3384550" y="1544638"/>
          <p14:tracePt t="116921" x="3348038" y="1554163"/>
          <p14:tracePt t="116944" x="3340100" y="1554163"/>
          <p14:tracePt t="116958" x="3330575" y="1554163"/>
          <p14:tracePt t="116971" x="3322638" y="1554163"/>
          <p14:tracePt t="116981" x="3303588" y="1554163"/>
          <p14:tracePt t="117007" x="3295650" y="1554163"/>
          <p14:tracePt t="117018" x="3276600" y="1554163"/>
          <p14:tracePt t="117043" x="3268663" y="1554163"/>
          <p14:tracePt t="117128" x="3241675" y="1554163"/>
          <p14:tracePt t="117141" x="3232150" y="1554163"/>
          <p14:tracePt t="117156" x="3214688" y="1554163"/>
          <p14:tracePt t="117173" x="3205163" y="1554163"/>
          <p14:tracePt t="117178" x="3197225" y="1554163"/>
          <p14:tracePt t="117263" x="3224213" y="1554163"/>
          <p14:tracePt t="117274" x="3259138" y="1554163"/>
          <p14:tracePt t="117288" x="3303588" y="1554163"/>
          <p14:tracePt t="117299" x="3348038" y="1554163"/>
          <p14:tracePt t="117310" x="3411538" y="1554163"/>
          <p14:tracePt t="117324" x="3554413" y="1554163"/>
          <p14:tracePt t="117347" x="3616325" y="1554163"/>
          <p14:tracePt t="117359" x="3660775" y="1554163"/>
          <p14:tracePt t="117370" x="3741738" y="1554163"/>
          <p14:tracePt t="117399" x="3768725" y="1554163"/>
          <p14:tracePt t="117409" x="3822700" y="1554163"/>
          <p14:tracePt t="117442" x="3867150" y="1581150"/>
          <p14:tracePt t="117458" x="3875088" y="1589088"/>
          <p14:tracePt t="117469" x="3884613" y="1608138"/>
          <p14:tracePt t="117482" x="3884613" y="1625600"/>
          <p14:tracePt t="117494" x="3884613" y="1633538"/>
          <p14:tracePt t="117521" x="3894138" y="1652588"/>
          <p14:tracePt t="117531" x="3894138" y="1660525"/>
          <p14:tracePt t="117555" x="3894138" y="1670050"/>
          <p14:tracePt t="117566" x="3894138" y="1687513"/>
          <p14:tracePt t="117578" x="3884613" y="1731963"/>
          <p14:tracePt t="117592" x="3813175" y="1919288"/>
          <p14:tracePt t="117628" x="3660775" y="2251075"/>
          <p14:tracePt t="117641" x="3581400" y="2446338"/>
          <p14:tracePt t="117660" x="3455988" y="2786063"/>
          <p14:tracePt t="117677" x="3429000" y="2938463"/>
          <p14:tracePt t="117688" x="3429000" y="3071813"/>
          <p14:tracePt t="117947" x="3411538" y="3116263"/>
          <p14:tracePt t="117958" x="3375025" y="3224213"/>
          <p14:tracePt t="117968" x="3322638" y="3384550"/>
          <p14:tracePt t="117989" x="3276600" y="3625850"/>
          <p14:tracePt t="117992" x="3205163" y="4152900"/>
          <p14:tracePt t="118005" x="3205163" y="4375150"/>
          <p14:tracePt t="118029" x="3259138" y="4697413"/>
          <p14:tracePt t="118045" x="3303588" y="4840288"/>
          <p14:tracePt t="118065" x="3348038" y="4983163"/>
          <p14:tracePt t="118079" x="3455988" y="5251450"/>
          <p14:tracePt t="118346" x="3446463" y="5268913"/>
          <p14:tracePt t="118356" x="3402013" y="5330825"/>
          <p14:tracePt t="118379" x="3367088" y="5419725"/>
          <p14:tracePt t="118383" x="3330575" y="5500688"/>
          <p14:tracePt t="118397" x="3322638" y="5510213"/>
          <p14:tracePt t="118412" x="3313113" y="5510213"/>
          <p14:tracePt t="118432" x="3303588" y="5518150"/>
          <p14:tracePt t="118455" x="3295650" y="5518150"/>
          <p14:tracePt t="118484" x="3286125" y="5518150"/>
          <p14:tracePt t="118517" x="3276600" y="5518150"/>
          <p14:tracePt t="118689" x="3276600" y="5510213"/>
          <p14:tracePt t="118702" x="3276600" y="5483225"/>
          <p14:tracePt t="118713" x="3276600" y="5456238"/>
          <p14:tracePt t="118721" x="3286125" y="5429250"/>
          <p14:tracePt t="118735" x="3303588" y="5419725"/>
          <p14:tracePt t="118750" x="3313113" y="5411788"/>
          <p14:tracePt t="118772" x="3340100" y="5394325"/>
          <p14:tracePt t="118788" x="3402013" y="5375275"/>
          <p14:tracePt t="118800" x="3455988" y="5367338"/>
          <p14:tracePt t="118833" x="3527425" y="5367338"/>
          <p14:tracePt t="118847" x="3544888" y="5367338"/>
          <p14:tracePt t="118858" x="3554413" y="5367338"/>
          <p14:tracePt t="118866" x="3608388" y="5367338"/>
          <p14:tracePt t="118895" x="3633788" y="5367338"/>
          <p14:tracePt t="118907" x="3670300" y="5402263"/>
          <p14:tracePt t="118920" x="3687763" y="5419725"/>
          <p14:tracePt t="118943" x="3705225" y="5438775"/>
          <p14:tracePt t="119527" x="3724275" y="5438775"/>
          <p14:tracePt t="119541" x="3724275" y="5429250"/>
          <p14:tracePt t="119552" x="3732213" y="5429250"/>
          <p14:tracePt t="119564" x="3741738" y="5429250"/>
          <p14:tracePt t="119615" x="3751263" y="5429250"/>
          <p14:tracePt t="120092" x="0" y="0"/>
        </p14:tracePtLst>
        <p14:tracePtLst>
          <p14:tracePt t="130930" x="4108450" y="5089525"/>
          <p14:tracePt t="131245" x="4098925" y="5081588"/>
          <p14:tracePt t="131257" x="4071938" y="5027613"/>
          <p14:tracePt t="131269" x="4037013" y="4946650"/>
          <p14:tracePt t="131282" x="3990975" y="4848225"/>
          <p14:tracePt t="131294" x="3919538" y="4598988"/>
          <p14:tracePt t="131320" x="3894138" y="4465638"/>
          <p14:tracePt t="131330" x="3894138" y="4313238"/>
          <p14:tracePt t="131343" x="3894138" y="3983038"/>
          <p14:tracePt t="131366" x="3894138" y="3840163"/>
          <p14:tracePt t="131374" x="3894138" y="3670300"/>
          <p14:tracePt t="131403" x="3894138" y="3643313"/>
          <p14:tracePt t="131415" x="3894138" y="3625850"/>
          <p14:tracePt t="131430" x="3884613" y="3616325"/>
          <p14:tracePt t="131525" x="3919538" y="3608388"/>
          <p14:tracePt t="131793" x="3919538" y="3616325"/>
          <p14:tracePt t="131805" x="3938588" y="3643313"/>
          <p14:tracePt t="131818" x="3956050" y="3687763"/>
          <p14:tracePt t="131829" x="4000500" y="3894138"/>
          <p14:tracePt t="131861" x="4054475" y="4010025"/>
          <p14:tracePt t="131867" x="4125913" y="4259263"/>
          <p14:tracePt t="131879" x="4179888" y="4367213"/>
          <p14:tracePt t="131904" x="4232275" y="4545013"/>
          <p14:tracePt t="131914" x="4286250" y="4687888"/>
          <p14:tracePt t="132207" x="4295775" y="4687888"/>
          <p14:tracePt t="132220" x="4322763" y="4714875"/>
          <p14:tracePt t="132234" x="4375150" y="4759325"/>
          <p14:tracePt t="132243" x="4465638" y="4830763"/>
          <p14:tracePt t="132255" x="4545013" y="4902200"/>
          <p14:tracePt t="132273" x="4732338" y="5089525"/>
          <p14:tracePt t="132282" x="4822825" y="5180013"/>
          <p14:tracePt t="132304" x="4894263" y="5232400"/>
          <p14:tracePt t="132317" x="4991100" y="5276850"/>
          <p14:tracePt t="132342" x="5027613" y="5276850"/>
          <p14:tracePt t="132586" x="5037138" y="5251450"/>
          <p14:tracePt t="132597" x="5072063" y="5170488"/>
          <p14:tracePt t="132609" x="5133975" y="5072063"/>
          <p14:tracePt t="132622" x="5268913" y="4884738"/>
          <p14:tracePt t="132645" x="5348288" y="4813300"/>
          <p14:tracePt t="132659" x="5491163" y="4687888"/>
          <p14:tracePt t="132670" x="5562600" y="4643438"/>
          <p14:tracePt t="132695" x="5616575" y="4598988"/>
          <p14:tracePt t="132707" x="5705475" y="4545013"/>
          <p14:tracePt t="132720" x="5741988" y="4545013"/>
          <p14:tracePt t="132736" x="5776913" y="4545013"/>
          <p14:tracePt t="133085" x="5786438" y="4545013"/>
          <p14:tracePt t="133097" x="5786438" y="4554538"/>
          <p14:tracePt t="133108" x="5786438" y="4572000"/>
          <p14:tracePt t="133126" x="5776913" y="4589463"/>
          <p14:tracePt t="133133" x="5715000" y="4633913"/>
          <p14:tracePt t="133157" x="5661025" y="4652963"/>
          <p14:tracePt t="133174" x="5589588" y="4679950"/>
          <p14:tracePt t="133189" x="5527675" y="4687888"/>
          <p14:tracePt t="133194" x="5446713" y="4697413"/>
          <p14:tracePt t="133208" x="5419725" y="4705350"/>
          <p14:tracePt t="133224" x="5402263" y="4705350"/>
          <p14:tracePt t="133244" x="5384800" y="4705350"/>
          <p14:tracePt t="133266" x="5375275" y="4705350"/>
          <p14:tracePt t="133331" x="5375275" y="4714875"/>
          <p14:tracePt t="133353" x="5394325" y="4714875"/>
          <p14:tracePt t="133363" x="5429250" y="4724400"/>
          <p14:tracePt t="133377" x="5473700" y="4732338"/>
          <p14:tracePt t="133391" x="5537200" y="4751388"/>
          <p14:tracePt t="133400" x="5616575" y="4768850"/>
          <p14:tracePt t="133412" x="5697538" y="4776788"/>
          <p14:tracePt t="133425" x="5840413" y="4813300"/>
          <p14:tracePt t="133458" x="5911850" y="4840288"/>
          <p14:tracePt t="133461" x="6054725" y="4884738"/>
          <p14:tracePt t="133475" x="6134100" y="4902200"/>
          <p14:tracePt t="133500" x="6215063" y="4938713"/>
          <p14:tracePt t="133511" x="6348413" y="5010150"/>
          <p14:tracePt t="133537" x="6510338" y="5027613"/>
          <p14:tracePt t="133547" x="6599238" y="5027613"/>
          <p14:tracePt t="133856" x="6626225" y="5010150"/>
          <p14:tracePt t="133864" x="6680200" y="4983163"/>
          <p14:tracePt t="133880" x="6796088" y="4902200"/>
          <p14:tracePt t="133888" x="6983413" y="4803775"/>
          <p14:tracePt t="133899" x="7358063" y="4616450"/>
          <p14:tracePt t="133926" x="7483475" y="4581525"/>
          <p14:tracePt t="133937" x="7599363" y="4554538"/>
          <p14:tracePt t="133948" x="7705725" y="4537075"/>
          <p14:tracePt t="133971" x="7831138" y="4518025"/>
          <p14:tracePt t="133980" x="8027988" y="4518025"/>
          <p14:tracePt t="133996" x="8126413" y="4518025"/>
          <p14:tracePt t="134020" x="8153400" y="4527550"/>
          <p14:tracePt t="134035" x="8188325" y="4572000"/>
          <p14:tracePt t="134277" x="8134350" y="4572000"/>
          <p14:tracePt t="134291" x="8037513" y="4572000"/>
          <p14:tracePt t="134303" x="7680325" y="4554538"/>
          <p14:tracePt t="134316" x="7385050" y="4537075"/>
          <p14:tracePt t="134339" x="7099300" y="4518025"/>
          <p14:tracePt t="134351" x="6688138" y="4510088"/>
          <p14:tracePt t="134367" x="6545263" y="4510088"/>
          <p14:tracePt t="134388" x="6419850" y="4510088"/>
          <p14:tracePt t="134403" x="6411913" y="4510088"/>
          <p14:tracePt t="134424" x="6402388" y="4510088"/>
          <p14:tracePt t="134438" x="6384925" y="4500563"/>
          <p14:tracePt t="134498" x="6375400" y="4500563"/>
          <p14:tracePt t="134512" x="6357938" y="4500563"/>
          <p14:tracePt t="134522" x="6348413" y="4500563"/>
          <p14:tracePt t="134533" x="6340475" y="4500563"/>
          <p14:tracePt t="134548" x="6323013" y="4500563"/>
          <p14:tracePt t="134572" x="6313488" y="4500563"/>
          <p14:tracePt t="134583" x="6303963" y="4500563"/>
          <p14:tracePt t="134594" x="6303963" y="4491038"/>
          <p14:tracePt t="134615" x="6286500" y="4483100"/>
          <p14:tracePt t="134620" x="6269038" y="4473575"/>
          <p14:tracePt t="134643" x="6259513" y="4456113"/>
          <p14:tracePt t="134657" x="6259513" y="4446588"/>
          <p14:tracePt t="135133" x="6269038" y="4446588"/>
          <p14:tracePt t="135145" x="6303963" y="4446588"/>
          <p14:tracePt t="135156" x="6340475" y="4456113"/>
          <p14:tracePt t="135167" x="6375400" y="4465638"/>
          <p14:tracePt t="135179" x="6411913" y="4473575"/>
          <p14:tracePt t="135192" x="6518275" y="4510088"/>
          <p14:tracePt t="135215" x="6554788" y="4518025"/>
          <p14:tracePt t="135223" x="6589713" y="4527550"/>
          <p14:tracePt t="135242" x="6634163" y="4527550"/>
          <p14:tracePt t="135263" x="6653213" y="4537075"/>
          <p14:tracePt t="135276" x="6688138" y="4545013"/>
          <p14:tracePt t="135302" x="6705600" y="4545013"/>
          <p14:tracePt t="135669" x="6715125" y="4545013"/>
          <p14:tracePt t="135679" x="6751638" y="4545013"/>
          <p14:tracePt t="135690" x="6777038" y="4545013"/>
          <p14:tracePt t="135702" x="6804025" y="4545013"/>
          <p14:tracePt t="135714" x="6813550" y="4545013"/>
          <p14:tracePt t="135730" x="6840538" y="4545013"/>
          <p14:tracePt t="135752" x="6848475" y="4545013"/>
          <p14:tracePt t="135778" x="6867525" y="4545013"/>
          <p14:tracePt t="135788" x="6875463" y="4545013"/>
          <p14:tracePt t="135839" x="6894513" y="4545013"/>
          <p14:tracePt t="135851" x="6919913" y="4545013"/>
          <p14:tracePt t="135862" x="6938963" y="4545013"/>
          <p14:tracePt t="135882" x="6965950" y="4545013"/>
          <p14:tracePt t="135886" x="6991350" y="4545013"/>
          <p14:tracePt t="135898" x="7037388" y="4545013"/>
          <p14:tracePt t="135923" x="7072313" y="4545013"/>
          <p14:tracePt t="136216" x="7089775" y="4537075"/>
          <p14:tracePt t="136227" x="7126288" y="4537075"/>
          <p14:tracePt t="136239" x="7161213" y="4537075"/>
          <p14:tracePt t="136252" x="7197725" y="4537075"/>
          <p14:tracePt t="136264" x="7215188" y="4537075"/>
          <p14:tracePt t="136276" x="7242175" y="4537075"/>
          <p14:tracePt t="136288" x="7269163" y="4537075"/>
          <p14:tracePt t="136301" x="7296150" y="4537075"/>
          <p14:tracePt t="136333" x="7323138" y="4537075"/>
          <p14:tracePt t="136338" x="7358063" y="4545013"/>
          <p14:tracePt t="136361" x="7375525" y="4545013"/>
          <p14:tracePt t="136372" x="7412038" y="4562475"/>
          <p14:tracePt t="136388" x="7419975" y="4562475"/>
          <p14:tracePt t="136413" x="7429500" y="4562475"/>
          <p14:tracePt t="136424" x="7456488" y="4562475"/>
          <p14:tracePt t="136455" x="7473950" y="4562475"/>
          <p14:tracePt t="136460" x="7483475" y="4562475"/>
          <p14:tracePt t="136789" x="7500938" y="4554538"/>
          <p14:tracePt t="136801" x="7527925" y="4545013"/>
          <p14:tracePt t="136812" x="7572375" y="4527550"/>
          <p14:tracePt t="136823" x="7705725" y="4510088"/>
          <p14:tracePt t="136839" x="7786688" y="4491038"/>
          <p14:tracePt t="136860" x="7858125" y="4491038"/>
          <p14:tracePt t="136873" x="7956550" y="4491038"/>
          <p14:tracePt t="136910" x="8018463" y="4491038"/>
          <p14:tracePt t="136920" x="8037513" y="4491038"/>
          <p14:tracePt t="136932" x="8062913" y="4491038"/>
          <p14:tracePt t="136951" x="8089900" y="4491038"/>
          <p14:tracePt t="136957" x="8108950" y="4500563"/>
          <p14:tracePt t="136970" x="8126413" y="4500563"/>
          <p14:tracePt t="137506" x="8134350" y="4500563"/>
          <p14:tracePt t="137737" x="8126413" y="4500563"/>
          <p14:tracePt t="137749" x="8099425" y="4510088"/>
          <p14:tracePt t="137765" x="8037513" y="4510088"/>
          <p14:tracePt t="137773" x="7966075" y="4510088"/>
          <p14:tracePt t="137789" x="7867650" y="4510088"/>
          <p14:tracePt t="137799" x="7759700" y="4510088"/>
          <p14:tracePt t="137810" x="7518400" y="4483100"/>
          <p14:tracePt t="137836" x="7419975" y="4473575"/>
          <p14:tracePt t="137848" x="7251700" y="4438650"/>
          <p14:tracePt t="137872" x="7188200" y="4429125"/>
          <p14:tracePt t="137879" x="7072313" y="4394200"/>
          <p14:tracePt t="137910" x="7037388" y="4384675"/>
          <p14:tracePt t="137922" x="7018338" y="4375150"/>
          <p14:tracePt t="138242" x="7000875" y="4375150"/>
          <p14:tracePt t="138251" x="6983413" y="4375150"/>
          <p14:tracePt t="138267" x="6956425" y="4375150"/>
          <p14:tracePt t="138274" x="6911975" y="4375150"/>
          <p14:tracePt t="138288" x="6769100" y="4402138"/>
          <p14:tracePt t="138301" x="6697663" y="4419600"/>
          <p14:tracePt t="138334" x="6626225" y="4473575"/>
          <p14:tracePt t="138338" x="6616700" y="4491038"/>
          <p14:tracePt t="138360" x="6599238" y="4500563"/>
          <p14:tracePt t="138368" x="6589713" y="4545013"/>
          <p14:tracePt t="138396" x="6589713" y="4562475"/>
          <p14:tracePt t="138775" x="6599238" y="4562475"/>
          <p14:tracePt t="138785" x="6608763" y="4562475"/>
          <p14:tracePt t="138797" x="6626225" y="4554538"/>
          <p14:tracePt t="138818" x="6634163" y="4545013"/>
          <p14:tracePt t="138821" x="6653213" y="4537075"/>
          <p14:tracePt t="138848" x="6661150" y="4527550"/>
          <p14:tracePt t="138861" x="6670675" y="4510088"/>
          <p14:tracePt t="139310" x="6670675" y="4491038"/>
          <p14:tracePt t="139330" x="6670675" y="4483100"/>
          <p14:tracePt t="139895" x="6670675" y="4473575"/>
          <p14:tracePt t="139907" x="6653213" y="4473575"/>
          <p14:tracePt t="139921" x="6643688" y="4473575"/>
          <p14:tracePt t="139944" x="6634163" y="4473575"/>
          <p14:tracePt t="139991" x="6626225" y="4473575"/>
          <p14:tracePt t="140603" x="6626225" y="4465638"/>
          <p14:tracePt t="140614" x="6608763" y="4456113"/>
          <p14:tracePt t="140625" x="6599238" y="4456113"/>
          <p14:tracePt t="141382" x="6599238" y="4446588"/>
          <p14:tracePt t="141394" x="6616700" y="4446588"/>
          <p14:tracePt t="141406" x="6634163" y="4446588"/>
          <p14:tracePt t="141418" x="6643688" y="4446588"/>
          <p14:tracePt t="141443" x="6697663" y="4446588"/>
          <p14:tracePt t="141456" x="6705600" y="4446588"/>
          <p14:tracePt t="141466" x="6732588" y="4446588"/>
          <p14:tracePt t="141479" x="6769100" y="4456113"/>
          <p14:tracePt t="141504" x="6796088" y="4465638"/>
          <p14:tracePt t="141516" x="6813550" y="4473575"/>
          <p14:tracePt t="141540" x="6813550" y="4483100"/>
          <p14:tracePt t="141552" x="6813550" y="4491038"/>
          <p14:tracePt t="141868" x="6823075" y="4491038"/>
          <p14:tracePt t="141881" x="6831013" y="4491038"/>
          <p14:tracePt t="141893" x="6848475" y="4483100"/>
          <p14:tracePt t="141921" x="6858000" y="4473575"/>
          <p14:tracePt t="141936" x="6867525" y="4473575"/>
          <p14:tracePt t="141955" x="6875463" y="4473575"/>
          <p14:tracePt t="142526" x="6884988" y="4473575"/>
          <p14:tracePt t="142541" x="6884988" y="4465638"/>
          <p14:tracePt t="142551" x="6894513" y="4465638"/>
          <p14:tracePt t="142566" x="6894513" y="4456113"/>
          <p14:tracePt t="142576" x="6894513" y="4446588"/>
          <p14:tracePt t="142648" x="6894513" y="4438650"/>
          <p14:tracePt t="144791" x="6894513" y="4429125"/>
          <p14:tracePt t="144817" x="6894513" y="4419600"/>
          <p14:tracePt t="144828" x="6894513" y="4411663"/>
          <p14:tracePt t="144846" x="6894513" y="4394200"/>
          <p14:tracePt t="144854" x="6894513" y="4384675"/>
          <p14:tracePt t="144864" x="6894513" y="4375150"/>
          <p14:tracePt t="144872" x="6894513" y="4348163"/>
          <p14:tracePt t="144902" x="6894513" y="4340225"/>
          <p14:tracePt t="144913" x="6894513" y="4330700"/>
          <p14:tracePt t="144926" x="6894513" y="4303713"/>
          <p14:tracePt t="145121" x="6894513" y="4313238"/>
          <p14:tracePt t="145135" x="6894513" y="4322763"/>
          <p14:tracePt t="145145" x="6894513" y="4340225"/>
          <p14:tracePt t="145158" x="6894513" y="4357688"/>
          <p14:tracePt t="145170" x="6894513" y="4367213"/>
          <p14:tracePt t="145181" x="6894513" y="4384675"/>
          <p14:tracePt t="145194" x="6894513" y="4394200"/>
          <p14:tracePt t="145209" x="6902450" y="4419600"/>
          <p14:tracePt t="145734" x="6919913" y="4419600"/>
          <p14:tracePt t="145743" x="6946900" y="4419600"/>
          <p14:tracePt t="145755" x="6965950" y="4419600"/>
          <p14:tracePt t="145767" x="7037388" y="4419600"/>
          <p14:tracePt t="145781" x="7072313" y="4411663"/>
          <p14:tracePt t="145805" x="7108825" y="4402138"/>
          <p14:tracePt t="145816" x="7143750" y="4394200"/>
          <p14:tracePt t="145848" x="7153275" y="4394200"/>
          <p14:tracePt t="145850" x="7170738" y="4384675"/>
          <p14:tracePt t="146839" x="7180263" y="4384675"/>
          <p14:tracePt t="146852" x="7188200" y="4384675"/>
          <p14:tracePt t="146875" x="7197725" y="4384675"/>
          <p14:tracePt t="146899" x="7205663" y="4384675"/>
          <p14:tracePt t="147033" x="7215188" y="4384675"/>
          <p14:tracePt t="147082" x="7224713" y="4384675"/>
          <p14:tracePt t="147095" x="7242175" y="4384675"/>
          <p14:tracePt t="147108" x="7269163" y="4394200"/>
          <p14:tracePt t="147125" x="7304088" y="4411663"/>
          <p14:tracePt t="147141" x="7394575" y="4465638"/>
          <p14:tracePt t="147144" x="7446963" y="4510088"/>
          <p14:tracePt t="147176" x="7491413" y="4545013"/>
          <p14:tracePt t="147181" x="7572375" y="4608513"/>
          <p14:tracePt t="147192" x="7626350" y="4652963"/>
          <p14:tracePt t="147209" x="7653338" y="4687888"/>
          <p14:tracePt t="147230" x="7705725" y="4741863"/>
          <p14:tracePt t="147607" x="7724775" y="4741863"/>
          <p14:tracePt t="147619" x="7751763" y="4741863"/>
          <p14:tracePt t="147631" x="7769225" y="4732338"/>
          <p14:tracePt t="147648" x="7786688" y="4732338"/>
          <p14:tracePt t="147656" x="7813675" y="4724400"/>
          <p14:tracePt t="147668" x="7875588" y="4705350"/>
          <p14:tracePt t="147691" x="7902575" y="4705350"/>
          <p14:tracePt t="147702" x="7912100" y="4697413"/>
          <p14:tracePt t="147712" x="7929563" y="4697413"/>
          <p14:tracePt t="147740" x="7939088" y="4697413"/>
          <p14:tracePt t="148154" x="7939088" y="4687888"/>
          <p14:tracePt t="148171" x="7929563" y="4679950"/>
          <p14:tracePt t="148178" x="7920038" y="4670425"/>
          <p14:tracePt t="148205" x="7920038" y="4652963"/>
          <p14:tracePt t="148222" x="7912100" y="4633913"/>
          <p14:tracePt t="148239" x="7902575" y="4616450"/>
          <p14:tracePt t="148252" x="7902575" y="4608513"/>
          <p14:tracePt t="148264" x="7894638" y="4598988"/>
          <p14:tracePt t="148278" x="7894638" y="4589463"/>
          <p14:tracePt t="148288" x="7885113" y="4581525"/>
          <p14:tracePt t="148631" x="7885113" y="4554538"/>
          <p14:tracePt t="148642" x="7894638" y="4527550"/>
          <p14:tracePt t="148655" x="7902575" y="4510088"/>
          <p14:tracePt t="148667" x="7912100" y="4491038"/>
          <p14:tracePt t="148688" x="7920038" y="4456113"/>
          <p14:tracePt t="148716" x="7920038" y="4446588"/>
          <p14:tracePt t="149690" x="7920038" y="4438650"/>
          <p14:tracePt t="149701" x="7920038" y="4429125"/>
          <p14:tracePt t="149717" x="7912100" y="4429125"/>
          <p14:tracePt t="149719" x="7902575" y="4429125"/>
          <p14:tracePt t="149752" x="7894638" y="4419600"/>
          <p14:tracePt t="150542" x="7902575" y="4419600"/>
          <p14:tracePt t="150556" x="7912100" y="4419600"/>
          <p14:tracePt t="150566" x="7929563" y="4419600"/>
          <p14:tracePt t="150579" x="7939088" y="4419600"/>
          <p14:tracePt t="150593" x="7947025" y="4419600"/>
          <p14:tracePt t="150605" x="7966075" y="4419600"/>
          <p14:tracePt t="150628" x="7974013" y="4419600"/>
          <p14:tracePt t="150640" x="7991475" y="4419600"/>
          <p14:tracePt t="150677" x="8001000" y="4419600"/>
          <p14:tracePt t="150689" x="8010525" y="4419600"/>
          <p14:tracePt t="150705" x="8018463" y="4419600"/>
          <p14:tracePt t="150725" x="8027988" y="4419600"/>
          <p14:tracePt t="150738" x="8037513" y="4419600"/>
          <p14:tracePt t="151018" x="8045450" y="4419600"/>
          <p14:tracePt t="151030" x="8062913" y="4419600"/>
          <p14:tracePt t="151054" x="8081963" y="4419600"/>
          <p14:tracePt t="151066" x="8089900" y="4419600"/>
          <p14:tracePt t="151079" x="8099425" y="4419600"/>
          <p14:tracePt t="151090" x="8108950" y="4419600"/>
          <p14:tracePt t="151108" x="8116888" y="4419600"/>
          <p14:tracePt t="151121" x="8126413" y="4429125"/>
          <p14:tracePt t="151141" x="8134350" y="4429125"/>
          <p14:tracePt t="151152" x="8143875" y="4429125"/>
          <p14:tracePt t="151687" x="8170863" y="4429125"/>
          <p14:tracePt t="151701" x="8205788" y="4429125"/>
          <p14:tracePt t="151718" x="8232775" y="4429125"/>
          <p14:tracePt t="151720" x="8269288" y="4429125"/>
          <p14:tracePt t="151736" x="8296275" y="4429125"/>
          <p14:tracePt t="151749" x="8331200" y="4429125"/>
          <p14:tracePt t="151773" x="8348663" y="4429125"/>
          <p14:tracePt t="151785" x="8375650" y="4429125"/>
          <p14:tracePt t="151799" x="8385175" y="4438650"/>
          <p14:tracePt t="151831" x="8402638" y="4446588"/>
          <p14:tracePt t="152296" x="8412163" y="4446588"/>
          <p14:tracePt t="152833" x="8420100" y="4446588"/>
          <p14:tracePt t="153064" x="8429625" y="4446588"/>
          <p14:tracePt t="155599" x="8412163" y="4446588"/>
          <p14:tracePt t="155611" x="8367713" y="4446588"/>
          <p14:tracePt t="155622" x="8323263" y="4446588"/>
          <p14:tracePt t="155634" x="8134350" y="4438650"/>
          <p14:tracePt t="155660" x="8027988" y="4438650"/>
          <p14:tracePt t="155672" x="7920038" y="4429125"/>
          <p14:tracePt t="155683" x="7759700" y="4394200"/>
          <p14:tracePt t="155708" x="7715250" y="4384675"/>
          <p14:tracePt t="155720" x="7653338" y="4357688"/>
          <p14:tracePt t="155753" x="7616825" y="4348163"/>
          <p14:tracePt t="155781" x="7608888" y="4348163"/>
          <p14:tracePt t="156062" x="7589838" y="4348163"/>
          <p14:tracePt t="156077" x="7562850" y="4348163"/>
          <p14:tracePt t="156084" x="7500938" y="4348163"/>
          <p14:tracePt t="156097" x="7394575" y="4367213"/>
          <p14:tracePt t="156110" x="7197725" y="4394200"/>
          <p14:tracePt t="156126" x="6545263" y="4483100"/>
          <p14:tracePt t="156147" x="6303963" y="4527550"/>
          <p14:tracePt t="156159" x="6153150" y="4527550"/>
          <p14:tracePt t="156171" x="5983288" y="4545013"/>
          <p14:tracePt t="156196" x="5938838" y="4545013"/>
          <p14:tracePt t="156207" x="5911850" y="4545013"/>
          <p14:tracePt t="156220" x="5884863" y="4537075"/>
          <p14:tracePt t="156244" x="5875338" y="4527550"/>
          <p14:tracePt t="156256" x="5867400" y="4518025"/>
          <p14:tracePt t="156683" x="5857875" y="4537075"/>
          <p14:tracePt t="156698" x="5857875" y="4545013"/>
          <p14:tracePt t="156709" x="5848350" y="4554538"/>
          <p14:tracePt t="156713" x="5848350" y="4572000"/>
          <p14:tracePt t="156732" x="5848350" y="4589463"/>
          <p14:tracePt t="156744" x="5848350" y="4616450"/>
          <p14:tracePt t="156768" x="5848350" y="4633913"/>
          <p14:tracePt t="156781" x="5848350" y="4670425"/>
          <p14:tracePt t="156794" x="5848350" y="4687888"/>
          <p14:tracePt t="156819" x="5848350" y="4732338"/>
          <p14:tracePt t="156830" x="5848350" y="4759325"/>
          <p14:tracePt t="156863" x="5848350" y="4776788"/>
          <p14:tracePt t="156877" x="5848350" y="4830763"/>
          <p14:tracePt t="156891" x="5848350" y="4867275"/>
          <p14:tracePt t="156901" x="5848350" y="4894263"/>
          <p14:tracePt t="156913" x="5848350" y="4919663"/>
          <p14:tracePt t="156927" x="5867400" y="5010150"/>
          <p14:tracePt t="156944" x="5875338" y="5045075"/>
          <p14:tracePt t="156964" x="5894388" y="5126038"/>
          <p14:tracePt t="156988" x="5902325" y="5153025"/>
          <p14:tracePt t="157000" x="5919788" y="5224463"/>
          <p14:tracePt t="157028" x="5919788" y="5251450"/>
          <p14:tracePt t="157036" x="5929313" y="5286375"/>
          <p14:tracePt t="157047" x="5938838" y="5313363"/>
          <p14:tracePt t="157062" x="5956300" y="5367338"/>
          <p14:tracePt t="157084" x="5965825" y="5402263"/>
          <p14:tracePt t="157097" x="5983288" y="5456238"/>
          <p14:tracePt t="157121" x="5991225" y="5483225"/>
          <p14:tracePt t="157144" x="6000750" y="5465763"/>
          <p14:tracePt t="157158" x="6000750" y="5456238"/>
          <p14:tracePt t="157174" x="6000750" y="5429250"/>
          <p14:tracePt t="157184" x="5983288" y="5375275"/>
          <p14:tracePt t="157206" x="5938838" y="5348288"/>
          <p14:tracePt t="157214" x="5884863" y="5303838"/>
          <p14:tracePt t="157232" x="5776913" y="5205413"/>
          <p14:tracePt t="157255" x="5732463" y="5153025"/>
          <p14:tracePt t="157268" x="5670550" y="5072063"/>
          <p14:tracePt t="157279" x="5653088" y="5045075"/>
          <p14:tracePt t="157312" x="5634038" y="5018088"/>
          <p14:tracePt t="157316" x="5626100" y="4965700"/>
          <p14:tracePt t="157330" x="5626100" y="4956175"/>
          <p14:tracePt t="157352" x="5626100" y="4946650"/>
          <p14:tracePt t="157380" x="5634038" y="4938713"/>
          <p14:tracePt t="157657" x="5634038" y="4902200"/>
          <p14:tracePt t="157669" x="5643563" y="4857750"/>
          <p14:tracePt t="157682" x="5661025" y="4822825"/>
          <p14:tracePt t="157703" x="5697538" y="4741863"/>
          <p14:tracePt t="157718" x="5732463" y="4687888"/>
          <p14:tracePt t="157738" x="5751513" y="4652963"/>
          <p14:tracePt t="157742" x="5776913" y="4616450"/>
          <p14:tracePt t="157755" x="5803900" y="4572000"/>
          <p14:tracePt t="157768" x="5848350" y="4510088"/>
          <p14:tracePt t="157790" x="5867400" y="4483100"/>
          <p14:tracePt t="157806" x="5902325" y="4465638"/>
          <p14:tracePt t="157817" x="5919788" y="4465638"/>
          <p14:tracePt t="157840" x="5929313" y="4465638"/>
          <p14:tracePt t="157852" x="5938838" y="4456113"/>
          <p14:tracePt t="158412" x="5938838" y="4483100"/>
          <p14:tracePt t="158424" x="5938838" y="4510088"/>
          <p14:tracePt t="158436" x="5946775" y="4545013"/>
          <p14:tracePt t="158455" x="5956300" y="4572000"/>
          <p14:tracePt t="158462" x="5956300" y="4589463"/>
          <p14:tracePt t="158474" x="5965825" y="4633913"/>
          <p14:tracePt t="158497" x="5965825" y="4643438"/>
          <p14:tracePt t="158509" x="5973763" y="4660900"/>
          <p14:tracePt t="158534" x="5973763" y="4670425"/>
          <p14:tracePt t="158776" x="0" y="0"/>
        </p14:tracePtLst>
        <p14:tracePtLst>
          <p14:tracePt t="193039" x="3902075" y="1598613"/>
          <p14:tracePt t="193357" x="3902075" y="1589088"/>
          <p14:tracePt t="193368" x="3894138" y="1581150"/>
          <p14:tracePt t="193376" x="3884613" y="1571625"/>
          <p14:tracePt t="193393" x="3875088" y="1554163"/>
          <p14:tracePt t="193426" x="3867150" y="1554163"/>
          <p14:tracePt t="193432" x="3848100" y="1536700"/>
          <p14:tracePt t="193443" x="3803650" y="1490663"/>
          <p14:tracePt t="193457" x="3751263" y="1465263"/>
          <p14:tracePt t="193479" x="3705225" y="1438275"/>
          <p14:tracePt t="193492" x="3670300" y="1419225"/>
          <p14:tracePt t="193518" x="3633788" y="1401763"/>
          <p14:tracePt t="193541" x="3625850" y="1401763"/>
          <p14:tracePt t="193808" x="3633788" y="1401763"/>
          <p14:tracePt t="193820" x="3643313" y="1401763"/>
          <p14:tracePt t="193832" x="3652838" y="1419225"/>
          <p14:tracePt t="193844" x="3670300" y="1428750"/>
          <p14:tracePt t="193868" x="3679825" y="1428750"/>
          <p14:tracePt t="193875" x="3714750" y="1446213"/>
          <p14:tracePt t="193903" x="3741738" y="1465263"/>
          <p14:tracePt t="193918" x="3759200" y="1490663"/>
          <p14:tracePt t="193930" x="3803650" y="1544638"/>
          <p14:tracePt t="194198" x="3813175" y="1544638"/>
          <p14:tracePt t="194209" x="3840163" y="1544638"/>
          <p14:tracePt t="194217" x="3867150" y="1544638"/>
          <p14:tracePt t="194235" x="3911600" y="1544638"/>
          <p14:tracePt t="194266" x="3938588" y="1544638"/>
          <p14:tracePt t="194271" x="3956050" y="1544638"/>
          <p14:tracePt t="194284" x="3973513" y="1554163"/>
          <p14:tracePt t="194307" x="3990975" y="1554163"/>
          <p14:tracePt t="194320" x="4000500" y="1554163"/>
          <p14:tracePt t="194332" x="4017963" y="1562100"/>
          <p14:tracePt t="194673" x="4037013" y="1562100"/>
          <p14:tracePt t="194699" x="4044950" y="1554163"/>
          <p14:tracePt t="194711" x="4062413" y="1554163"/>
          <p14:tracePt t="194720" x="4081463" y="1544638"/>
          <p14:tracePt t="194746" x="4098925" y="1544638"/>
          <p14:tracePt t="194767" x="4108450" y="1544638"/>
          <p14:tracePt t="194770" x="4133850" y="1544638"/>
          <p14:tracePt t="195307" x="4133850" y="1536700"/>
          <p14:tracePt t="195318" x="4133850" y="1517650"/>
          <p14:tracePt t="195345" x="4133850" y="1509713"/>
          <p14:tracePt t="195355" x="4125913" y="1500188"/>
          <p14:tracePt t="195366" x="4125913" y="1490663"/>
          <p14:tracePt t="196256" x="4125913" y="1500188"/>
          <p14:tracePt t="196549" x="4152900" y="1500188"/>
          <p14:tracePt t="196561" x="4187825" y="1500188"/>
          <p14:tracePt t="196574" x="4232275" y="1500188"/>
          <p14:tracePt t="196587" x="4276725" y="1500188"/>
          <p14:tracePt t="196598" x="4330700" y="1500188"/>
          <p14:tracePt t="196610" x="4384675" y="1500188"/>
          <p14:tracePt t="196622" x="4456113" y="1500188"/>
          <p14:tracePt t="196636" x="4491038" y="1500188"/>
          <p14:tracePt t="196658" x="4510088" y="1509713"/>
          <p14:tracePt t="196671" x="4518025" y="1509713"/>
          <p14:tracePt t="196696" x="4527550" y="1517650"/>
          <p14:tracePt t="196708" x="4527550" y="1527175"/>
          <p14:tracePt t="196717" x="4537075" y="1536700"/>
          <p14:tracePt t="197317" x="4518025" y="1536700"/>
          <p14:tracePt t="197328" x="4510088" y="1536700"/>
          <p14:tracePt t="197340" x="4483100" y="1536700"/>
          <p14:tracePt t="197360" x="4438650" y="1536700"/>
          <p14:tracePt t="197366" x="4357688" y="1527175"/>
          <p14:tracePt t="197372" x="4062413" y="1465263"/>
          <p14:tracePt t="197402" x="3732213" y="1428750"/>
          <p14:tracePt t="197423" x="3419475" y="1428750"/>
          <p14:tracePt t="197426" x="2901950" y="1374775"/>
          <p14:tracePt t="197458" x="2751138" y="1366838"/>
          <p14:tracePt t="197463" x="2554288" y="1366838"/>
          <p14:tracePt t="197492" x="2490788" y="1366838"/>
          <p14:tracePt t="197502" x="2419350" y="1366838"/>
          <p14:tracePt t="197524" x="2384425" y="1374775"/>
          <p14:tracePt t="197535" x="2366963" y="1374775"/>
          <p14:tracePt t="197548" x="2347913" y="1384300"/>
          <p14:tracePt t="197561" x="2303463" y="1393825"/>
          <p14:tracePt t="197584" x="2295525" y="1393825"/>
          <p14:tracePt t="197599" x="2276475" y="1411288"/>
          <p14:tracePt t="198136" x="2286000" y="1411288"/>
          <p14:tracePt t="198146" x="2322513" y="1401763"/>
          <p14:tracePt t="198157" x="2357438" y="1384300"/>
          <p14:tracePt t="198169" x="2384425" y="1374775"/>
          <p14:tracePt t="198182" x="2401888" y="1374775"/>
          <p14:tracePt t="198206" x="2411413" y="1374775"/>
          <p14:tracePt t="198245" x="2411413" y="1384300"/>
          <p14:tracePt t="198256" x="2411413" y="1401763"/>
          <p14:tracePt t="198267" x="2347913" y="1482725"/>
          <p14:tracePt t="198302" x="2232025" y="1679575"/>
          <p14:tracePt t="198315" x="2152650" y="1822450"/>
          <p14:tracePt t="198328" x="2036763" y="2036763"/>
          <p14:tracePt t="198342" x="1946275" y="2205038"/>
          <p14:tracePt t="198353" x="1822450" y="2500313"/>
          <p14:tracePt t="198367" x="1776413" y="2608263"/>
          <p14:tracePt t="198389" x="1741488" y="2705100"/>
          <p14:tracePt t="198400" x="1731963" y="2768600"/>
          <p14:tracePt t="198732" x="1731963" y="2759075"/>
          <p14:tracePt t="198746" x="1741488" y="2759075"/>
          <p14:tracePt t="198766" x="1741488" y="2751138"/>
          <p14:tracePt t="198815" x="1731963" y="2759075"/>
          <p14:tracePt t="198828" x="1704975" y="2803525"/>
          <p14:tracePt t="198839" x="1660525" y="2884488"/>
          <p14:tracePt t="198851" x="1608138" y="2982913"/>
          <p14:tracePt t="198863" x="1554163" y="3143250"/>
          <p14:tracePt t="198878" x="1500188" y="3330575"/>
          <p14:tracePt t="198888" x="1419225" y="3652838"/>
          <p14:tracePt t="198912" x="1374775" y="3803650"/>
          <p14:tracePt t="198924" x="1276350" y="4197350"/>
          <p14:tracePt t="198938" x="1241425" y="4348163"/>
          <p14:tracePt t="198960" x="1214438" y="4581525"/>
          <p14:tracePt t="198987" x="1214438" y="4714875"/>
          <p14:tracePt t="198987" x="1214438" y="4776788"/>
          <p14:tracePt t="199022" x="1231900" y="4857750"/>
          <p14:tracePt t="199033" x="1268413" y="4938713"/>
          <p14:tracePt t="199045" x="1295400" y="5010150"/>
          <p14:tracePt t="199058" x="1330325" y="5062538"/>
          <p14:tracePt t="199069" x="1411288" y="5126038"/>
          <p14:tracePt t="199100" x="1438275" y="5143500"/>
          <p14:tracePt t="199110" x="1473200" y="5160963"/>
          <p14:tracePt t="199193" x="1509713" y="5133975"/>
          <p14:tracePt t="199205" x="1598613" y="5054600"/>
          <p14:tracePt t="199222" x="1776413" y="4919663"/>
          <p14:tracePt t="199230" x="2027238" y="4714875"/>
          <p14:tracePt t="199241" x="2554288" y="4251325"/>
          <p14:tracePt t="199268" x="2759075" y="4044950"/>
          <p14:tracePt t="199278" x="2928938" y="3840163"/>
          <p14:tracePt t="199304" x="2965450" y="3786188"/>
          <p14:tracePt t="199317" x="2990850" y="3732213"/>
          <p14:tracePt t="199338" x="2990850" y="3705225"/>
          <p14:tracePt t="199351" x="2990850" y="3679825"/>
          <p14:tracePt t="199363" x="2990850" y="3660775"/>
          <p14:tracePt t="199377" x="2982913" y="3616325"/>
          <p14:tracePt t="199399" x="2938463" y="3589338"/>
          <p14:tracePt t="199412" x="2894013" y="3571875"/>
          <p14:tracePt t="199425" x="2741613" y="3536950"/>
          <p14:tracePt t="199458" x="2571750" y="3490913"/>
          <p14:tracePt t="199461" x="2500313" y="3455988"/>
          <p14:tracePt t="199485" x="2465388" y="3411538"/>
          <p14:tracePt t="199497" x="2428875" y="3313113"/>
          <p14:tracePt t="199523" x="2401888" y="3259138"/>
          <p14:tracePt t="199534" x="2347913" y="3062288"/>
          <p14:tracePt t="199578" x="2322513" y="3027363"/>
          <p14:tracePt t="199583" x="2295525" y="3000375"/>
          <p14:tracePt t="199595" x="2197100" y="2955925"/>
          <p14:tracePt t="199630" x="2027238" y="2946400"/>
          <p14:tracePt t="199644" x="1901825" y="2973388"/>
          <p14:tracePt t="199656" x="1785938" y="3036888"/>
          <p14:tracePt t="199669" x="1660525" y="3125788"/>
          <p14:tracePt t="199679" x="1438275" y="3419475"/>
          <p14:tracePt t="199705" x="1322388" y="3652838"/>
          <p14:tracePt t="199715" x="1241425" y="3884613"/>
          <p14:tracePt t="199730" x="1133475" y="4286250"/>
          <p14:tracePt t="199753" x="1108075" y="4491038"/>
          <p14:tracePt t="199766" x="1081088" y="4643438"/>
          <p14:tracePt t="199778" x="1081088" y="4822825"/>
          <p14:tracePt t="199801" x="1098550" y="4902200"/>
          <p14:tracePt t="199814" x="1214438" y="5037138"/>
          <p14:tracePt t="199844" x="1295400" y="5089525"/>
          <p14:tracePt t="199851" x="1374775" y="5143500"/>
          <p14:tracePt t="199863" x="1536700" y="5205413"/>
          <p14:tracePt t="199878" x="1608138" y="5232400"/>
          <p14:tracePt t="199900" x="1751013" y="5205413"/>
          <p14:tracePt t="199925" x="1874838" y="5153025"/>
          <p14:tracePt t="199935" x="2044700" y="5072063"/>
          <p14:tracePt t="199949" x="2312988" y="4884738"/>
          <p14:tracePt t="199971" x="2384425" y="4813300"/>
          <p14:tracePt t="199984" x="2455863" y="4732338"/>
          <p14:tracePt t="199996" x="2616200" y="4554538"/>
          <p14:tracePt t="200021" x="2687638" y="4456113"/>
          <p14:tracePt t="200033" x="2813050" y="4259263"/>
          <p14:tracePt t="200063" x="2857500" y="4179888"/>
          <p14:tracePt t="200080" x="2911475" y="4044950"/>
          <p14:tracePt t="200082" x="2946400" y="3965575"/>
          <p14:tracePt t="200113" x="2982913" y="3894138"/>
          <p14:tracePt t="200118" x="3054350" y="3732213"/>
          <p14:tracePt t="200143" x="3098800" y="3652838"/>
          <p14:tracePt t="200161" x="3125788" y="3571875"/>
          <p14:tracePt t="200169" x="3143250" y="3429000"/>
          <p14:tracePt t="200181" x="3143250" y="3394075"/>
          <p14:tracePt t="200204" x="3116263" y="3367088"/>
          <p14:tracePt t="200214" x="2894013" y="3322638"/>
          <p14:tracePt t="200241" x="2776538" y="3322638"/>
          <p14:tracePt t="200252" x="2643188" y="3322638"/>
          <p14:tracePt t="200274" x="2384425" y="3322638"/>
          <p14:tracePt t="200292" x="2017713" y="3394075"/>
          <p14:tracePt t="200304" x="1822450" y="3490913"/>
          <p14:tracePt t="200315" x="1571625" y="3625850"/>
          <p14:tracePt t="200339" x="1258888" y="3840163"/>
          <p14:tracePt t="200349" x="741363" y="4286250"/>
          <p14:tracePt t="200366" x="598488" y="4483100"/>
          <p14:tracePt t="200389" x="455613" y="4705350"/>
          <p14:tracePt t="200400" x="438150" y="4813300"/>
          <p14:tracePt t="200423" x="411163" y="4911725"/>
          <p14:tracePt t="200436" x="411163" y="5153025"/>
          <p14:tracePt t="200459" x="438150" y="5259388"/>
          <p14:tracePt t="200472" x="608013" y="5446713"/>
          <p14:tracePt t="200484" x="714375" y="5527675"/>
          <p14:tracePt t="200516" x="822325" y="5589588"/>
          <p14:tracePt t="200520" x="1044575" y="5670550"/>
          <p14:tracePt t="200550" x="1125538" y="5705475"/>
          <p14:tracePt t="200558" x="1231900" y="5705475"/>
          <p14:tracePt t="200572" x="1527175" y="5680075"/>
          <p14:tracePt t="200593" x="1679575" y="5643563"/>
          <p14:tracePt t="200609" x="1812925" y="5599113"/>
          <p14:tracePt t="200619" x="2089150" y="5456238"/>
          <p14:tracePt t="200642" x="2312988" y="5286375"/>
          <p14:tracePt t="200653" x="2608263" y="5010150"/>
          <p14:tracePt t="200680" x="2679700" y="4938713"/>
          <p14:tracePt t="200691" x="2759075" y="4875213"/>
          <p14:tracePt t="200708" x="2894013" y="4786313"/>
          <p14:tracePt t="200719" x="2982913" y="4741863"/>
          <p14:tracePt t="200736" x="3143250" y="4643438"/>
          <p14:tracePt t="200754" x="3241675" y="4598988"/>
          <p14:tracePt t="200785" x="3322638" y="4554538"/>
          <p14:tracePt t="201167" x="3330575" y="4545013"/>
          <p14:tracePt t="201178" x="3367088" y="4545013"/>
          <p14:tracePt t="201192" x="3419475" y="4527550"/>
          <p14:tracePt t="201203" x="3544888" y="4510088"/>
          <p14:tracePt t="201223" x="3732213" y="4510088"/>
          <p14:tracePt t="201228" x="4286250" y="4572000"/>
          <p14:tracePt t="201253" x="4510088" y="4652963"/>
          <p14:tracePt t="201264" x="4679950" y="4724400"/>
          <p14:tracePt t="201277" x="4956175" y="4813300"/>
          <p14:tracePt t="201300" x="5099050" y="4848225"/>
          <p14:tracePt t="201314" x="5259388" y="4902200"/>
          <p14:tracePt t="201325" x="5438775" y="4973638"/>
          <p14:tracePt t="201349" x="5473700" y="5010150"/>
          <p14:tracePt t="201363" x="5537200" y="5018088"/>
          <p14:tracePt t="201616" x="5562600" y="5018088"/>
          <p14:tracePt t="201632" x="5608638" y="5010150"/>
          <p14:tracePt t="201641" x="5715000" y="4991100"/>
          <p14:tracePt t="201652" x="5867400" y="4973638"/>
          <p14:tracePt t="201667" x="6062663" y="4965700"/>
          <p14:tracePt t="201678" x="6456363" y="4919663"/>
          <p14:tracePt t="201702" x="6616700" y="4894263"/>
          <p14:tracePt t="201710" x="6813550" y="4848225"/>
          <p14:tracePt t="201738" x="6902450" y="4813300"/>
          <p14:tracePt t="201751" x="6965950" y="4786313"/>
          <p14:tracePt t="201763" x="6991350" y="4776788"/>
          <p14:tracePt t="201780" x="7045325" y="4776788"/>
          <p14:tracePt t="201799" x="7062788" y="4776788"/>
          <p14:tracePt t="201813" x="7072313" y="4803775"/>
          <p14:tracePt t="201835" x="7072313" y="4813300"/>
          <p14:tracePt t="201848" x="7072313" y="4822825"/>
          <p14:tracePt t="202255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799" y="490069"/>
            <a:ext cx="777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general case of a functi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ubject to th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aints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fo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dure 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ogous.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208763"/>
              </p:ext>
            </p:extLst>
          </p:nvPr>
        </p:nvGraphicFramePr>
        <p:xfrm>
          <a:off x="425450" y="2450791"/>
          <a:ext cx="7804150" cy="75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6" imgW="4749800" imgH="457200" progId="Equation.DSMT4">
                  <p:embed/>
                </p:oleObj>
              </mc:Choice>
              <mc:Fallback>
                <p:oleObj r:id="rId6" imgW="474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450791"/>
                        <a:ext cx="7804150" cy="751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06948"/>
              </p:ext>
            </p:extLst>
          </p:nvPr>
        </p:nvGraphicFramePr>
        <p:xfrm>
          <a:off x="485775" y="4114800"/>
          <a:ext cx="4278610" cy="47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8" imgW="2286000" imgH="254000" progId="Equation.DSMT4">
                  <p:embed/>
                </p:oleObj>
              </mc:Choice>
              <mc:Fallback>
                <p:oleObj r:id="rId8" imgW="228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114800"/>
                        <a:ext cx="4278610" cy="47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743200" y="61384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Method of Lagrange Multipliers</a:t>
            </a:r>
            <a:endParaRPr lang="en-US" sz="2000" i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78037" y="1856372"/>
            <a:ext cx="80772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Define a new function 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(</a:t>
            </a:r>
            <a:r>
              <a:rPr lang="en-US" sz="2000" i="1" dirty="0" err="1" smtClean="0">
                <a:latin typeface="Times New Roman" panose="02020603050405020304" pitchFamily="18" charset="0"/>
                <a:sym typeface="Symbol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sym typeface="Symbol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  <a:sym typeface="Symbol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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) of the three variables in the condition of the constrained optimization,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4799" y="3566459"/>
            <a:ext cx="5334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All equations at the constraint are satisfied when: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07528"/>
              </p:ext>
            </p:extLst>
          </p:nvPr>
        </p:nvGraphicFramePr>
        <p:xfrm>
          <a:off x="6029537" y="3352800"/>
          <a:ext cx="2748147" cy="33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Équation" r:id="rId10" imgW="1790640" imgH="2184120" progId="Equation.3">
                  <p:embed/>
                </p:oleObj>
              </mc:Choice>
              <mc:Fallback>
                <p:oleObj name="Équation" r:id="rId10" imgW="17906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537" y="3352800"/>
                        <a:ext cx="2748147" cy="335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2" name="Right Arrow 11"/>
          <p:cNvSpPr/>
          <p:nvPr/>
        </p:nvSpPr>
        <p:spPr>
          <a:xfrm>
            <a:off x="4934074" y="4267200"/>
            <a:ext cx="704726" cy="152400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04799" y="5467290"/>
            <a:ext cx="53340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anose="02020603050405020304" pitchFamily="18" charset="0"/>
              </a:rPr>
              <a:t>Solve the equations simultaneously to get the      </a:t>
            </a:r>
            <a:r>
              <a:rPr lang="en-US" sz="2000" i="1" dirty="0"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</a:rPr>
              <a:t>, …,</a:t>
            </a:r>
            <a:r>
              <a:rPr lang="en-US" sz="2000" i="1" dirty="0">
                <a:latin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x</a:t>
            </a:r>
            <a:r>
              <a:rPr lang="en-US" sz="2000" i="1" baseline="-25000" dirty="0" err="1" smtClean="0">
                <a:latin typeface="Times New Roman" panose="02020603050405020304" pitchFamily="18" charset="0"/>
              </a:rPr>
              <a:t>N</a:t>
            </a:r>
            <a:r>
              <a:rPr lang="en-US" sz="2000" i="1" baseline="-25000" dirty="0" smtClean="0">
                <a:latin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</a:rPr>
              <a:t>and 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</a:t>
            </a:r>
            <a:r>
              <a:rPr lang="en-US" sz="2000" baseline="-25000" dirty="0" smtClean="0">
                <a:latin typeface="Times New Roman" panose="02020603050405020304" pitchFamily="18" charset="0"/>
                <a:sym typeface="Symbol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</a:t>
            </a:r>
            <a:r>
              <a:rPr lang="en-US" sz="2000" baseline="-25000" dirty="0" smtClean="0">
                <a:latin typeface="Times New Roman" panose="02020603050405020304" pitchFamily="18" charset="0"/>
                <a:sym typeface="Symbol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, …, 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</a:t>
            </a:r>
            <a:r>
              <a:rPr lang="en-US" sz="2000" i="1" baseline="-25000" dirty="0" smtClean="0">
                <a:latin typeface="Times New Roman" panose="02020603050405020304" pitchFamily="18" charset="0"/>
                <a:sym typeface="Symbol"/>
              </a:rPr>
              <a:t></a:t>
            </a:r>
            <a:r>
              <a:rPr lang="en-US" sz="2000" i="1" dirty="0" smtClean="0">
                <a:latin typeface="Times New Roman" panose="02020603050405020304" pitchFamily="18" charset="0"/>
                <a:sym typeface="Symbol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sym typeface="Symbol"/>
              </a:rPr>
              <a:t>variables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81587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871"/>
    </mc:Choice>
    <mc:Fallback xmlns="">
      <p:transition spd="slow" advTm="1768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8" grpId="0"/>
      <p:bldP spid="9" grpId="0"/>
      <p:bldP spid="12" grpId="0" animBg="1"/>
      <p:bldP spid="13" grpId="0"/>
    </p:bldLst>
  </p:timing>
  <p:extLst mod="1">
    <p:ext uri="{3A86A75C-4F4B-4683-9AE1-C65F6400EC91}">
      <p14:laserTraceLst xmlns:p14="http://schemas.microsoft.com/office/powerpoint/2010/main">
        <p14:tracePtLst>
          <p14:tracePt t="7002" x="4687888" y="1089025"/>
          <p14:tracePt t="7384" x="4670425" y="1081088"/>
          <p14:tracePt t="7393" x="4652963" y="1081088"/>
          <p14:tracePt t="7407" x="4625975" y="1081088"/>
          <p14:tracePt t="7418" x="4598988" y="1081088"/>
          <p14:tracePt t="7431" x="4527550" y="1044575"/>
          <p14:tracePt t="7457" x="4473575" y="1027113"/>
          <p14:tracePt t="7466" x="4438650" y="1009650"/>
          <p14:tracePt t="7480" x="4322763" y="965200"/>
          <p14:tracePt t="7496" x="4251325" y="928688"/>
          <p14:tracePt t="7517" x="4160838" y="884238"/>
          <p14:tracePt t="7545" x="4133850" y="866775"/>
          <p14:tracePt t="7562" x="4125913" y="857250"/>
          <p14:tracePt t="7580" x="4108450" y="847725"/>
          <p14:tracePt t="7868" x="4089400" y="839788"/>
          <p14:tracePt t="7884" x="4071938" y="830263"/>
          <p14:tracePt t="7894" x="4044950" y="822325"/>
          <p14:tracePt t="7905" x="4010025" y="822325"/>
          <p14:tracePt t="7918" x="3919538" y="822325"/>
          <p14:tracePt t="7943" x="3857625" y="822325"/>
          <p14:tracePt t="7953" x="3803650" y="830263"/>
          <p14:tracePt t="7966" x="3724275" y="839788"/>
          <p14:tracePt t="7992" x="3687763" y="839788"/>
          <p14:tracePt t="7998" x="3625850" y="839788"/>
          <p14:tracePt t="8026" x="3589338" y="839788"/>
          <p14:tracePt t="8039" x="3562350" y="839788"/>
          <p14:tracePt t="8052" x="3527425" y="830263"/>
          <p14:tracePt t="9563" x="3554413" y="830263"/>
          <p14:tracePt t="9574" x="3571875" y="830263"/>
          <p14:tracePt t="9588" x="3598863" y="830263"/>
          <p14:tracePt t="9600" x="3633788" y="830263"/>
          <p14:tracePt t="9611" x="3679825" y="830263"/>
          <p14:tracePt t="9623" x="3714750" y="822325"/>
          <p14:tracePt t="9637" x="3741738" y="812800"/>
          <p14:tracePt t="9649" x="3786188" y="795338"/>
          <p14:tracePt t="9673" x="3803650" y="785813"/>
          <p14:tracePt t="9685" x="3822700" y="776288"/>
          <p14:tracePt t="9699" x="3830638" y="776288"/>
          <p14:tracePt t="10390" x="3830638" y="795338"/>
          <p14:tracePt t="10406" x="3830638" y="803275"/>
          <p14:tracePt t="10415" x="3822700" y="812800"/>
          <p14:tracePt t="10426" x="3822700" y="822325"/>
          <p14:tracePt t="10464" x="3768725" y="847725"/>
          <p14:tracePt t="10475" x="3687763" y="884238"/>
          <p14:tracePt t="10490" x="3608388" y="901700"/>
          <p14:tracePt t="10492" x="3571875" y="919163"/>
          <p14:tracePt t="10512" x="3554413" y="928688"/>
          <p14:tracePt t="10525" x="3536950" y="955675"/>
          <p14:tracePt t="10564" x="3536950" y="965200"/>
          <p14:tracePt t="10573" x="3536950" y="973138"/>
          <p14:tracePt t="10585" x="3536950" y="982663"/>
          <p14:tracePt t="10608" x="3536950" y="990600"/>
          <p14:tracePt t="10612" x="3536950" y="1000125"/>
          <p14:tracePt t="10622" x="3536950" y="1009650"/>
          <p14:tracePt t="10660" x="3544888" y="1009650"/>
          <p14:tracePt t="10672" x="3554413" y="1017588"/>
          <p14:tracePt t="10683" x="3554413" y="1027113"/>
          <p14:tracePt t="10979" x="3554413" y="1000125"/>
          <p14:tracePt t="10989" x="3554413" y="973138"/>
          <p14:tracePt t="10995" x="3554413" y="955675"/>
          <p14:tracePt t="11011" x="3554413" y="919163"/>
          <p14:tracePt t="11045" x="3554413" y="893763"/>
          <p14:tracePt t="11061" x="3544888" y="884238"/>
          <p14:tracePt t="11110" x="3544888" y="874713"/>
          <p14:tracePt t="11147" x="3536950" y="874713"/>
          <p14:tracePt t="11514" x="3527425" y="874713"/>
          <p14:tracePt t="11573" x="3544888" y="874713"/>
          <p14:tracePt t="11585" x="3581400" y="866775"/>
          <p14:tracePt t="11597" x="3643313" y="866775"/>
          <p14:tracePt t="11609" x="3714750" y="857250"/>
          <p14:tracePt t="11621" x="3813175" y="830263"/>
          <p14:tracePt t="11634" x="4010025" y="822325"/>
          <p14:tracePt t="11659" x="4116388" y="822325"/>
          <p14:tracePt t="11670" x="4214813" y="822325"/>
          <p14:tracePt t="11681" x="4411663" y="803275"/>
          <p14:tracePt t="11707" x="4491038" y="803275"/>
          <p14:tracePt t="11719" x="4562475" y="803275"/>
          <p14:tracePt t="11731" x="4652963" y="812800"/>
          <p14:tracePt t="11760" x="4697413" y="822325"/>
          <p14:tracePt t="11766" x="4751388" y="847725"/>
          <p14:tracePt t="11781" x="4822825" y="857250"/>
          <p14:tracePt t="11802" x="4867275" y="857250"/>
          <p14:tracePt t="11817" x="4902200" y="857250"/>
          <p14:tracePt t="12157" x="4911725" y="857250"/>
          <p14:tracePt t="13158" x="4884738" y="857250"/>
          <p14:tracePt t="13169" x="4803775" y="857250"/>
          <p14:tracePt t="13180" x="4473575" y="919163"/>
          <p14:tracePt t="13197" x="4143375" y="973138"/>
          <p14:tracePt t="13219" x="3786188" y="1017588"/>
          <p14:tracePt t="13229" x="3098800" y="1108075"/>
          <p14:tracePt t="13260" x="2751138" y="1143000"/>
          <p14:tracePt t="13266" x="2330450" y="1214438"/>
          <p14:tracePt t="13295" x="2205038" y="1241425"/>
          <p14:tracePt t="13311" x="2125663" y="1276350"/>
          <p14:tracePt t="13314" x="2044700" y="1312863"/>
          <p14:tracePt t="13329" x="2027238" y="1339850"/>
          <p14:tracePt t="13348" x="2017713" y="1374775"/>
          <p14:tracePt t="13364" x="2017713" y="1384300"/>
          <p14:tracePt t="13389" x="2036763" y="1384300"/>
          <p14:tracePt t="13401" x="2044700" y="1384300"/>
          <p14:tracePt t="13696" x="2009775" y="1384300"/>
          <p14:tracePt t="13705" x="1901825" y="1384300"/>
          <p14:tracePt t="13716" x="1768475" y="1374775"/>
          <p14:tracePt t="13731" x="1581150" y="1374775"/>
          <p14:tracePt t="13748" x="1322388" y="1339850"/>
          <p14:tracePt t="13753" x="1089025" y="1330325"/>
          <p14:tracePt t="13768" x="839788" y="1250950"/>
          <p14:tracePt t="13782" x="758825" y="1231900"/>
          <p14:tracePt t="13802" x="723900" y="1223963"/>
          <p14:tracePt t="13818" x="714375" y="1223963"/>
          <p14:tracePt t="14167" x="704850" y="1223963"/>
          <p14:tracePt t="14178" x="679450" y="1223963"/>
          <p14:tracePt t="14201" x="642938" y="1223963"/>
          <p14:tracePt t="14205" x="561975" y="1196975"/>
          <p14:tracePt t="14219" x="509588" y="1169988"/>
          <p14:tracePt t="14241" x="465138" y="1143000"/>
          <p14:tracePt t="14254" x="438150" y="1125538"/>
          <p14:tracePt t="14314" x="581025" y="1089025"/>
          <p14:tracePt t="14325" x="839788" y="1071563"/>
          <p14:tracePt t="14342" x="1054100" y="1071563"/>
          <p14:tracePt t="14351" x="1258888" y="1098550"/>
          <p14:tracePt t="14370" x="1473200" y="1143000"/>
          <p14:tracePt t="14374" x="1946275" y="1285875"/>
          <p14:tracePt t="14387" x="2160588" y="1347788"/>
          <p14:tracePt t="14420" x="2374900" y="1393825"/>
          <p14:tracePt t="14425" x="2670175" y="1446213"/>
          <p14:tracePt t="14438" x="2795588" y="1473200"/>
          <p14:tracePt t="14470" x="2982913" y="1490663"/>
          <p14:tracePt t="14483" x="3062288" y="1517650"/>
          <p14:tracePt t="14730" x="3071813" y="1517650"/>
          <p14:tracePt t="14740" x="3098800" y="1500188"/>
          <p14:tracePt t="14752" x="3170238" y="1482725"/>
          <p14:tracePt t="14764" x="3295650" y="1438275"/>
          <p14:tracePt t="14776" x="3608388" y="1393825"/>
          <p14:tracePt t="14811" x="3714750" y="1374775"/>
          <p14:tracePt t="14815" x="3803650" y="1374775"/>
          <p14:tracePt t="14825" x="3902075" y="1374775"/>
          <p14:tracePt t="14858" x="3946525" y="1366838"/>
          <p14:tracePt t="14862" x="4000500" y="1366838"/>
          <p14:tracePt t="14876" x="4044950" y="1366838"/>
          <p14:tracePt t="14910" x="4071938" y="1366838"/>
          <p14:tracePt t="14948" x="4081463" y="1366838"/>
          <p14:tracePt t="14973" x="4089400" y="1366838"/>
          <p14:tracePt t="15118" x="4089400" y="1357313"/>
          <p14:tracePt t="15143" x="4089400" y="1347788"/>
          <p14:tracePt t="15157" x="4071938" y="1339850"/>
          <p14:tracePt t="15167" x="3884613" y="1285875"/>
          <p14:tracePt t="15179" x="3705225" y="1231900"/>
          <p14:tracePt t="15202" x="3330575" y="1133475"/>
          <p14:tracePt t="15215" x="2473325" y="928688"/>
          <p14:tracePt t="15239" x="2054225" y="866775"/>
          <p14:tracePt t="15250" x="1697038" y="830263"/>
          <p14:tracePt t="15267" x="1303338" y="795338"/>
          <p14:tracePt t="15278" x="1160463" y="795338"/>
          <p14:tracePt t="15301" x="1044575" y="795338"/>
          <p14:tracePt t="15312" x="884238" y="839788"/>
          <p14:tracePt t="15329" x="839788" y="874713"/>
          <p14:tracePt t="15349" x="812800" y="919163"/>
          <p14:tracePt t="15584" x="776288" y="919163"/>
          <p14:tracePt t="15593" x="750888" y="919163"/>
          <p14:tracePt t="15605" x="723900" y="928688"/>
          <p14:tracePt t="15617" x="660400" y="965200"/>
          <p14:tracePt t="15641" x="625475" y="982663"/>
          <p14:tracePt t="15653" x="588963" y="1009650"/>
          <p14:tracePt t="15666" x="544513" y="1036638"/>
          <p14:tracePt t="15690" x="536575" y="1044575"/>
          <p14:tracePt t="15703" x="517525" y="1054100"/>
          <p14:tracePt t="15728" x="509588" y="1062038"/>
          <p14:tracePt t="15739" x="509588" y="1071563"/>
          <p14:tracePt t="15897" x="509588" y="1081088"/>
          <p14:tracePt t="15910" x="509588" y="1098550"/>
          <p14:tracePt t="15946" x="509588" y="1116013"/>
          <p14:tracePt t="15957" x="509588" y="1125538"/>
          <p14:tracePt t="15981" x="509588" y="1133475"/>
          <p14:tracePt t="16006" x="509588" y="1143000"/>
          <p14:tracePt t="16018" x="509588" y="1160463"/>
          <p14:tracePt t="16338" x="482600" y="1179513"/>
          <p14:tracePt t="16349" x="446088" y="1196975"/>
          <p14:tracePt t="16360" x="438150" y="1204913"/>
          <p14:tracePt t="16373" x="401638" y="1231900"/>
          <p14:tracePt t="16397" x="384175" y="1231900"/>
          <p14:tracePt t="16410" x="374650" y="1241425"/>
          <p14:tracePt t="16422" x="366713" y="1241425"/>
          <p14:tracePt t="16455" x="357188" y="1250950"/>
          <p14:tracePt t="16459" x="357188" y="1268413"/>
          <p14:tracePt t="16483" x="357188" y="1276350"/>
          <p14:tracePt t="16493" x="357188" y="1285875"/>
          <p14:tracePt t="16519" x="357188" y="1295400"/>
          <p14:tracePt t="16604" x="357188" y="1303338"/>
          <p14:tracePt t="16615" x="357188" y="1312863"/>
          <p14:tracePt t="16641" x="357188" y="1322388"/>
          <p14:tracePt t="16657" x="357188" y="1330325"/>
          <p14:tracePt t="16676" x="357188" y="1347788"/>
          <p14:tracePt t="16690" x="366713" y="1357313"/>
          <p14:tracePt t="16702" x="366713" y="1366838"/>
          <p14:tracePt t="16714" x="366713" y="1374775"/>
          <p14:tracePt t="16727" x="366713" y="1401763"/>
          <p14:tracePt t="16750" x="366713" y="1411288"/>
          <p14:tracePt t="16763" x="374650" y="1428750"/>
          <p14:tracePt t="16775" x="374650" y="1465263"/>
          <p14:tracePt t="16799" x="374650" y="1482725"/>
          <p14:tracePt t="16812" x="374650" y="1500188"/>
          <p14:tracePt t="16825" x="384175" y="1509713"/>
          <p14:tracePt t="16848" x="393700" y="1500188"/>
          <p14:tracePt t="16859" x="411163" y="1446213"/>
          <p14:tracePt t="16896" x="419100" y="1438275"/>
          <p14:tracePt t="16995" x="428625" y="1428750"/>
          <p14:tracePt t="17006" x="438150" y="1419225"/>
          <p14:tracePt t="17030" x="446088" y="1419225"/>
          <p14:tracePt t="17047" x="455613" y="1419225"/>
          <p14:tracePt t="17055" x="465138" y="1419225"/>
          <p14:tracePt t="17249" x="465138" y="1393825"/>
          <p14:tracePt t="17262" x="473075" y="1357313"/>
          <p14:tracePt t="17274" x="490538" y="1312863"/>
          <p14:tracePt t="17294" x="490538" y="1258888"/>
          <p14:tracePt t="17298" x="490538" y="1214438"/>
          <p14:tracePt t="17328" x="490538" y="1187450"/>
          <p14:tracePt t="17335" x="490538" y="1179513"/>
          <p14:tracePt t="17347" x="482600" y="1152525"/>
          <p14:tracePt t="17370" x="482600" y="1143000"/>
          <p14:tracePt t="17398" x="473075" y="1143000"/>
          <p14:tracePt t="17445" x="465138" y="1143000"/>
          <p14:tracePt t="18543" x="473075" y="1133475"/>
          <p14:tracePt t="18554" x="490538" y="1116013"/>
          <p14:tracePt t="18565" x="527050" y="1108075"/>
          <p14:tracePt t="18577" x="598488" y="1081088"/>
          <p14:tracePt t="18590" x="652463" y="1062038"/>
          <p14:tracePt t="18613" x="704850" y="1044575"/>
          <p14:tracePt t="18625" x="785813" y="1036638"/>
          <p14:tracePt t="18656" x="803275" y="1036638"/>
          <p14:tracePt t="18662" x="839788" y="1027113"/>
          <p14:tracePt t="18675" x="893763" y="1027113"/>
          <p14:tracePt t="18700" x="928688" y="1027113"/>
          <p14:tracePt t="18711" x="973138" y="1027113"/>
          <p14:tracePt t="18735" x="1009650" y="1027113"/>
          <p14:tracePt t="18748" x="1027113" y="1027113"/>
          <p14:tracePt t="18760" x="1062038" y="1036638"/>
          <p14:tracePt t="18782" x="1081088" y="1044575"/>
          <p14:tracePt t="18802" x="1116013" y="1054100"/>
          <p14:tracePt t="18814" x="1133475" y="1062038"/>
          <p14:tracePt t="18835" x="1152525" y="1062038"/>
          <p14:tracePt t="18846" x="1204913" y="1098550"/>
          <p14:tracePt t="18862" x="1214438" y="1116013"/>
          <p14:tracePt t="18876" x="1268413" y="1152525"/>
          <p14:tracePt t="18908" x="1303338" y="1179513"/>
          <p14:tracePt t="18918" x="1339850" y="1196975"/>
          <p14:tracePt t="18931" x="1393825" y="1223963"/>
          <p14:tracePt t="18956" x="1411288" y="1241425"/>
          <p14:tracePt t="18970" x="1419225" y="1250950"/>
          <p14:tracePt t="18981" x="1428750" y="1268413"/>
          <p14:tracePt t="19125" x="1419225" y="1268413"/>
          <p14:tracePt t="19139" x="1366838" y="1268413"/>
          <p14:tracePt t="19154" x="1295400" y="1268413"/>
          <p14:tracePt t="19161" x="1187450" y="1258888"/>
          <p14:tracePt t="19174" x="1062038" y="1214438"/>
          <p14:tracePt t="19188" x="946150" y="1179513"/>
          <p14:tracePt t="19199" x="714375" y="1133475"/>
          <p14:tracePt t="19225" x="625475" y="1116013"/>
          <p14:tracePt t="19236" x="544513" y="1116013"/>
          <p14:tracePt t="19248" x="455613" y="1108075"/>
          <p14:tracePt t="19279" x="446088" y="1108075"/>
          <p14:tracePt t="19285" x="428625" y="1108075"/>
          <p14:tracePt t="19601" x="438150" y="1108075"/>
          <p14:tracePt t="19613" x="455613" y="1108075"/>
          <p14:tracePt t="19624" x="482600" y="1108075"/>
          <p14:tracePt t="19637" x="500063" y="1108075"/>
          <p14:tracePt t="19651" x="581025" y="1108075"/>
          <p14:tracePt t="19673" x="633413" y="1108075"/>
          <p14:tracePt t="19687" x="741363" y="1108075"/>
          <p14:tracePt t="19715" x="803275" y="1108075"/>
          <p14:tracePt t="19722" x="857250" y="1125538"/>
          <p14:tracePt t="19735" x="938213" y="1125538"/>
          <p14:tracePt t="19765" x="955675" y="1125538"/>
          <p14:tracePt t="19774" x="1000125" y="1125538"/>
          <p14:tracePt t="19832" x="990600" y="1125538"/>
          <p14:tracePt t="19845" x="965200" y="1125538"/>
          <p14:tracePt t="19857" x="946150" y="1125538"/>
          <p14:tracePt t="19873" x="874713" y="1125538"/>
          <p14:tracePt t="19893" x="803275" y="1125538"/>
          <p14:tracePt t="19905" x="679450" y="1108075"/>
          <p14:tracePt t="19918" x="598488" y="1098550"/>
          <p14:tracePt t="19942" x="500063" y="1089025"/>
          <p14:tracePt t="19953" x="366713" y="1071563"/>
          <p14:tracePt t="19984" x="330200" y="1062038"/>
          <p14:tracePt t="19991" x="303213" y="1062038"/>
          <p14:tracePt t="20001" x="295275" y="1062038"/>
          <p14:tracePt t="20100" x="312738" y="1062038"/>
          <p14:tracePt t="20116" x="357188" y="1062038"/>
          <p14:tracePt t="20124" x="482600" y="1054100"/>
          <p14:tracePt t="20137" x="561975" y="1054100"/>
          <p14:tracePt t="20162" x="625475" y="1054100"/>
          <p14:tracePt t="20173" x="758825" y="1054100"/>
          <p14:tracePt t="20198" x="839788" y="1054100"/>
          <p14:tracePt t="20211" x="1009650" y="1054100"/>
          <p14:tracePt t="20235" x="1081088" y="1054100"/>
          <p14:tracePt t="20248" x="1143000" y="1054100"/>
          <p14:tracePt t="20259" x="1268413" y="1054100"/>
          <p14:tracePt t="20282" x="1330325" y="1054100"/>
          <p14:tracePt t="20576" x="1357313" y="1054100"/>
          <p14:tracePt t="20594" x="1401763" y="1054100"/>
          <p14:tracePt t="20600" x="1465263" y="1036638"/>
          <p14:tracePt t="20613" x="1571625" y="1036638"/>
          <p14:tracePt t="20626" x="1776413" y="1044575"/>
          <p14:tracePt t="20648" x="1866900" y="1071563"/>
          <p14:tracePt t="20660" x="1982788" y="1108075"/>
          <p14:tracePt t="20685" x="2036763" y="1116013"/>
          <p14:tracePt t="20697" x="2108200" y="1125538"/>
          <p14:tracePt t="20710" x="2133600" y="1125538"/>
          <p14:tracePt t="20722" x="2170113" y="1125538"/>
          <p14:tracePt t="20745" x="2187575" y="1125538"/>
          <p14:tracePt t="20757" x="2205038" y="1125538"/>
          <p14:tracePt t="21026" x="2232025" y="1125538"/>
          <p14:tracePt t="21037" x="2295525" y="1125538"/>
          <p14:tracePt t="21061" x="2598738" y="1108075"/>
          <p14:tracePt t="21064" x="2803525" y="1143000"/>
          <p14:tracePt t="21094" x="3000375" y="1169988"/>
          <p14:tracePt t="21100" x="3348038" y="1268413"/>
          <p14:tracePt t="21125" x="3473450" y="1322388"/>
          <p14:tracePt t="21136" x="3598863" y="1347788"/>
          <p14:tracePt t="21151" x="3741738" y="1393825"/>
          <p14:tracePt t="21174" x="3768725" y="1393825"/>
          <p14:tracePt t="21185" x="3803650" y="1393825"/>
          <p14:tracePt t="22196" x="3822700" y="1401763"/>
          <p14:tracePt t="22208" x="3830638" y="1401763"/>
          <p14:tracePt t="22222" x="3848100" y="1411288"/>
          <p14:tracePt t="22233" x="3867150" y="1419225"/>
          <p14:tracePt t="22245" x="3894138" y="1438275"/>
          <p14:tracePt t="22257" x="3911600" y="1446213"/>
          <p14:tracePt t="22281" x="3929063" y="1455738"/>
          <p14:tracePt t="22292" x="3938588" y="1455738"/>
          <p14:tracePt t="22322" x="3956050" y="1455738"/>
          <p14:tracePt t="22323" x="3973513" y="1465263"/>
          <p14:tracePt t="23144" x="0" y="0"/>
        </p14:tracePtLst>
        <p14:tracePtLst>
          <p14:tracePt t="39879" x="2965450" y="2187575"/>
          <p14:tracePt t="40284" x="2955925" y="2187575"/>
          <p14:tracePt t="40295" x="2946400" y="2187575"/>
          <p14:tracePt t="40314" x="2928938" y="2179638"/>
          <p14:tracePt t="40327" x="2911475" y="2179638"/>
          <p14:tracePt t="40333" x="2901950" y="2179638"/>
          <p14:tracePt t="40345" x="2857500" y="2170113"/>
          <p14:tracePt t="40370" x="2830513" y="2170113"/>
          <p14:tracePt t="40380" x="2786063" y="2170113"/>
          <p14:tracePt t="40406" x="2751138" y="2170113"/>
          <p14:tracePt t="40418" x="2724150" y="2170113"/>
          <p14:tracePt t="40431" x="2687638" y="2170113"/>
          <p14:tracePt t="40454" x="2679700" y="2170113"/>
          <p14:tracePt t="40649" x="2697163" y="2170113"/>
          <p14:tracePt t="40675" x="2705100" y="2170113"/>
          <p14:tracePt t="40686" x="2724150" y="2170113"/>
          <p14:tracePt t="40702" x="2732088" y="2179638"/>
          <p14:tracePt t="40710" x="2751138" y="2179638"/>
          <p14:tracePt t="40731" x="2776538" y="2179638"/>
          <p14:tracePt t="40736" x="2803525" y="2179638"/>
          <p14:tracePt t="40749" x="2822575" y="2179638"/>
          <p14:tracePt t="40771" x="2822575" y="2187575"/>
          <p14:tracePt t="40783" x="2847975" y="2197100"/>
          <p14:tracePt t="41113" x="2867025" y="2197100"/>
          <p14:tracePt t="41125" x="2884488" y="2197100"/>
          <p14:tracePt t="41137" x="2894013" y="2197100"/>
          <p14:tracePt t="41155" x="2901950" y="2197100"/>
          <p14:tracePt t="41162" x="2911475" y="2197100"/>
          <p14:tracePt t="41222" x="2928938" y="2197100"/>
          <p14:tracePt t="41236" x="2938463" y="2197100"/>
          <p14:tracePt t="41309" x="2946400" y="2197100"/>
          <p14:tracePt t="41323" x="2946400" y="2205038"/>
          <p14:tracePt t="41325" x="2955925" y="2205038"/>
          <p14:tracePt t="41361" x="2955925" y="2214563"/>
          <p14:tracePt t="41371" x="2955925" y="2224088"/>
          <p14:tracePt t="41588" x="2946400" y="2224088"/>
          <p14:tracePt t="41599" x="2938463" y="2224088"/>
          <p14:tracePt t="41611" x="2911475" y="2224088"/>
          <p14:tracePt t="41624" x="2847975" y="2232025"/>
          <p14:tracePt t="41648" x="2830513" y="2241550"/>
          <p14:tracePt t="41661" x="2795588" y="2251075"/>
          <p14:tracePt t="41673" x="2751138" y="2251075"/>
          <p14:tracePt t="41706" x="2741613" y="2251075"/>
          <p14:tracePt t="41710" x="2714625" y="2251075"/>
          <p14:tracePt t="41748" x="2705100" y="2251075"/>
          <p14:tracePt t="41759" x="2697163" y="2241550"/>
          <p14:tracePt t="41831" x="2705100" y="2241550"/>
          <p14:tracePt t="41844" x="2732088" y="2241550"/>
          <p14:tracePt t="41856" x="2741613" y="2232025"/>
          <p14:tracePt t="41868" x="2768600" y="2232025"/>
          <p14:tracePt t="41880" x="2795588" y="2232025"/>
          <p14:tracePt t="41895" x="2840038" y="2232025"/>
          <p14:tracePt t="41907" x="2857500" y="2232025"/>
          <p14:tracePt t="41930" x="2894013" y="2232025"/>
          <p14:tracePt t="41955" x="2911475" y="2232025"/>
          <p14:tracePt t="41966" x="2938463" y="2232025"/>
          <p14:tracePt t="41978" x="2955925" y="2224088"/>
          <p14:tracePt t="41994" x="2965450" y="2224088"/>
          <p14:tracePt t="42010" x="2990850" y="2224088"/>
          <p14:tracePt t="42355" x="2990850" y="2214563"/>
          <p14:tracePt t="42367" x="3009900" y="2214563"/>
          <p14:tracePt t="42381" x="3027363" y="2214563"/>
          <p14:tracePt t="42405" x="3036888" y="2214563"/>
          <p14:tracePt t="42420" x="3054350" y="2214563"/>
          <p14:tracePt t="42440" x="3071813" y="2214563"/>
          <p14:tracePt t="42451" x="3081338" y="2214563"/>
          <p14:tracePt t="42465" x="3089275" y="2214563"/>
          <p14:tracePt t="42477" x="3108325" y="2214563"/>
          <p14:tracePt t="42487" x="3125788" y="2214563"/>
          <p14:tracePt t="42513" x="3143250" y="2214563"/>
          <p14:tracePt t="42535" x="3152775" y="2214563"/>
          <p14:tracePt t="42545" x="3170238" y="2214563"/>
          <p14:tracePt t="42555" x="3187700" y="2214563"/>
          <p14:tracePt t="42856" x="3179763" y="2214563"/>
          <p14:tracePt t="42869" x="3170238" y="2214563"/>
          <p14:tracePt t="42878" x="3152775" y="2214563"/>
          <p14:tracePt t="42891" x="3133725" y="2214563"/>
          <p14:tracePt t="42903" x="3116263" y="2214563"/>
          <p14:tracePt t="42927" x="3098800" y="2214563"/>
          <p14:tracePt t="42957" x="3081338" y="2214563"/>
          <p14:tracePt t="42965" x="3071813" y="2214563"/>
          <p14:tracePt t="43087" x="3089275" y="2197100"/>
          <p14:tracePt t="43098" x="3116263" y="2187575"/>
          <p14:tracePt t="43111" x="3152775" y="2179638"/>
          <p14:tracePt t="43124" x="3205163" y="2170113"/>
          <p14:tracePt t="43136" x="3241675" y="2160588"/>
          <p14:tracePt t="43160" x="3276600" y="2160588"/>
          <p14:tracePt t="43173" x="3367088" y="2160588"/>
          <p14:tracePt t="43204" x="3429000" y="2160588"/>
          <p14:tracePt t="43209" x="3482975" y="2160588"/>
          <p14:tracePt t="43220" x="3562350" y="2179638"/>
          <p14:tracePt t="43245" x="3589338" y="2187575"/>
          <p14:tracePt t="43256" x="3633788" y="2197100"/>
          <p14:tracePt t="43282" x="3643313" y="2205038"/>
          <p14:tracePt t="43292" x="3652838" y="2214563"/>
          <p14:tracePt t="43526" x="3643313" y="2214563"/>
          <p14:tracePt t="43537" x="3598863" y="2214563"/>
          <p14:tracePt t="43548" x="3527425" y="2197100"/>
          <p14:tracePt t="43562" x="3438525" y="2187575"/>
          <p14:tracePt t="43573" x="3241675" y="2187575"/>
          <p14:tracePt t="43597" x="3125788" y="2205038"/>
          <p14:tracePt t="43611" x="2928938" y="2224088"/>
          <p14:tracePt t="43639" x="2867025" y="2241550"/>
          <p14:tracePt t="43646" x="2795588" y="2251075"/>
          <p14:tracePt t="43659" x="2741613" y="2259013"/>
          <p14:tracePt t="43673" x="2732088" y="2259013"/>
          <p14:tracePt t="43697" x="2724150" y="2268538"/>
          <p14:tracePt t="43767" x="2751138" y="2268538"/>
          <p14:tracePt t="43779" x="2768600" y="2268538"/>
          <p14:tracePt t="43792" x="2795588" y="2259013"/>
          <p14:tracePt t="43805" x="2822575" y="2251075"/>
          <p14:tracePt t="43814" x="2840038" y="2251075"/>
          <p14:tracePt t="43828" x="2857500" y="2251075"/>
          <p14:tracePt t="43841" x="2874963" y="2251075"/>
          <p14:tracePt t="43869" x="2894013" y="2251075"/>
          <p14:tracePt t="43891" x="2911475" y="2251075"/>
          <p14:tracePt t="43902" x="2919413" y="2251075"/>
          <p14:tracePt t="43916" x="2973388" y="2259013"/>
          <p14:tracePt t="43938" x="3009900" y="2268538"/>
          <p14:tracePt t="43951" x="3036888" y="2268538"/>
          <p14:tracePt t="43962" x="3098800" y="2268538"/>
          <p14:tracePt t="43976" x="3133725" y="2268538"/>
          <p14:tracePt t="43994" x="3179763" y="2268538"/>
          <p14:tracePt t="44341" x="3197225" y="2268538"/>
          <p14:tracePt t="44353" x="3205163" y="2268538"/>
          <p14:tracePt t="44366" x="3224213" y="2268538"/>
          <p14:tracePt t="44378" x="3251200" y="2268538"/>
          <p14:tracePt t="44389" x="3259138" y="2268538"/>
          <p14:tracePt t="44402" x="3276600" y="2268538"/>
          <p14:tracePt t="44413" x="3313113" y="2268538"/>
          <p14:tracePt t="44440" x="3348038" y="2268538"/>
          <p14:tracePt t="44463" x="3357563" y="2268538"/>
          <p14:tracePt t="44475" x="3375025" y="2268538"/>
          <p14:tracePt t="44487" x="3394075" y="2268538"/>
          <p14:tracePt t="44903" x="3419475" y="2268538"/>
          <p14:tracePt t="44921" x="3438525" y="2268538"/>
          <p14:tracePt t="44926" x="3482975" y="2268538"/>
          <p14:tracePt t="44938" x="3554413" y="2251075"/>
          <p14:tracePt t="44962" x="3589338" y="2241550"/>
          <p14:tracePt t="44977" x="3616325" y="2241550"/>
          <p14:tracePt t="44987" x="3633788" y="2232025"/>
          <p14:tracePt t="46660" x="3608388" y="2241550"/>
          <p14:tracePt t="46669" x="3536950" y="2268538"/>
          <p14:tracePt t="46680" x="3438525" y="2322513"/>
          <p14:tracePt t="46693" x="3313113" y="2366963"/>
          <p14:tracePt t="46705" x="2884488" y="2509838"/>
          <p14:tracePt t="46717" x="2670175" y="2554288"/>
          <p14:tracePt t="46742" x="2544763" y="2581275"/>
          <p14:tracePt t="46753" x="2438400" y="2598738"/>
          <p14:tracePt t="46779" x="2374900" y="2616200"/>
          <p14:tracePt t="46784" x="2330450" y="2643188"/>
          <p14:tracePt t="46813" x="2322513" y="2679700"/>
          <p14:tracePt t="46818" x="2339975" y="2714625"/>
          <p14:tracePt t="46836" x="2374900" y="2732088"/>
          <p14:tracePt t="47081" x="2347913" y="2732088"/>
          <p14:tracePt t="47096" x="2312988" y="2732088"/>
          <p14:tracePt t="47107" x="2089150" y="2759075"/>
          <p14:tracePt t="47131" x="1866900" y="2822575"/>
          <p14:tracePt t="47143" x="1527175" y="2928938"/>
          <p14:tracePt t="47154" x="955675" y="3108325"/>
          <p14:tracePt t="47186" x="803275" y="3152775"/>
          <p14:tracePt t="47202" x="615950" y="3197225"/>
          <p14:tracePt t="47205" x="571500" y="3197225"/>
          <p14:tracePt t="47237" x="517525" y="3197225"/>
          <p14:tracePt t="47241" x="500063" y="3214688"/>
          <p14:tracePt t="47265" x="490538" y="3214688"/>
          <p14:tracePt t="47275" x="490538" y="3224213"/>
          <p14:tracePt t="47288" x="490538" y="3232150"/>
          <p14:tracePt t="47557" x="482600" y="3232150"/>
          <p14:tracePt t="47576" x="465138" y="3224213"/>
          <p14:tracePt t="47580" x="438150" y="3214688"/>
          <p14:tracePt t="47595" x="401638" y="3197225"/>
          <p14:tracePt t="47618" x="393700" y="3197225"/>
          <p14:tracePt t="47640" x="374650" y="3187700"/>
          <p14:tracePt t="47643" x="357188" y="3170238"/>
          <p14:tracePt t="47679" x="347663" y="3170238"/>
          <p14:tracePt t="47692" x="347663" y="3160713"/>
          <p14:tracePt t="47742" x="347663" y="3143250"/>
          <p14:tracePt t="47752" x="347663" y="3133725"/>
          <p14:tracePt t="47801" x="357188" y="3116263"/>
          <p14:tracePt t="47813" x="374650" y="3098800"/>
          <p14:tracePt t="47826" x="384175" y="3098800"/>
          <p14:tracePt t="47838" x="393700" y="3089275"/>
          <p14:tracePt t="47863" x="455613" y="3036888"/>
          <p14:tracePt t="47873" x="527050" y="2990850"/>
          <p14:tracePt t="47888" x="679450" y="2928938"/>
          <p14:tracePt t="47899" x="785813" y="2911475"/>
          <p14:tracePt t="47912" x="893763" y="2884488"/>
          <p14:tracePt t="47938" x="1036638" y="2874963"/>
          <p14:tracePt t="47948" x="1231900" y="2874963"/>
          <p14:tracePt t="47970" x="1303338" y="2874963"/>
          <p14:tracePt t="47984" x="1366838" y="2874963"/>
          <p14:tracePt t="47994" x="1500188" y="2911475"/>
          <p14:tracePt t="48021" x="1554163" y="2938463"/>
          <p14:tracePt t="48032" x="1625600" y="2973388"/>
          <p14:tracePt t="48044" x="1768475" y="3044825"/>
          <p14:tracePt t="48077" x="1839913" y="3071813"/>
          <p14:tracePt t="48082" x="1928813" y="3133725"/>
          <p14:tracePt t="48095" x="1965325" y="3152775"/>
          <p14:tracePt t="48422" x="1982788" y="3152775"/>
          <p14:tracePt t="48435" x="2036763" y="3143250"/>
          <p14:tracePt t="48452" x="2098675" y="3125788"/>
          <p14:tracePt t="48462" x="2187575" y="3116263"/>
          <p14:tracePt t="48472" x="2268538" y="3108325"/>
          <p14:tracePt t="48483" x="2455863" y="3089275"/>
          <p14:tracePt t="48498" x="2536825" y="3081338"/>
          <p14:tracePt t="48520" x="2670175" y="3062288"/>
          <p14:tracePt t="48532" x="2724150" y="3062288"/>
          <p14:tracePt t="48565" x="2759075" y="3062288"/>
          <p14:tracePt t="48570" x="2813050" y="3062288"/>
          <p14:tracePt t="48591" x="2840038" y="3062288"/>
          <p14:tracePt t="48605" x="2857500" y="3062288"/>
          <p14:tracePt t="48617" x="2884488" y="3062288"/>
          <p14:tracePt t="48641" x="2894013" y="3062288"/>
          <p14:tracePt t="48653" x="2919413" y="3062288"/>
          <p14:tracePt t="48667" x="2965450" y="3071813"/>
          <p14:tracePt t="48690" x="2973388" y="3071813"/>
          <p14:tracePt t="49056" x="3000375" y="3071813"/>
          <p14:tracePt t="49074" x="3036888" y="3071813"/>
          <p14:tracePt t="49080" x="3108325" y="3062288"/>
          <p14:tracePt t="49092" x="3214688" y="3054350"/>
          <p14:tracePt t="49103" x="3473450" y="3044825"/>
          <p14:tracePt t="49128" x="3625850" y="3044825"/>
          <p14:tracePt t="49139" x="3902075" y="3027363"/>
          <p14:tracePt t="49163" x="4010025" y="3027363"/>
          <p14:tracePt t="49177" x="4098925" y="3027363"/>
          <p14:tracePt t="49189" x="4179888" y="3027363"/>
          <p14:tracePt t="49201" x="4286250" y="3027363"/>
          <p14:tracePt t="49237" x="4322763" y="3027363"/>
          <p14:tracePt t="49530" x="4295775" y="3027363"/>
          <p14:tracePt t="49545" x="4259263" y="3027363"/>
          <p14:tracePt t="49555" x="4224338" y="3027363"/>
          <p14:tracePt t="49567" x="4205288" y="3027363"/>
          <p14:tracePt t="49579" x="4133850" y="3027363"/>
          <p14:tracePt t="49592" x="4108450" y="3027363"/>
          <p14:tracePt t="49624" x="4081463" y="3027363"/>
          <p14:tracePt t="49629" x="4062413" y="3027363"/>
          <p14:tracePt t="49641" x="4054475" y="3027363"/>
          <p14:tracePt t="49679" x="4044950" y="3027363"/>
          <p14:tracePt t="49688" x="4037013" y="3027363"/>
          <p14:tracePt t="49860" x="4044950" y="3017838"/>
          <p14:tracePt t="49871" x="4071938" y="3009900"/>
          <p14:tracePt t="49882" x="4081463" y="3000375"/>
          <p14:tracePt t="49895" x="4125913" y="2990850"/>
          <p14:tracePt t="49921" x="4133850" y="2990850"/>
          <p14:tracePt t="49933" x="4179888" y="2982913"/>
          <p14:tracePt t="49944" x="4205288" y="2982913"/>
          <p14:tracePt t="49969" x="4224338" y="2982913"/>
          <p14:tracePt t="49980" x="4241800" y="2973388"/>
          <p14:tracePt t="49993" x="4295775" y="2973388"/>
          <p14:tracePt t="50017" x="4322763" y="2973388"/>
          <p14:tracePt t="50029" x="4411663" y="2973388"/>
          <p14:tracePt t="50060" x="4456113" y="2982913"/>
          <p14:tracePt t="50066" x="4491038" y="2982913"/>
          <p14:tracePt t="50079" x="4562475" y="2990850"/>
          <p14:tracePt t="50110" x="4598988" y="3000375"/>
          <p14:tracePt t="50115" x="4697413" y="3027363"/>
          <p14:tracePt t="50141" x="4732338" y="3036888"/>
          <p14:tracePt t="50153" x="4776788" y="3044825"/>
          <p14:tracePt t="50163" x="4840288" y="3062288"/>
          <p14:tracePt t="50528" x="4867275" y="3062288"/>
          <p14:tracePt t="50542" x="4902200" y="3062288"/>
          <p14:tracePt t="50556" x="4929188" y="3062288"/>
          <p14:tracePt t="50570" x="4983163" y="3062288"/>
          <p14:tracePt t="50579" x="5027613" y="3062288"/>
          <p14:tracePt t="50590" x="5072063" y="3062288"/>
          <p14:tracePt t="50602" x="5197475" y="3062288"/>
          <p14:tracePt t="50628" x="5241925" y="3062288"/>
          <p14:tracePt t="50638" x="5268913" y="3062288"/>
          <p14:tracePt t="50652" x="5295900" y="3062288"/>
          <p14:tracePt t="50676" x="5303838" y="3062288"/>
          <p14:tracePt t="50688" x="5313363" y="3054350"/>
          <p14:tracePt t="50716" x="5322888" y="3054350"/>
          <p14:tracePt t="50725" x="5330825" y="3054350"/>
          <p14:tracePt t="51030" x="5340350" y="3044825"/>
          <p14:tracePt t="51042" x="5367338" y="3044825"/>
          <p14:tracePt t="51053" x="5402263" y="3036888"/>
          <p14:tracePt t="51066" x="5446713" y="3036888"/>
          <p14:tracePt t="51077" x="5483225" y="3036888"/>
          <p14:tracePt t="51090" x="5527675" y="3036888"/>
          <p14:tracePt t="51105" x="5589588" y="3036888"/>
          <p14:tracePt t="51128" x="5608638" y="3036888"/>
          <p14:tracePt t="51139" x="5653088" y="3036888"/>
          <p14:tracePt t="51163" x="5670550" y="3027363"/>
          <p14:tracePt t="51177" x="5715000" y="3027363"/>
          <p14:tracePt t="51675" x="5715000" y="3017838"/>
          <p14:tracePt t="51882" x="5715000" y="3009900"/>
          <p14:tracePt t="51993" x="5741988" y="3009900"/>
          <p14:tracePt t="52004" x="5751513" y="3009900"/>
          <p14:tracePt t="52016" x="5776913" y="3009900"/>
          <p14:tracePt t="52029" x="5830888" y="3017838"/>
          <p14:tracePt t="52051" x="5848350" y="3027363"/>
          <p14:tracePt t="52065" x="5894388" y="3044825"/>
          <p14:tracePt t="52079" x="5911850" y="3062288"/>
          <p14:tracePt t="52100" x="5938838" y="3071813"/>
          <p14:tracePt t="52127" x="5956300" y="3081338"/>
          <p14:tracePt t="52136" x="5965825" y="3089275"/>
          <p14:tracePt t="52445" x="6000750" y="3089275"/>
          <p14:tracePt t="52454" x="6037263" y="3089275"/>
          <p14:tracePt t="52466" x="6081713" y="3089275"/>
          <p14:tracePt t="52487" x="6134100" y="3081338"/>
          <p14:tracePt t="52501" x="6232525" y="3071813"/>
          <p14:tracePt t="52515" x="6251575" y="3071813"/>
          <p14:tracePt t="52528" x="6286500" y="3071813"/>
          <p14:tracePt t="52541" x="6313488" y="3071813"/>
          <p14:tracePt t="52551" x="6348413" y="3071813"/>
          <p14:tracePt t="52979" x="6348413" y="3054350"/>
          <p14:tracePt t="52991" x="6348413" y="3044825"/>
          <p14:tracePt t="53088" x="6348413" y="3036888"/>
          <p14:tracePt t="53099" x="6340475" y="3027363"/>
          <p14:tracePt t="53113" x="6340475" y="3017838"/>
          <p14:tracePt t="53150" x="6330950" y="3009900"/>
          <p14:tracePt t="53686" x="6323013" y="3009900"/>
          <p14:tracePt t="53698" x="6313488" y="3009900"/>
          <p14:tracePt t="54551" x="6323013" y="3009900"/>
          <p14:tracePt t="54562" x="6348413" y="2990850"/>
          <p14:tracePt t="54575" x="6384925" y="2982913"/>
          <p14:tracePt t="54587" x="6411913" y="2982913"/>
          <p14:tracePt t="54602" x="6438900" y="2982913"/>
          <p14:tracePt t="54622" x="6446838" y="2982913"/>
          <p14:tracePt t="54654" x="6465888" y="2982913"/>
          <p14:tracePt t="54661" x="6473825" y="2982913"/>
          <p14:tracePt t="54685" x="6483350" y="2982913"/>
          <p14:tracePt t="55232" x="6500813" y="2982913"/>
          <p14:tracePt t="55262" x="6510338" y="2982913"/>
          <p14:tracePt t="55272" x="6518275" y="2982913"/>
          <p14:tracePt t="55282" x="6527800" y="2982913"/>
          <p14:tracePt t="55311" x="6537325" y="2982913"/>
          <p14:tracePt t="55319" x="6545263" y="2982913"/>
          <p14:tracePt t="57060" x="6537325" y="2982913"/>
          <p14:tracePt t="57075" x="6518275" y="2982913"/>
          <p14:tracePt t="57085" x="6500813" y="2982913"/>
          <p14:tracePt t="57096" x="6483350" y="2982913"/>
          <p14:tracePt t="57109" x="6446838" y="2982913"/>
          <p14:tracePt t="57140" x="6429375" y="2982913"/>
          <p14:tracePt t="57145" x="6411913" y="2982913"/>
          <p14:tracePt t="57158" x="6375400" y="2982913"/>
          <p14:tracePt t="57182" x="6357938" y="2982913"/>
          <p14:tracePt t="57206" x="6313488" y="2982913"/>
          <p14:tracePt t="57218" x="6296025" y="2982913"/>
          <p14:tracePt t="57231" x="6286500" y="2982913"/>
          <p14:tracePt t="57985" x="6276975" y="2982913"/>
          <p14:tracePt t="58002" x="6269038" y="2982913"/>
          <p14:tracePt t="61498" x="6276975" y="2982913"/>
          <p14:tracePt t="61507" x="6286500" y="2982913"/>
          <p14:tracePt t="61518" x="6303963" y="2982913"/>
          <p14:tracePt t="61531" x="6323013" y="2973388"/>
          <p14:tracePt t="61559" x="6340475" y="2973388"/>
          <p14:tracePt t="61575" x="6348413" y="2973388"/>
          <p14:tracePt t="61579" x="6367463" y="2973388"/>
          <p14:tracePt t="61610" x="6384925" y="2973388"/>
          <p14:tracePt t="61629" x="6394450" y="2973388"/>
          <p14:tracePt t="61640" x="6411913" y="2973388"/>
          <p14:tracePt t="61670" x="6419850" y="2973388"/>
          <p14:tracePt t="61677" x="6429375" y="2973388"/>
          <p14:tracePt t="61702" x="6438900" y="2973388"/>
          <p14:tracePt t="61716" x="6446838" y="2973388"/>
          <p14:tracePt t="61725" x="6456363" y="2973388"/>
          <p14:tracePt t="62127" x="6465888" y="2973388"/>
          <p14:tracePt t="62140" x="6483350" y="2973388"/>
          <p14:tracePt t="62154" x="6500813" y="2973388"/>
          <p14:tracePt t="62179" x="6510338" y="2973388"/>
          <p14:tracePt t="62189" x="6518275" y="2973388"/>
          <p14:tracePt t="62299" x="6465888" y="2973388"/>
          <p14:tracePt t="62824" x="6465888" y="2965450"/>
          <p14:tracePt t="62835" x="6473825" y="2965450"/>
          <p14:tracePt t="62847" x="6491288" y="2955925"/>
          <p14:tracePt t="62860" x="6500813" y="2955925"/>
          <p14:tracePt t="62872" x="6527800" y="2946400"/>
          <p14:tracePt t="62896" x="6537325" y="2938463"/>
          <p14:tracePt t="62908" x="6562725" y="2938463"/>
          <p14:tracePt t="62933" x="6572250" y="2938463"/>
          <p14:tracePt t="63421" x="6562725" y="2938463"/>
          <p14:tracePt t="63434" x="6537325" y="2938463"/>
          <p14:tracePt t="63448" x="6510338" y="2938463"/>
          <p14:tracePt t="63457" x="6491288" y="2938463"/>
          <p14:tracePt t="63468" x="6456363" y="2946400"/>
          <p14:tracePt t="63482" x="6394450" y="2955925"/>
          <p14:tracePt t="63494" x="6375400" y="2955925"/>
          <p14:tracePt t="63529" x="6357938" y="2955925"/>
          <p14:tracePt t="63547" x="6330950" y="2955925"/>
          <p14:tracePt t="63553" x="6323013" y="2965450"/>
          <p14:tracePt t="63577" x="6276975" y="2965450"/>
          <p14:tracePt t="63587" x="6269038" y="2965450"/>
          <p14:tracePt t="63730" x="6276975" y="2965450"/>
          <p14:tracePt t="63737" x="6303963" y="2965450"/>
          <p14:tracePt t="63747" x="6367463" y="2965450"/>
          <p14:tracePt t="63772" x="6384925" y="2965450"/>
          <p14:tracePt t="63786" x="6411913" y="2965450"/>
          <p14:tracePt t="63796" x="6473825" y="2965450"/>
          <p14:tracePt t="63829" x="6500813" y="2965450"/>
          <p14:tracePt t="63846" x="6545263" y="2965450"/>
          <p14:tracePt t="64153" x="6527800" y="2965450"/>
          <p14:tracePt t="64163" x="6510338" y="2965450"/>
          <p14:tracePt t="64174" x="6483350" y="2965450"/>
          <p14:tracePt t="64186" x="6419850" y="2965450"/>
          <p14:tracePt t="64200" x="6384925" y="2965450"/>
          <p14:tracePt t="64232" x="6348413" y="2965450"/>
          <p14:tracePt t="64236" x="6303963" y="2965450"/>
          <p14:tracePt t="64250" x="6286500" y="2965450"/>
          <p14:tracePt t="64284" x="6259513" y="2965450"/>
          <p14:tracePt t="64296" x="6232525" y="2965450"/>
          <p14:tracePt t="64309" x="6205538" y="2965450"/>
          <p14:tracePt t="64317" x="6134100" y="2973388"/>
          <p14:tracePt t="64345" x="6099175" y="2982913"/>
          <p14:tracePt t="64614" x="6089650" y="2982913"/>
          <p14:tracePt t="64625" x="6062663" y="2982913"/>
          <p14:tracePt t="64638" x="6018213" y="2982913"/>
          <p14:tracePt t="64650" x="5956300" y="2982913"/>
          <p14:tracePt t="64661" x="5867400" y="2982913"/>
          <p14:tracePt t="64687" x="5589588" y="3017838"/>
          <p14:tracePt t="64689" x="5367338" y="3062288"/>
          <p14:tracePt t="64711" x="5197475" y="3089275"/>
          <p14:tracePt t="64723" x="4902200" y="3143250"/>
          <p14:tracePt t="64747" x="4803775" y="3179763"/>
          <p14:tracePt t="64760" x="4724400" y="3214688"/>
          <p14:tracePt t="64771" x="4633913" y="3268663"/>
          <p14:tracePt t="64795" x="4616450" y="3295650"/>
          <p14:tracePt t="64808" x="4608513" y="3295650"/>
          <p14:tracePt t="64821" x="4608513" y="3313113"/>
          <p14:tracePt t="65065" x="4625975" y="3313113"/>
          <p14:tracePt t="65076" x="4643438" y="3313113"/>
          <p14:tracePt t="65095" x="4697413" y="3313113"/>
          <p14:tracePt t="65100" x="4759325" y="3295650"/>
          <p14:tracePt t="65112" x="4884738" y="3286125"/>
          <p14:tracePt t="65126" x="5153025" y="3259138"/>
          <p14:tracePt t="65150" x="5295900" y="3259138"/>
          <p14:tracePt t="65163" x="5581650" y="3259138"/>
          <p14:tracePt t="65186" x="5688013" y="3251200"/>
          <p14:tracePt t="65202" x="5902325" y="3214688"/>
          <p14:tracePt t="65224" x="5956300" y="3205163"/>
          <p14:tracePt t="65625" x="5956300" y="3197225"/>
          <p14:tracePt t="65808" x="5965825" y="3170238"/>
          <p14:tracePt t="65821" x="5983288" y="3143250"/>
          <p14:tracePt t="65832" x="6000750" y="3108325"/>
          <p14:tracePt t="65843" x="6018213" y="3062288"/>
          <p14:tracePt t="65856" x="6062663" y="3009900"/>
          <p14:tracePt t="65868" x="6143625" y="2874963"/>
          <p14:tracePt t="65881" x="6170613" y="2840038"/>
          <p14:tracePt t="65906" x="6180138" y="2813050"/>
          <p14:tracePt t="65916" x="6197600" y="2786063"/>
          <p14:tracePt t="65978" x="6205538" y="2786063"/>
          <p14:tracePt t="65992" x="6215063" y="2786063"/>
          <p14:tracePt t="66005" x="6224588" y="2786063"/>
          <p14:tracePt t="66208" x="6224588" y="2795588"/>
          <p14:tracePt t="66221" x="6224588" y="2803525"/>
          <p14:tracePt t="66232" x="6224588" y="2822575"/>
          <p14:tracePt t="66250" x="6224588" y="2830513"/>
          <p14:tracePt t="66266" x="6224588" y="2840038"/>
          <p14:tracePt t="66272" x="6224588" y="2874963"/>
          <p14:tracePt t="66284" x="6224588" y="2884488"/>
          <p14:tracePt t="66307" x="6224588" y="2911475"/>
          <p14:tracePt t="66317" x="6224588" y="2938463"/>
          <p14:tracePt t="66344" x="6224588" y="2955925"/>
          <p14:tracePt t="66356" x="6224588" y="2973388"/>
          <p14:tracePt t="66369" x="6224588" y="2982913"/>
          <p14:tracePt t="66393" x="6224588" y="2990850"/>
          <p14:tracePt t="67524" x="6205538" y="3000375"/>
          <p14:tracePt t="67537" x="6180138" y="3000375"/>
          <p14:tracePt t="67550" x="6134100" y="3009900"/>
          <p14:tracePt t="67562" x="6108700" y="3017838"/>
          <p14:tracePt t="67586" x="6089650" y="3027363"/>
          <p14:tracePt t="67598" x="6054725" y="3036888"/>
          <p14:tracePt t="67613" x="6045200" y="3036888"/>
          <p14:tracePt t="67636" x="6027738" y="3044825"/>
          <p14:tracePt t="67648" x="6000750" y="3044825"/>
          <p14:tracePt t="67672" x="5983288" y="3044825"/>
          <p14:tracePt t="67683" x="5956300" y="3044825"/>
          <p14:tracePt t="67709" x="5946775" y="3044825"/>
          <p14:tracePt t="67720" x="5929313" y="3044825"/>
          <p14:tracePt t="67732" x="5911850" y="3036888"/>
          <p14:tracePt t="67780" x="5911850" y="3009900"/>
          <p14:tracePt t="67791" x="5911850" y="2990850"/>
          <p14:tracePt t="67810" x="5911850" y="2965450"/>
          <p14:tracePt t="67815" x="5938838" y="2894013"/>
          <p14:tracePt t="67847" x="5938838" y="2840038"/>
          <p14:tracePt t="67855" x="5938838" y="2732088"/>
          <p14:tracePt t="67879" x="5938838" y="2697163"/>
          <p14:tracePt t="67890" x="5938838" y="2652713"/>
          <p14:tracePt t="67902" x="5938838" y="2616200"/>
          <p14:tracePt t="67916" x="5938838" y="2589213"/>
          <p14:tracePt t="67938" x="5938838" y="2581275"/>
          <p14:tracePt t="67961" x="5938838" y="2571750"/>
          <p14:tracePt t="68121" x="5938838" y="2581275"/>
          <p14:tracePt t="68137" x="5938838" y="2589213"/>
          <p14:tracePt t="68160" x="5938838" y="2608263"/>
          <p14:tracePt t="68173" x="5938838" y="2633663"/>
          <p14:tracePt t="68183" x="5946775" y="2643188"/>
          <p14:tracePt t="68200" x="5965825" y="2670175"/>
          <p14:tracePt t="68208" x="5983288" y="2687638"/>
          <p14:tracePt t="68218" x="6037263" y="2732088"/>
          <p14:tracePt t="68244" x="6099175" y="2786063"/>
          <p14:tracePt t="68268" x="6143625" y="2830513"/>
          <p14:tracePt t="68281" x="6180138" y="2857500"/>
          <p14:tracePt t="68293" x="6224588" y="2901950"/>
          <p14:tracePt t="68304" x="6286500" y="2990850"/>
          <p14:tracePt t="68320" x="6303963" y="3036888"/>
          <p14:tracePt t="68341" x="6323013" y="3071813"/>
          <p14:tracePt t="68355" x="6348413" y="3081338"/>
          <p14:tracePt t="68635" x="6367463" y="3081338"/>
          <p14:tracePt t="68646" x="6384925" y="3081338"/>
          <p14:tracePt t="68671" x="6394450" y="3081338"/>
          <p14:tracePt t="68838" x="6375400" y="3071813"/>
          <p14:tracePt t="68854" x="6348413" y="3062288"/>
          <p14:tracePt t="68866" x="6323013" y="3054350"/>
          <p14:tracePt t="68877" x="6232525" y="3036888"/>
          <p14:tracePt t="68902" x="6205538" y="3027363"/>
          <p14:tracePt t="68919" x="6180138" y="3017838"/>
          <p14:tracePt t="68928" x="6161088" y="3017838"/>
          <p14:tracePt t="68964" x="6143625" y="3017838"/>
          <p14:tracePt t="69157" x="6153150" y="3017838"/>
          <p14:tracePt t="69181" x="6170613" y="3017838"/>
          <p14:tracePt t="69196" x="6197600" y="3017838"/>
          <p14:tracePt t="69205" x="6205538" y="3017838"/>
          <p14:tracePt t="69219" x="6232525" y="3017838"/>
          <p14:tracePt t="69233" x="6259513" y="3017838"/>
          <p14:tracePt t="69244" x="6313488" y="3017838"/>
          <p14:tracePt t="69267" x="6330950" y="3017838"/>
          <p14:tracePt t="69280" x="6357938" y="3027363"/>
          <p14:tracePt t="69311" x="6367463" y="3027363"/>
          <p14:tracePt t="69317" x="6375400" y="3027363"/>
          <p14:tracePt t="69325" x="6384925" y="3027363"/>
          <p14:tracePt t="69669" x="6367463" y="3036888"/>
          <p14:tracePt t="69682" x="6330950" y="3044825"/>
          <p14:tracePt t="69693" x="6269038" y="3054350"/>
          <p14:tracePt t="69706" x="6188075" y="3062288"/>
          <p14:tracePt t="69720" x="5911850" y="3125788"/>
          <p14:tracePt t="69748" x="5670550" y="3170238"/>
          <p14:tracePt t="69753" x="5340350" y="3205163"/>
          <p14:tracePt t="69768" x="4643438" y="3259138"/>
          <p14:tracePt t="69798" x="4357688" y="3276600"/>
          <p14:tracePt t="69802" x="4160838" y="3276600"/>
          <p14:tracePt t="69814" x="3875088" y="3276600"/>
          <p14:tracePt t="69828" x="3803650" y="3276600"/>
          <p14:tracePt t="69849" x="3697288" y="3259138"/>
          <p14:tracePt t="69878" x="3679825" y="3251200"/>
          <p14:tracePt t="69888" x="3679825" y="3241675"/>
          <p14:tracePt t="70196" x="3660775" y="3241675"/>
          <p14:tracePt t="70205" x="3625850" y="3241675"/>
          <p14:tracePt t="70217" x="3554413" y="3241675"/>
          <p14:tracePt t="70230" x="3402013" y="3251200"/>
          <p14:tracePt t="70242" x="3160713" y="3313113"/>
          <p14:tracePt t="70255" x="2446338" y="3509963"/>
          <p14:tracePt t="70269" x="2160588" y="3616325"/>
          <p14:tracePt t="70290" x="1973263" y="3679825"/>
          <p14:tracePt t="70303" x="1812925" y="3724275"/>
          <p14:tracePt t="70320" x="1768475" y="3741738"/>
          <p14:tracePt t="70339" x="1731963" y="3776663"/>
          <p14:tracePt t="70365" x="1724025" y="3786188"/>
          <p14:tracePt t="70377" x="1714500" y="3795713"/>
          <p14:tracePt t="70388" x="1704975" y="3822700"/>
          <p14:tracePt t="70414" x="1704975" y="3830638"/>
          <p14:tracePt t="70424" x="1697038" y="3840163"/>
          <p14:tracePt t="70753" x="1687513" y="3840163"/>
          <p14:tracePt t="70767" x="1670050" y="3830638"/>
          <p14:tracePt t="70778" x="1625600" y="3759200"/>
          <p14:tracePt t="70791" x="1571625" y="3697288"/>
          <p14:tracePt t="70816" x="1517650" y="3643313"/>
          <p14:tracePt t="70822" x="1347788" y="3527425"/>
          <p14:tracePt t="70852" x="1276350" y="3490913"/>
          <p14:tracePt t="70864" x="1223963" y="3455988"/>
          <p14:tracePt t="70876" x="1152525" y="3419475"/>
          <p14:tracePt t="70899" x="1143000" y="3419475"/>
          <p14:tracePt t="70923" x="1133475" y="3419475"/>
          <p14:tracePt t="71681" x="1125538" y="3402013"/>
          <p14:tracePt t="71691" x="1098550" y="3384550"/>
          <p14:tracePt t="71704" x="1054100" y="3348038"/>
          <p14:tracePt t="71716" x="884238" y="3187700"/>
          <p14:tracePt t="71747" x="803275" y="3116263"/>
          <p14:tracePt t="71753" x="714375" y="3044825"/>
          <p14:tracePt t="71769" x="588963" y="2946400"/>
          <p14:tracePt t="71781" x="561975" y="2928938"/>
          <p14:tracePt t="71801" x="527050" y="2901950"/>
          <p14:tracePt t="71812" x="509588" y="2901950"/>
          <p14:tracePt t="71828" x="500063" y="2894013"/>
          <p14:tracePt t="71850" x="490538" y="2894013"/>
          <p14:tracePt t="71875" x="482600" y="2894013"/>
          <p14:tracePt t="71985" x="509588" y="2894013"/>
          <p14:tracePt t="72348" x="561975" y="2874963"/>
          <p14:tracePt t="72362" x="633413" y="2847975"/>
          <p14:tracePt t="72375" x="731838" y="2830513"/>
          <p14:tracePt t="72399" x="776288" y="2830513"/>
          <p14:tracePt t="72410" x="812800" y="2822575"/>
          <p14:tracePt t="72422" x="866775" y="2813050"/>
          <p14:tracePt t="72453" x="884238" y="2803525"/>
          <p14:tracePt t="72458" x="928688" y="2786063"/>
          <p14:tracePt t="72473" x="946150" y="2768600"/>
          <p14:tracePt t="72489" x="973138" y="2741613"/>
          <p14:tracePt t="72505" x="1054100" y="2670175"/>
          <p14:tracePt t="72533" x="1098550" y="2589213"/>
          <p14:tracePt t="72545" x="1160463" y="2490788"/>
          <p14:tracePt t="72558" x="1303338" y="2251075"/>
          <p14:tracePt t="72582" x="1393825" y="2098675"/>
          <p14:tracePt t="72595" x="1581150" y="1768475"/>
          <p14:tracePt t="72606" x="1660525" y="1652588"/>
          <p14:tracePt t="72639" x="1714500" y="1554163"/>
          <p14:tracePt t="72644" x="1830388" y="1419225"/>
          <p14:tracePt t="72656" x="1884363" y="1330325"/>
          <p14:tracePt t="72680" x="1938338" y="1276350"/>
          <p14:tracePt t="72692" x="2044700" y="1187450"/>
          <p14:tracePt t="72706" x="2116138" y="1152525"/>
          <p14:tracePt t="72729" x="2170113" y="1133475"/>
          <p14:tracePt t="72743" x="2205038" y="1125538"/>
          <p14:tracePt t="72996" x="2224088" y="1116013"/>
          <p14:tracePt t="73008" x="2259013" y="1108075"/>
          <p14:tracePt t="73019" x="2330450" y="1098550"/>
          <p14:tracePt t="73032" x="2419350" y="1071563"/>
          <p14:tracePt t="73044" x="2679700" y="1036638"/>
          <p14:tracePt t="73075" x="2803525" y="1027113"/>
          <p14:tracePt t="73080" x="3009900" y="1009650"/>
          <p14:tracePt t="73092" x="3098800" y="1000125"/>
          <p14:tracePt t="73117" x="3179763" y="1000125"/>
          <p14:tracePt t="73128" x="3330575" y="1000125"/>
          <p14:tracePt t="73144" x="3402013" y="1000125"/>
          <p14:tracePt t="73166" x="3482975" y="1017588"/>
          <p14:tracePt t="73435" x="3482975" y="1009650"/>
          <p14:tracePt t="73449" x="3482975" y="1000125"/>
          <p14:tracePt t="73494" x="3482975" y="990600"/>
          <p14:tracePt t="73509" x="3482975" y="973138"/>
          <p14:tracePt t="73520" x="3562350" y="928688"/>
          <p14:tracePt t="73531" x="3633788" y="884238"/>
          <p14:tracePt t="73563" x="3697288" y="839788"/>
          <p14:tracePt t="73568" x="3795713" y="776288"/>
          <p14:tracePt t="73581" x="3990975" y="652463"/>
          <p14:tracePt t="73605" x="4062413" y="608013"/>
          <p14:tracePt t="73616" x="4125913" y="571500"/>
          <p14:tracePt t="73642" x="4152900" y="554038"/>
          <p14:tracePt t="73654" x="4179888" y="544513"/>
          <p14:tracePt t="73787" x="4179888" y="554038"/>
          <p14:tracePt t="73800" x="4179888" y="561975"/>
          <p14:tracePt t="73812" x="4179888" y="571500"/>
          <p14:tracePt t="73848" x="4179888" y="581025"/>
          <p14:tracePt t="73946" x="4179888" y="598488"/>
          <p14:tracePt t="73971" x="4170363" y="608013"/>
          <p14:tracePt t="73982" x="4170363" y="615950"/>
          <p14:tracePt t="74000" x="4160838" y="625475"/>
          <p14:tracePt t="74001" x="4152900" y="633413"/>
          <p14:tracePt t="74020" x="4152900" y="652463"/>
          <p14:tracePt t="74312" x="4143375" y="652463"/>
          <p14:tracePt t="74324" x="4108450" y="652463"/>
          <p14:tracePt t="74337" x="4062413" y="652463"/>
          <p14:tracePt t="74349" x="4000500" y="669925"/>
          <p14:tracePt t="74360" x="3902075" y="679450"/>
          <p14:tracePt t="74372" x="3705225" y="704850"/>
          <p14:tracePt t="74403" x="3625850" y="714375"/>
          <p14:tracePt t="74408" x="3482975" y="731838"/>
          <p14:tracePt t="74438" x="3419475" y="741363"/>
          <p14:tracePt t="74454" x="3375025" y="741363"/>
          <p14:tracePt t="74457" x="3286125" y="741363"/>
          <p14:tracePt t="74472" x="3268663" y="741363"/>
          <p14:tracePt t="74488" x="3259138" y="741363"/>
          <p14:tracePt t="74488" x="3251200" y="741363"/>
          <p14:tracePt t="74568" x="3259138" y="741363"/>
          <p14:tracePt t="74580" x="3286125" y="741363"/>
          <p14:tracePt t="74591" x="3322638" y="731838"/>
          <p14:tracePt t="74605" x="3340100" y="723900"/>
          <p14:tracePt t="74616" x="3394075" y="714375"/>
          <p14:tracePt t="74628" x="3429000" y="696913"/>
          <p14:tracePt t="74641" x="3562350" y="652463"/>
          <p14:tracePt t="74672" x="3625850" y="652463"/>
          <p14:tracePt t="74677" x="3776663" y="625475"/>
          <p14:tracePt t="74693" x="3857625" y="625475"/>
          <p14:tracePt t="74707" x="3946525" y="608013"/>
          <p14:tracePt t="74726" x="4089400" y="608013"/>
          <p14:tracePt t="74752" x="4133850" y="608013"/>
          <p14:tracePt t="74762" x="4251325" y="608013"/>
          <p14:tracePt t="74786" x="4295775" y="608013"/>
          <p14:tracePt t="74797" x="4322763" y="608013"/>
          <p14:tracePt t="74811" x="4340225" y="608013"/>
          <p14:tracePt t="74822" x="4375150" y="625475"/>
          <p14:tracePt t="74847" x="4384675" y="625475"/>
          <p14:tracePt t="74868" x="4394200" y="625475"/>
          <p14:tracePt t="74933" x="4375150" y="633413"/>
          <p14:tracePt t="74947" x="4322763" y="633413"/>
          <p14:tracePt t="74958" x="4232275" y="652463"/>
          <p14:tracePt t="74971" x="4037013" y="687388"/>
          <p14:tracePt t="74982" x="3705225" y="741363"/>
          <p14:tracePt t="74992" x="2901950" y="839788"/>
          <p14:tracePt t="75019" x="2125663" y="928688"/>
          <p14:tracePt t="75031" x="1866900" y="965200"/>
          <p14:tracePt t="75063" x="1660525" y="990600"/>
          <p14:tracePt t="75067" x="1536700" y="1009650"/>
          <p14:tracePt t="75079" x="1393825" y="1017588"/>
          <p14:tracePt t="75110" x="1347788" y="1017588"/>
          <p14:tracePt t="75115" x="1330325" y="1017588"/>
          <p14:tracePt t="75140" x="1303338" y="1017588"/>
          <p14:tracePt t="75151" x="1295400" y="1009650"/>
          <p14:tracePt t="75164" x="1276350" y="1000125"/>
          <p14:tracePt t="75178" x="1241425" y="990600"/>
          <p14:tracePt t="75215" x="1231900" y="982663"/>
          <p14:tracePt t="75225" x="1223963" y="973138"/>
          <p14:tracePt t="75251" x="1214438" y="973138"/>
          <p14:tracePt t="75265" x="1214438" y="965200"/>
          <p14:tracePt t="75281" x="1204913" y="955675"/>
          <p14:tracePt t="75294" x="1204913" y="946150"/>
          <p14:tracePt t="75298" x="1196975" y="946150"/>
          <p14:tracePt t="75360" x="1196975" y="938213"/>
          <p14:tracePt t="75605" x="1196975" y="946150"/>
          <p14:tracePt t="75617" x="1204913" y="955675"/>
          <p14:tracePt t="75627" x="1214438" y="965200"/>
          <p14:tracePt t="75640" x="1223963" y="973138"/>
          <p14:tracePt t="75845" x="1214438" y="982663"/>
          <p14:tracePt t="75857" x="1204913" y="982663"/>
          <p14:tracePt t="75884" x="1196975" y="982663"/>
          <p14:tracePt t="75894" x="1160463" y="1054100"/>
          <p14:tracePt t="75906" x="938213" y="1366838"/>
          <p14:tracePt t="75919" x="776288" y="1616075"/>
          <p14:tracePt t="75944" x="669925" y="1795463"/>
          <p14:tracePt t="75956" x="544513" y="2054225"/>
          <p14:tracePt t="75969" x="500063" y="2197100"/>
          <p14:tracePt t="76000" x="482600" y="2322513"/>
          <p14:tracePt t="76002" x="482600" y="2411413"/>
          <p14:tracePt t="76020" x="490538" y="2581275"/>
          <p14:tracePt t="76040" x="527050" y="2660650"/>
          <p14:tracePt t="76052" x="571500" y="2705100"/>
          <p14:tracePt t="76284" x="571500" y="2732088"/>
          <p14:tracePt t="76298" x="571500" y="2759075"/>
          <p14:tracePt t="76309" x="571500" y="2803525"/>
          <p14:tracePt t="76321" x="571500" y="2830513"/>
          <p14:tracePt t="76338" x="571500" y="2901950"/>
          <p14:tracePt t="76357" x="571500" y="2955925"/>
          <p14:tracePt t="76382" x="571500" y="2965450"/>
          <p14:tracePt t="76393" x="581025" y="2990850"/>
          <p14:tracePt t="76407" x="588963" y="3017838"/>
          <p14:tracePt t="76442" x="588963" y="3027363"/>
          <p14:tracePt t="76460" x="588963" y="3036888"/>
          <p14:tracePt t="76820" x="588963" y="3027363"/>
          <p14:tracePt t="76834" x="588963" y="3017838"/>
          <p14:tracePt t="76846" x="588963" y="2990850"/>
          <p14:tracePt t="76857" x="588963" y="2982913"/>
          <p14:tracePt t="76869" x="598488" y="2973388"/>
          <p14:tracePt t="76885" x="598488" y="2946400"/>
          <p14:tracePt t="76919" x="598488" y="2928938"/>
          <p14:tracePt t="76931" x="598488" y="2919413"/>
          <p14:tracePt t="76955" x="588963" y="2911475"/>
          <p14:tracePt t="76967" x="561975" y="2911475"/>
          <p14:tracePt t="76980" x="536575" y="2901950"/>
          <p14:tracePt t="76997" x="509588" y="2901950"/>
          <p14:tracePt t="76999" x="490538" y="2901950"/>
          <p14:tracePt t="77016" x="465138" y="2901950"/>
          <p14:tracePt t="77029" x="428625" y="2901950"/>
          <p14:tracePt t="77054" x="401638" y="2901950"/>
          <p14:tracePt t="77066" x="366713" y="2901950"/>
          <p14:tracePt t="77102" x="357188" y="2911475"/>
          <p14:tracePt t="77113" x="339725" y="2938463"/>
          <p14:tracePt t="77127" x="322263" y="2955925"/>
          <p14:tracePt t="77137" x="322263" y="2973388"/>
          <p14:tracePt t="77150" x="322263" y="2982913"/>
          <p14:tracePt t="77163" x="322263" y="3000375"/>
          <p14:tracePt t="77188" x="322263" y="3009900"/>
          <p14:tracePt t="77200" x="374650" y="3017838"/>
          <p14:tracePt t="77213" x="401638" y="3017838"/>
          <p14:tracePt t="77236" x="438150" y="3027363"/>
          <p14:tracePt t="77247" x="509588" y="3027363"/>
          <p14:tracePt t="77273" x="544513" y="3036888"/>
          <p14:tracePt t="77284" x="581025" y="3054350"/>
          <p14:tracePt t="77297" x="660400" y="3098800"/>
          <p14:tracePt t="77328" x="696913" y="3116263"/>
          <p14:tracePt t="77330" x="731838" y="3170238"/>
          <p14:tracePt t="77357" x="750888" y="3187700"/>
          <p14:tracePt t="77370" x="776288" y="3232150"/>
          <p14:tracePt t="77382" x="785813" y="3251200"/>
          <p14:tracePt t="77461" x="0" y="0"/>
        </p14:tracePtLst>
        <p14:tracePtLst>
          <p14:tracePt t="78506" x="785813" y="3251200"/>
          <p14:tracePt t="78818" x="776288" y="3232150"/>
          <p14:tracePt t="78831" x="768350" y="3214688"/>
          <p14:tracePt t="78854" x="768350" y="3197225"/>
          <p14:tracePt t="78867" x="758825" y="3187700"/>
          <p14:tracePt t="78892" x="758825" y="3179763"/>
          <p14:tracePt t="78905" x="758825" y="3170238"/>
          <p14:tracePt t="78931" x="750888" y="3152775"/>
          <p14:tracePt t="78940" x="750888" y="3133725"/>
          <p14:tracePt t="78966" x="750888" y="3125788"/>
          <p14:tracePt t="78981" x="750888" y="3116263"/>
          <p14:tracePt t="79038" x="750888" y="3108325"/>
          <p14:tracePt t="79161" x="758825" y="3108325"/>
          <p14:tracePt t="79196" x="768350" y="3116263"/>
          <p14:tracePt t="79216" x="768350" y="3125788"/>
          <p14:tracePt t="79221" x="768350" y="3152775"/>
          <p14:tracePt t="79338" x="0" y="0"/>
        </p14:tracePtLst>
        <p14:tracePtLst>
          <p14:tracePt t="86995" x="6599238" y="3759200"/>
          <p14:tracePt t="87355" x="6599238" y="3741738"/>
          <p14:tracePt t="87369" x="6589713" y="3732213"/>
          <p14:tracePt t="87377" x="6572250" y="3714750"/>
          <p14:tracePt t="87390" x="6537325" y="3697288"/>
          <p14:tracePt t="87402" x="6473825" y="3679825"/>
          <p14:tracePt t="87417" x="6438900" y="3670300"/>
          <p14:tracePt t="87439" x="6411913" y="3660775"/>
          <p14:tracePt t="87453" x="6357938" y="3652838"/>
          <p14:tracePt t="87475" x="6330950" y="3652838"/>
          <p14:tracePt t="87489" x="6323013" y="3652838"/>
          <p14:tracePt t="87804" x="6330950" y="3652838"/>
          <p14:tracePt t="87891" x="6348413" y="3633788"/>
          <p14:tracePt t="87903" x="6367463" y="3625850"/>
          <p14:tracePt t="87915" x="6375400" y="3625850"/>
          <p14:tracePt t="87926" x="6384925" y="3625850"/>
          <p14:tracePt t="87938" x="6394450" y="3616325"/>
          <p14:tracePt t="87971" x="6411913" y="3608388"/>
          <p14:tracePt t="87977" x="6419850" y="3598863"/>
          <p14:tracePt t="87990" x="6456363" y="3589338"/>
          <p14:tracePt t="88004" x="6483350" y="3589338"/>
          <p14:tracePt t="88040" x="6500813" y="3589338"/>
          <p14:tracePt t="88049" x="6510338" y="3589338"/>
          <p14:tracePt t="88074" x="6518275" y="3589338"/>
          <p14:tracePt t="88109" x="6545263" y="3589338"/>
          <p14:tracePt t="88121" x="6554788" y="3589338"/>
          <p14:tracePt t="88139" x="6572250" y="3589338"/>
          <p14:tracePt t="88147" x="6581775" y="3589338"/>
          <p14:tracePt t="88159" x="6608763" y="3589338"/>
          <p14:tracePt t="88188" x="6616700" y="3589338"/>
          <p14:tracePt t="88391" x="6634163" y="3598863"/>
          <p14:tracePt t="88406" x="6653213" y="3616325"/>
          <p14:tracePt t="88415" x="6680200" y="3633788"/>
          <p14:tracePt t="88426" x="6724650" y="3679825"/>
          <p14:tracePt t="88451" x="6769100" y="3705225"/>
          <p14:tracePt t="88463" x="6848475" y="3786188"/>
          <p14:tracePt t="88488" x="6894513" y="3830638"/>
          <p14:tracePt t="88496" x="6938963" y="3875088"/>
          <p14:tracePt t="88524" x="6956425" y="3884613"/>
          <p14:tracePt t="88535" x="6983413" y="3884613"/>
          <p14:tracePt t="88547" x="7000875" y="3884613"/>
          <p14:tracePt t="88559" x="7018338" y="3884613"/>
          <p14:tracePt t="88573" x="7045325" y="3884613"/>
          <p14:tracePt t="88855" x="7054850" y="3884613"/>
          <p14:tracePt t="88863" x="7062788" y="3884613"/>
          <p14:tracePt t="88876" x="7072313" y="3867150"/>
          <p14:tracePt t="88889" x="7089775" y="3857625"/>
          <p14:tracePt t="88915" x="7099300" y="3857625"/>
          <p14:tracePt t="88927" x="7108825" y="3848100"/>
          <p14:tracePt t="88948" x="7116763" y="3840163"/>
          <p14:tracePt t="88974" x="7116763" y="3830638"/>
          <p14:tracePt t="89000" x="7126288" y="3830638"/>
          <p14:tracePt t="89034" x="7134225" y="3830638"/>
          <p14:tracePt t="89049" x="7143750" y="3830638"/>
          <p14:tracePt t="89059" x="7143750" y="3822700"/>
          <p14:tracePt t="89072" x="7153275" y="3813175"/>
          <p14:tracePt t="89084" x="7153275" y="3803650"/>
          <p14:tracePt t="89536" x="7153275" y="3813175"/>
          <p14:tracePt t="89548" x="7153275" y="3822700"/>
          <p14:tracePt t="89560" x="7161213" y="3830638"/>
          <p14:tracePt t="89574" x="7161213" y="3840163"/>
          <p14:tracePt t="89705" x="7161213" y="3857625"/>
          <p14:tracePt t="89732" x="7161213" y="3867150"/>
          <p14:tracePt t="89743" x="7161213" y="3894138"/>
          <p14:tracePt t="89754" x="7161213" y="3902075"/>
          <p14:tracePt t="89766" x="7161213" y="3929063"/>
          <p14:tracePt t="89778" x="7161213" y="3946525"/>
          <p14:tracePt t="90156" x="7161213" y="3956050"/>
          <p14:tracePt t="90171" x="7153275" y="3973513"/>
          <p14:tracePt t="90181" x="7143750" y="3983038"/>
          <p14:tracePt t="90192" x="7143750" y="4000500"/>
          <p14:tracePt t="90208" x="7134225" y="4017963"/>
          <p14:tracePt t="90230" x="7126288" y="4027488"/>
          <p14:tracePt t="90242" x="7116763" y="4037013"/>
          <p14:tracePt t="90265" x="7116763" y="4044950"/>
          <p14:tracePt t="90607" x="7116763" y="4098925"/>
          <p14:tracePt t="90618" x="7116763" y="4179888"/>
          <p14:tracePt t="90643" x="7116763" y="4438650"/>
          <p14:tracePt t="90656" x="7116763" y="4545013"/>
          <p14:tracePt t="90666" x="7116763" y="4633913"/>
          <p14:tracePt t="90680" x="7116763" y="4741863"/>
          <p14:tracePt t="90705" x="7116763" y="4776788"/>
          <p14:tracePt t="90717" x="7116763" y="4786313"/>
          <p14:tracePt t="90729" x="7116763" y="4803775"/>
          <p14:tracePt t="90755" x="7116763" y="4813300"/>
          <p14:tracePt t="91776" x="7099300" y="4822825"/>
          <p14:tracePt t="91791" x="7089775" y="4848225"/>
          <p14:tracePt t="91802" x="7072313" y="4875213"/>
          <p14:tracePt t="91813" x="7062788" y="4919663"/>
          <p14:tracePt t="91825" x="7062788" y="4956175"/>
          <p14:tracePt t="91838" x="7054850" y="5027613"/>
          <p14:tracePt t="91862" x="7054850" y="5054600"/>
          <p14:tracePt t="91873" x="7054850" y="5099050"/>
          <p14:tracePt t="91905" x="7054850" y="5133975"/>
          <p14:tracePt t="91911" x="7054850" y="5160963"/>
          <p14:tracePt t="91922" x="7054850" y="5197475"/>
          <p14:tracePt t="92289" x="7054850" y="5205413"/>
          <p14:tracePt t="92301" x="7054850" y="5214938"/>
          <p14:tracePt t="92313" x="7054850" y="5232400"/>
          <p14:tracePt t="92326" x="7054850" y="5251450"/>
          <p14:tracePt t="92357" x="7054850" y="5268913"/>
          <p14:tracePt t="92361" x="7054850" y="5303838"/>
          <p14:tracePt t="92391" x="7054850" y="5322888"/>
          <p14:tracePt t="92400" x="7054850" y="5340350"/>
          <p14:tracePt t="92425" x="7062788" y="5348288"/>
          <p14:tracePt t="92740" x="7062788" y="5367338"/>
          <p14:tracePt t="92754" x="7062788" y="5411788"/>
          <p14:tracePt t="92765" x="7062788" y="5429250"/>
          <p14:tracePt t="92786" x="7072313" y="5438775"/>
          <p14:tracePt t="92799" x="7072313" y="5446713"/>
          <p14:tracePt t="92813" x="7089775" y="5473700"/>
          <p14:tracePt t="92825" x="7099300" y="5491163"/>
          <p14:tracePt t="92849" x="7108825" y="5510213"/>
          <p14:tracePt t="93665" x="7108825" y="5518150"/>
          <p14:tracePt t="93690" x="7108825" y="5537200"/>
          <p14:tracePt t="93702" x="7099300" y="5554663"/>
          <p14:tracePt t="93727" x="7099300" y="5572125"/>
          <p14:tracePt t="93739" x="7099300" y="5589588"/>
          <p14:tracePt t="93750" x="7099300" y="5608638"/>
          <p14:tracePt t="93763" x="7099300" y="5634038"/>
          <p14:tracePt t="93775" x="7099300" y="5670550"/>
          <p14:tracePt t="93799" x="7099300" y="5697538"/>
          <p14:tracePt t="93812" x="7099300" y="5715000"/>
          <p14:tracePt t="94262" x="7089775" y="5732463"/>
          <p14:tracePt t="94275" x="7072313" y="5751513"/>
          <p14:tracePt t="94287" x="7062788" y="5803900"/>
          <p14:tracePt t="94298" x="7045325" y="5867400"/>
          <p14:tracePt t="94311" x="7010400" y="6000750"/>
          <p14:tracePt t="94326" x="7010400" y="6045200"/>
          <p14:tracePt t="94350" x="7010400" y="6081713"/>
          <p14:tracePt t="94361" x="7010400" y="6143625"/>
          <p14:tracePt t="94392" x="7010400" y="6170613"/>
          <p14:tracePt t="94397" x="7010400" y="6197600"/>
          <p14:tracePt t="94410" x="7010400" y="6224588"/>
          <p14:tracePt t="94677" x="7010400" y="6269038"/>
          <p14:tracePt t="94690" x="7010400" y="6330950"/>
          <p14:tracePt t="94702" x="7010400" y="6375400"/>
          <p14:tracePt t="94713" x="7018338" y="6473825"/>
          <p14:tracePt t="94737" x="7027863" y="6510338"/>
          <p14:tracePt t="94749" x="7037388" y="6562725"/>
          <p14:tracePt t="94778" x="7045325" y="6581775"/>
          <p14:tracePt t="94787" x="7045325" y="6589713"/>
          <p14:tracePt t="95589" x="7045325" y="6562725"/>
          <p14:tracePt t="95606" x="7045325" y="6545263"/>
          <p14:tracePt t="95613" x="7045325" y="6510338"/>
          <p14:tracePt t="95626" x="7045325" y="6483350"/>
          <p14:tracePt t="95640" x="7045325" y="6411913"/>
          <p14:tracePt t="95662" x="7045325" y="6394450"/>
          <p14:tracePt t="95676" x="7045325" y="6384925"/>
          <p14:tracePt t="95687" x="7045325" y="6357938"/>
          <p14:tracePt t="95719" x="7054850" y="6330950"/>
          <p14:tracePt t="95737" x="7072313" y="6313488"/>
          <p14:tracePt t="95749" x="7081838" y="6296025"/>
          <p14:tracePt t="95760" x="7089775" y="6296025"/>
          <p14:tracePt t="95773" x="7108825" y="6276975"/>
          <p14:tracePt t="95786" x="7153275" y="6232525"/>
          <p14:tracePt t="95808" x="7180263" y="6197600"/>
          <p14:tracePt t="95821" x="7251700" y="6134100"/>
          <p14:tracePt t="95835" x="7286625" y="6108700"/>
          <p14:tracePt t="95835" x="7340600" y="6089650"/>
          <p14:tracePt t="95858" x="7394575" y="6054725"/>
          <p14:tracePt t="95889" x="7491413" y="6010275"/>
          <p14:tracePt t="95896" x="7599363" y="5956300"/>
          <p14:tracePt t="95907" x="7939088" y="5803900"/>
          <p14:tracePt t="95932" x="8062913" y="5724525"/>
          <p14:tracePt t="95952" x="8161338" y="5634038"/>
          <p14:tracePt t="96211" x="8161338" y="5616575"/>
          <p14:tracePt t="96229" x="8161338" y="5572125"/>
          <p14:tracePt t="96236" x="8161338" y="5384800"/>
          <p14:tracePt t="96248" x="8161338" y="5276850"/>
          <p14:tracePt t="96260" x="8153400" y="5170488"/>
          <p14:tracePt t="96285" x="8153400" y="5037138"/>
          <p14:tracePt t="96298" x="8153400" y="4803775"/>
          <p14:tracePt t="96310" x="8188325" y="4705350"/>
          <p14:tracePt t="96326" x="8242300" y="4608513"/>
          <p14:tracePt t="96346" x="8277225" y="4527550"/>
          <p14:tracePt t="96361" x="8340725" y="4375150"/>
          <p14:tracePt t="96383" x="8375650" y="4340225"/>
          <p14:tracePt t="96395" x="8429625" y="4286250"/>
          <p14:tracePt t="96689" x="8429625" y="4268788"/>
          <p14:tracePt t="96700" x="8429625" y="4241800"/>
          <p14:tracePt t="96710" x="8429625" y="4224338"/>
          <p14:tracePt t="96728" x="8429625" y="4187825"/>
          <p14:tracePt t="96735" x="8429625" y="4143375"/>
          <p14:tracePt t="96747" x="8429625" y="4081463"/>
          <p14:tracePt t="96772" x="8429625" y="4044950"/>
          <p14:tracePt t="96786" x="8429625" y="4017963"/>
          <p14:tracePt t="96797" x="8439150" y="4000500"/>
          <p14:tracePt t="96826" x="8439150" y="3990975"/>
          <p14:tracePt t="96897" x="8439150" y="4000500"/>
          <p14:tracePt t="96907" x="8439150" y="4071938"/>
          <p14:tracePt t="96932" x="8439150" y="4143375"/>
          <p14:tracePt t="96941" x="8429625" y="4268788"/>
          <p14:tracePt t="96953" x="8412163" y="4411663"/>
          <p14:tracePt t="96966" x="8375650" y="4732338"/>
          <p14:tracePt t="96991" x="8358188" y="4894263"/>
          <p14:tracePt t="96997" x="8348663" y="5232400"/>
          <p14:tracePt t="97031" x="8348663" y="5384800"/>
          <p14:tracePt t="97048" x="8348663" y="5510213"/>
          <p14:tracePt t="97052" x="8348663" y="5732463"/>
          <p14:tracePt t="97065" x="8348663" y="5840413"/>
          <p14:tracePt t="97089" x="8348663" y="5965825"/>
          <p14:tracePt t="97101" x="8348663" y="6180138"/>
          <p14:tracePt t="98039" x="8340725" y="6153150"/>
          <p14:tracePt t="98050" x="8323263" y="6099175"/>
          <p14:tracePt t="98063" x="8313738" y="6045200"/>
          <p14:tracePt t="98077" x="8242300" y="5857875"/>
          <p14:tracePt t="98098" x="8188325" y="5680075"/>
          <p14:tracePt t="98111" x="8116888" y="5402263"/>
          <p14:tracePt t="98125" x="8018463" y="4946650"/>
          <p14:tracePt t="98149" x="8018463" y="4759325"/>
          <p14:tracePt t="98160" x="8037513" y="4483100"/>
          <p14:tracePt t="98174" x="8062913" y="4384675"/>
          <p14:tracePt t="98199" x="8081963" y="4295775"/>
          <p14:tracePt t="98209" x="8116888" y="4179888"/>
          <p14:tracePt t="98234" x="8126413" y="4143375"/>
          <p14:tracePt t="98245" x="8134350" y="4116388"/>
          <p14:tracePt t="98538" x="8134350" y="4089400"/>
          <p14:tracePt t="98551" x="8134350" y="4062413"/>
          <p14:tracePt t="98563" x="8126413" y="4044950"/>
          <p14:tracePt t="98574" x="8108950" y="4010025"/>
          <p14:tracePt t="98586" x="8099425" y="3983038"/>
          <p14:tracePt t="98599" x="8081963" y="3965575"/>
          <p14:tracePt t="98612" x="8072438" y="3946525"/>
          <p14:tracePt t="98647" x="8072438" y="3938588"/>
          <p14:tracePt t="98733" x="8072438" y="3956050"/>
          <p14:tracePt t="98744" x="8072438" y="4000500"/>
          <p14:tracePt t="98762" x="8072438" y="4081463"/>
          <p14:tracePt t="98769" x="8054975" y="4160838"/>
          <p14:tracePt t="98781" x="8045450" y="4419600"/>
          <p14:tracePt t="98806" x="8037513" y="4527550"/>
          <p14:tracePt t="98826" x="8018463" y="4652963"/>
          <p14:tracePt t="98827" x="8018463" y="4875213"/>
          <p14:tracePt t="98852" x="8018463" y="4983163"/>
          <p14:tracePt t="98868" x="8062913" y="5232400"/>
          <p14:tracePt t="98891" x="8099425" y="5429250"/>
          <p14:tracePt t="98916" x="8116888" y="5500688"/>
          <p14:tracePt t="99221" x="8116888" y="5527675"/>
          <p14:tracePt t="99234" x="8099425" y="5572125"/>
          <p14:tracePt t="99245" x="8089900" y="5626100"/>
          <p14:tracePt t="99256" x="8072438" y="5688013"/>
          <p14:tracePt t="99269" x="8054975" y="5840413"/>
          <p14:tracePt t="99284" x="8045450" y="5911850"/>
          <p14:tracePt t="99305" x="8045450" y="6000750"/>
          <p14:tracePt t="99335" x="8045450" y="6045200"/>
          <p14:tracePt t="99344" x="8045450" y="6108700"/>
          <p14:tracePt t="99356" x="8054975" y="6205538"/>
          <p14:tracePt t="99378" x="8072438" y="6259513"/>
          <p14:tracePt t="99391" x="8072438" y="6323013"/>
          <p14:tracePt t="99404" x="8089900" y="6402388"/>
          <p14:tracePt t="99804" x="8089900" y="6384925"/>
          <p14:tracePt t="99817" x="8089900" y="6330950"/>
          <p14:tracePt t="99823" x="8062913" y="6251575"/>
          <p14:tracePt t="99841" x="8037513" y="6143625"/>
          <p14:tracePt t="99856" x="7974013" y="5884863"/>
          <p14:tracePt t="99878" x="7939088" y="5741988"/>
          <p14:tracePt t="99891" x="7885113" y="5375275"/>
          <p14:tracePt t="99914" x="7867650" y="5037138"/>
          <p14:tracePt t="99931" x="7858125" y="4902200"/>
          <p14:tracePt t="99940" x="7858125" y="4795838"/>
          <p14:tracePt t="99964" x="7858125" y="4705350"/>
          <p14:tracePt t="99977" x="7885113" y="4589463"/>
          <p14:tracePt t="100257" x="7885113" y="4562475"/>
          <p14:tracePt t="100267" x="7875588" y="4537075"/>
          <p14:tracePt t="100279" x="7867650" y="4500563"/>
          <p14:tracePt t="100296" x="7848600" y="4465638"/>
          <p14:tracePt t="100310" x="7813675" y="4411663"/>
          <p14:tracePt t="100318" x="7796213" y="4375150"/>
          <p14:tracePt t="100326" x="7742238" y="4295775"/>
          <p14:tracePt t="100360" x="7715250" y="4259263"/>
          <p14:tracePt t="100377" x="7697788" y="4241800"/>
          <p14:tracePt t="100384" x="7688263" y="4224338"/>
          <p14:tracePt t="100404" x="7680325" y="4214813"/>
          <p14:tracePt t="100415" x="7670800" y="4197350"/>
          <p14:tracePt t="100464" x="7670800" y="4187825"/>
          <p14:tracePt t="100481" x="7697788" y="4170363"/>
          <p14:tracePt t="100815" x="7697788" y="4160838"/>
          <p14:tracePt t="100828" x="7697788" y="4152900"/>
          <p14:tracePt t="100906" x="7697788" y="4160838"/>
          <p14:tracePt t="100918" x="7697788" y="4187825"/>
          <p14:tracePt t="100925" x="7697788" y="4232275"/>
          <p14:tracePt t="100938" x="7697788" y="4375150"/>
          <p14:tracePt t="100950" x="7688263" y="4465638"/>
          <p14:tracePt t="100975" x="7680325" y="4625975"/>
          <p14:tracePt t="100987" x="7680325" y="4687888"/>
          <p14:tracePt t="100999" x="7680325" y="4732338"/>
          <p14:tracePt t="101015" x="7680325" y="4803775"/>
          <p14:tracePt t="101047" x="7688263" y="4822825"/>
          <p14:tracePt t="101060" x="7688263" y="4830763"/>
          <p14:tracePt t="101366" x="7688263" y="4840288"/>
          <p14:tracePt t="101401" x="7680325" y="4840288"/>
          <p14:tracePt t="101412" x="7680325" y="4857750"/>
          <p14:tracePt t="101443" x="7670800" y="4875213"/>
          <p14:tracePt t="101452" x="7670800" y="4902200"/>
          <p14:tracePt t="101469" x="7661275" y="4919663"/>
          <p14:tracePt t="101486" x="7643813" y="5010150"/>
          <p14:tracePt t="101506" x="7643813" y="5054600"/>
          <p14:tracePt t="101510" x="7643813" y="5133975"/>
          <p14:tracePt t="101523" x="7643813" y="5241925"/>
          <p14:tracePt t="101556" x="7643813" y="5322888"/>
          <p14:tracePt t="101566" x="7661275" y="5411788"/>
          <p14:tracePt t="101802" x="7661275" y="5429250"/>
          <p14:tracePt t="101814" x="7653338" y="5456238"/>
          <p14:tracePt t="101827" x="7626350" y="5491163"/>
          <p14:tracePt t="101843" x="7599363" y="5554663"/>
          <p14:tracePt t="101860" x="7537450" y="5795963"/>
          <p14:tracePt t="101876" x="7527925" y="5929313"/>
          <p14:tracePt t="101889" x="7510463" y="6062663"/>
          <p14:tracePt t="101906" x="7510463" y="6188075"/>
          <p14:tracePt t="101913" x="7510463" y="6276975"/>
          <p14:tracePt t="101925" x="7518400" y="6419850"/>
          <p14:tracePt t="101948" x="7537450" y="6456363"/>
          <p14:tracePt t="101962" x="7545388" y="6510338"/>
          <p14:tracePt t="101978" x="7589838" y="6554788"/>
          <p14:tracePt t="101992" x="7634288" y="6599238"/>
          <p14:tracePt t="102522" x="7634288" y="6589713"/>
          <p14:tracePt t="102534" x="7634288" y="6554788"/>
          <p14:tracePt t="102544" x="7634288" y="6483350"/>
          <p14:tracePt t="102558" x="7626350" y="6357938"/>
          <p14:tracePt t="102576" x="7616825" y="6197600"/>
          <p14:tracePt t="102582" x="7589838" y="6000750"/>
          <p14:tracePt t="102594" x="7545388" y="5599113"/>
          <p14:tracePt t="102612" x="7510463" y="5367338"/>
          <p14:tracePt t="102632" x="7483475" y="5072063"/>
          <p14:tracePt t="102656" x="7483475" y="4938713"/>
          <p14:tracePt t="102669" x="7554913" y="4705350"/>
          <p14:tracePt t="102681" x="7589838" y="4616450"/>
          <p14:tracePt t="103083" x="7589838" y="4598988"/>
          <p14:tracePt t="103094" x="7589838" y="4545013"/>
          <p14:tracePt t="103117" x="7589838" y="4500563"/>
          <p14:tracePt t="103131" x="7572375" y="4419600"/>
          <p14:tracePt t="103143" x="7562850" y="4330700"/>
          <p14:tracePt t="103154" x="7554913" y="4187825"/>
          <p14:tracePt t="103168" x="7554913" y="4143375"/>
          <p14:tracePt t="103192" x="7554913" y="4089400"/>
          <p14:tracePt t="103204" x="7562850" y="4027488"/>
          <p14:tracePt t="103228" x="7589838" y="3973513"/>
          <p14:tracePt t="103254" x="7608888" y="3956050"/>
          <p14:tracePt t="103825" x="7608888" y="3965575"/>
          <p14:tracePt t="103836" x="7599363" y="4000500"/>
          <p14:tracePt t="103853" x="7599363" y="4044950"/>
          <p14:tracePt t="103860" x="7599363" y="4108450"/>
          <p14:tracePt t="103872" x="7599363" y="4259263"/>
          <p14:tracePt t="103899" x="7599363" y="4348163"/>
          <p14:tracePt t="103910" x="7608888" y="4537075"/>
          <p14:tracePt t="103925" x="7626350" y="4633913"/>
          <p14:tracePt t="103942" x="7643813" y="4741863"/>
          <p14:tracePt t="103942" x="7688263" y="4867275"/>
          <p14:tracePt t="103959" x="7697788" y="5037138"/>
          <p14:tracePt t="103983" x="7724775" y="5160963"/>
          <p14:tracePt t="104326" x="7705725" y="5205413"/>
          <p14:tracePt t="104336" x="7688263" y="5276850"/>
          <p14:tracePt t="104349" x="7680325" y="5357813"/>
          <p14:tracePt t="104360" x="7653338" y="5446713"/>
          <p14:tracePt t="104373" x="7653338" y="5537200"/>
          <p14:tracePt t="104386" x="7643813" y="5661025"/>
          <p14:tracePt t="104397" x="7643813" y="5857875"/>
          <p14:tracePt t="104423" x="7643813" y="5911850"/>
          <p14:tracePt t="104435" x="7643813" y="5956300"/>
          <p14:tracePt t="104447" x="7661275" y="6010275"/>
          <p14:tracePt t="104470" x="7680325" y="6027738"/>
          <p14:tracePt t="104483" x="7680325" y="6054725"/>
          <p14:tracePt t="104921" x="7653338" y="6054725"/>
          <p14:tracePt t="104937" x="7626350" y="6045200"/>
          <p14:tracePt t="104948" x="7599363" y="6037263"/>
          <p14:tracePt t="104956" x="7581900" y="6027738"/>
          <p14:tracePt t="104969" x="7527925" y="6018213"/>
          <p14:tracePt t="104994" x="7510463" y="6018213"/>
          <p14:tracePt t="105145" x="7510463" y="6037263"/>
          <p14:tracePt t="105166" x="7510463" y="6045200"/>
          <p14:tracePt t="105239" x="7483475" y="6045200"/>
          <p14:tracePt t="105252" x="7456488" y="6045200"/>
          <p14:tracePt t="105263" x="7385050" y="6010275"/>
          <p14:tracePt t="105287" x="7323138" y="5991225"/>
          <p14:tracePt t="105299" x="7269163" y="5973763"/>
          <p14:tracePt t="105310" x="7197725" y="5938838"/>
          <p14:tracePt t="105324" x="7081838" y="5857875"/>
          <p14:tracePt t="105337" x="7027863" y="5813425"/>
          <p14:tracePt t="105361" x="6983413" y="5795963"/>
          <p14:tracePt t="105374" x="6938963" y="5741988"/>
          <p14:tracePt t="105396" x="6929438" y="5732463"/>
          <p14:tracePt t="105407" x="6929438" y="5705475"/>
          <p14:tracePt t="105440" x="6929438" y="5697538"/>
          <p14:tracePt t="105444" x="6946900" y="5680075"/>
          <p14:tracePt t="105714" x="6946900" y="5661025"/>
          <p14:tracePt t="105727" x="6938963" y="5634038"/>
          <p14:tracePt t="105737" x="6902450" y="5589588"/>
          <p14:tracePt t="105751" x="6599238" y="5322888"/>
          <p14:tracePt t="105761" x="6242050" y="5037138"/>
          <p14:tracePt t="105796" x="5875338" y="4786313"/>
          <p14:tracePt t="105804" x="5473700" y="4554538"/>
          <p14:tracePt t="105812" x="5054600" y="4348163"/>
          <p14:tracePt t="105821" x="4384675" y="3973513"/>
          <p14:tracePt t="105846" x="4143375" y="3830638"/>
          <p14:tracePt t="105862" x="3911600" y="3679825"/>
          <p14:tracePt t="105892" x="3813175" y="3554413"/>
          <p14:tracePt t="105896" x="3776663" y="3500438"/>
          <p14:tracePt t="105920" x="3759200" y="3473450"/>
          <p14:tracePt t="105931" x="3759200" y="3446463"/>
          <p14:tracePt t="106189" x="3751263" y="3438525"/>
          <p14:tracePt t="106200" x="3714750" y="3384550"/>
          <p14:tracePt t="106212" x="3697288" y="3322638"/>
          <p14:tracePt t="106226" x="3643313" y="3205163"/>
          <p14:tracePt t="106236" x="3589338" y="3054350"/>
          <p14:tracePt t="106250" x="3554413" y="2894013"/>
          <p14:tracePt t="106261" x="3509963" y="2473325"/>
          <p14:tracePt t="106287" x="3509963" y="2312988"/>
          <p14:tracePt t="106298" x="3625850" y="1990725"/>
          <p14:tracePt t="106327" x="3732213" y="1857375"/>
          <p14:tracePt t="106329" x="3875088" y="1724025"/>
          <p14:tracePt t="106347" x="4232275" y="1517650"/>
          <p14:tracePt t="106363" x="4402138" y="1446213"/>
          <p14:tracePt t="106664" x="4384675" y="1446213"/>
          <p14:tracePt t="106676" x="4348163" y="1446213"/>
          <p14:tracePt t="106687" x="4232275" y="1357313"/>
          <p14:tracePt t="106699" x="4133850" y="1285875"/>
          <p14:tracePt t="106723" x="4037013" y="1214438"/>
          <p14:tracePt t="106735" x="3938588" y="1152525"/>
          <p14:tracePt t="106753" x="3786188" y="1044575"/>
          <p14:tracePt t="106765" x="3705225" y="982663"/>
          <p14:tracePt t="106797" x="3660775" y="955675"/>
          <p14:tracePt t="106811" x="3633788" y="928688"/>
          <p14:tracePt t="106821" x="3608388" y="919163"/>
          <p14:tracePt t="106834" x="3571875" y="901700"/>
          <p14:tracePt t="106846" x="3562350" y="901700"/>
          <p14:tracePt t="106870" x="3554413" y="901700"/>
          <p14:tracePt t="107186" x="3544888" y="901700"/>
          <p14:tracePt t="107199" x="3517900" y="901700"/>
          <p14:tracePt t="107210" x="3500438" y="901700"/>
          <p14:tracePt t="107222" x="3465513" y="874713"/>
          <p14:tracePt t="107236" x="3438525" y="866775"/>
          <p14:tracePt t="107257" x="3429000" y="866775"/>
          <p14:tracePt t="107276" x="3402013" y="857250"/>
          <p14:tracePt t="107296" x="3394075" y="857250"/>
          <p14:tracePt t="107309" x="3394075" y="847725"/>
          <p14:tracePt t="107384" x="3394075" y="839788"/>
          <p14:tracePt t="107431" x="3394075" y="830263"/>
          <p14:tracePt t="107445" x="3402013" y="830263"/>
          <p14:tracePt t="107454" x="3411538" y="822325"/>
          <p14:tracePt t="107468" x="3419475" y="812800"/>
          <p14:tracePt t="107482" x="3446463" y="803275"/>
          <p14:tracePt t="107492" x="3473450" y="795338"/>
          <p14:tracePt t="107506" x="3517900" y="776288"/>
          <p14:tracePt t="107528" x="3581400" y="750888"/>
          <p14:tracePt t="107541" x="3714750" y="696913"/>
          <p14:tracePt t="107564" x="3768725" y="679450"/>
          <p14:tracePt t="107576" x="3857625" y="633413"/>
          <p14:tracePt t="107590" x="3902075" y="625475"/>
          <p14:tracePt t="107613" x="3938588" y="625475"/>
          <p14:tracePt t="107625" x="4000500" y="615950"/>
          <p14:tracePt t="107656" x="4037013" y="615950"/>
          <p14:tracePt t="107663" x="4081463" y="615950"/>
          <p14:tracePt t="107675" x="4179888" y="615950"/>
          <p14:tracePt t="107690" x="4205288" y="615950"/>
          <p14:tracePt t="107710" x="4241800" y="633413"/>
          <p14:tracePt t="107734" x="4259263" y="642938"/>
          <p14:tracePt t="107748" x="4259263" y="652463"/>
          <p14:tracePt t="107759" x="4295775" y="679450"/>
          <p14:tracePt t="107785" x="4313238" y="696913"/>
          <p14:tracePt t="107801" x="4330700" y="723900"/>
          <p14:tracePt t="107812" x="4348163" y="731838"/>
          <p14:tracePt t="107825" x="4367213" y="741363"/>
          <p14:tracePt t="107845" x="4375150" y="750888"/>
          <p14:tracePt t="107857" x="4456113" y="776288"/>
          <p14:tracePt t="107888" x="4473575" y="785813"/>
          <p14:tracePt t="108344" x="4510088" y="785813"/>
          <p14:tracePt t="108356" x="4554538" y="785813"/>
          <p14:tracePt t="108368" x="4616450" y="785813"/>
          <p14:tracePt t="108380" x="4670425" y="785813"/>
          <p14:tracePt t="108394" x="4741863" y="785813"/>
          <p14:tracePt t="108405" x="4803775" y="785813"/>
          <p14:tracePt t="108416" x="4867275" y="785813"/>
          <p14:tracePt t="108432" x="4946650" y="785813"/>
          <p14:tracePt t="108454" x="4973638" y="785813"/>
          <p14:tracePt t="108466" x="5010150" y="785813"/>
          <p14:tracePt t="108489" x="5018088" y="785813"/>
          <p14:tracePt t="108496" x="5037138" y="776288"/>
          <p14:tracePt t="108575" x="5045075" y="776288"/>
          <p14:tracePt t="108820" x="5037138" y="776288"/>
          <p14:tracePt t="108831" x="5027613" y="776288"/>
          <p14:tracePt t="108842" x="5018088" y="776288"/>
          <p14:tracePt t="108860" x="4991100" y="776288"/>
          <p14:tracePt t="108887" x="4983163" y="776288"/>
          <p14:tracePt t="108892" x="4965700" y="776288"/>
          <p14:tracePt t="108903" x="4929188" y="776288"/>
          <p14:tracePt t="108929" x="4902200" y="776288"/>
          <p14:tracePt t="108940" x="4875213" y="776288"/>
          <p14:tracePt t="108953" x="4830763" y="776288"/>
          <p14:tracePt t="108983" x="4803775" y="776288"/>
          <p14:tracePt t="108989" x="4776788" y="776288"/>
          <p14:tracePt t="108999" x="4759325" y="785813"/>
          <p14:tracePt t="109028" x="4741863" y="785813"/>
          <p14:tracePt t="109038" x="4732338" y="785813"/>
          <p14:tracePt t="109074" x="4724400" y="785813"/>
          <p14:tracePt t="109403" x="4679950" y="785813"/>
          <p14:tracePt t="109417" x="4608513" y="803275"/>
          <p14:tracePt t="109429" x="4554538" y="803275"/>
          <p14:tracePt t="109440" x="4483100" y="803275"/>
          <p14:tracePt t="109454" x="4429125" y="803275"/>
          <p14:tracePt t="109465" x="4384675" y="803275"/>
          <p14:tracePt t="109476" x="4340225" y="812800"/>
          <p14:tracePt t="109488" x="4276725" y="822325"/>
          <p14:tracePt t="109514" x="4241800" y="822325"/>
          <p14:tracePt t="109525" x="4170363" y="830263"/>
          <p14:tracePt t="109549" x="4152900" y="830263"/>
          <p14:tracePt t="109563" x="4125913" y="830263"/>
          <p14:tracePt t="109574" x="4081463" y="839788"/>
          <p14:tracePt t="109606" x="4071938" y="839788"/>
          <p14:tracePt t="109612" x="4054475" y="839788"/>
          <p14:tracePt t="109624" x="4044950" y="839788"/>
          <p14:tracePt t="109647" x="4027488" y="839788"/>
          <p14:tracePt t="109660" x="4010025" y="847725"/>
          <p14:tracePt t="109675" x="3983038" y="847725"/>
          <p14:tracePt t="109690" x="3965575" y="857250"/>
          <p14:tracePt t="109711" x="3911600" y="857250"/>
          <p14:tracePt t="109732" x="3875088" y="857250"/>
          <p14:tracePt t="109746" x="3840163" y="857250"/>
          <p14:tracePt t="109769" x="3822700" y="857250"/>
          <p14:tracePt t="109782" x="3795713" y="857250"/>
          <p14:tracePt t="109794" x="3776663" y="857250"/>
          <p14:tracePt t="109822" x="3768725" y="857250"/>
          <p14:tracePt t="109822" x="3759200" y="857250"/>
          <p14:tracePt t="109855" x="3759200" y="847725"/>
          <p14:tracePt t="109877" x="3751263" y="847725"/>
          <p14:tracePt t="109904" x="3751263" y="839788"/>
          <p14:tracePt t="109952" x="3741738" y="839788"/>
          <p14:tracePt t="110036" x="3741738" y="830263"/>
          <p14:tracePt t="110172" x="3759200" y="830263"/>
          <p14:tracePt t="110184" x="3768725" y="822325"/>
          <p14:tracePt t="110194" x="3840163" y="812800"/>
          <p14:tracePt t="110245" x="3867150" y="812800"/>
          <p14:tracePt t="110258" x="3884613" y="812800"/>
          <p14:tracePt t="110268" x="3902075" y="812800"/>
          <p14:tracePt t="110280" x="3938588" y="803275"/>
          <p14:tracePt t="110319" x="3946525" y="803275"/>
          <p14:tracePt t="110329" x="3956050" y="803275"/>
          <p14:tracePt t="110356" x="3965575" y="803275"/>
          <p14:tracePt t="110367" x="3990975" y="803275"/>
          <p14:tracePt t="110380" x="4010025" y="803275"/>
          <p14:tracePt t="110391" x="4027488" y="803275"/>
          <p14:tracePt t="110402" x="4054475" y="803275"/>
          <p14:tracePt t="110415" x="4098925" y="803275"/>
          <p14:tracePt t="110439" x="4116388" y="812800"/>
          <p14:tracePt t="110456" x="4143375" y="812800"/>
          <p14:tracePt t="110465" x="4214813" y="812800"/>
          <p14:tracePt t="110488" x="4259263" y="812800"/>
          <p14:tracePt t="110496" x="4357688" y="812800"/>
          <p14:tracePt t="110525" x="4402138" y="812800"/>
          <p14:tracePt t="110547" x="4500563" y="803275"/>
          <p14:tracePt t="110550" x="4545013" y="785813"/>
          <p14:tracePt t="110564" x="4581525" y="785813"/>
          <p14:tracePt t="110805" x="4616450" y="785813"/>
          <p14:tracePt t="110820" x="4660900" y="785813"/>
          <p14:tracePt t="110822" x="4714875" y="785813"/>
          <p14:tracePt t="110841" x="4786313" y="785813"/>
          <p14:tracePt t="110855" x="4884738" y="785813"/>
          <p14:tracePt t="110879" x="4919663" y="795338"/>
          <p14:tracePt t="110892" x="4946650" y="803275"/>
          <p14:tracePt t="110903" x="4965700" y="822325"/>
          <p14:tracePt t="110926" x="4983163" y="822325"/>
          <p14:tracePt t="110940" x="4991100" y="830263"/>
          <p14:tracePt t="110964" x="4991100" y="839788"/>
          <p14:tracePt t="110979" x="5010150" y="857250"/>
          <p14:tracePt t="111013" x="5010150" y="866775"/>
          <p14:tracePt t="111023" x="5018088" y="874713"/>
          <p14:tracePt t="111037" x="5027613" y="874713"/>
          <p14:tracePt t="111401" x="5027613" y="884238"/>
          <p14:tracePt t="111415" x="5027613" y="893763"/>
          <p14:tracePt t="111427" x="5027613" y="911225"/>
          <p14:tracePt t="111450" x="5027613" y="928688"/>
          <p14:tracePt t="111464" x="5027613" y="938213"/>
          <p14:tracePt t="111474" x="5037138" y="965200"/>
          <p14:tracePt t="111489" x="5037138" y="973138"/>
          <p14:tracePt t="111512" x="5037138" y="990600"/>
          <p14:tracePt t="111524" x="5037138" y="1017588"/>
          <p14:tracePt t="111547" x="5045075" y="1036638"/>
          <p14:tracePt t="111560" x="5045075" y="1054100"/>
          <p14:tracePt t="111589" x="5045075" y="1062038"/>
          <p14:tracePt t="111818" x="5000625" y="1054100"/>
          <p14:tracePt t="111829" x="4902200" y="1017588"/>
          <p14:tracePt t="111840" x="4697413" y="946150"/>
          <p14:tracePt t="111858" x="4322763" y="830263"/>
          <p14:tracePt t="111865" x="3527425" y="652463"/>
          <p14:tracePt t="111877" x="3143250" y="608013"/>
          <p14:tracePt t="111901" x="2822575" y="571500"/>
          <p14:tracePt t="111913" x="2374900" y="561975"/>
          <p14:tracePt t="111939" x="2251075" y="561975"/>
          <p14:tracePt t="111950" x="2081213" y="561975"/>
          <p14:tracePt t="111962" x="2017713" y="561975"/>
          <p14:tracePt t="111986" x="1973263" y="561975"/>
          <p14:tracePt t="112000" x="1938338" y="561975"/>
          <p14:tracePt t="112011" x="1884363" y="571500"/>
          <p14:tracePt t="112048" x="1884363" y="581025"/>
          <p14:tracePt t="112327" x="1866900" y="598488"/>
          <p14:tracePt t="112343" x="1839913" y="633413"/>
          <p14:tracePt t="112354" x="1768475" y="687388"/>
          <p14:tracePt t="112365" x="1598613" y="822325"/>
          <p14:tracePt t="112389" x="1527175" y="893763"/>
          <p14:tracePt t="112401" x="1455738" y="973138"/>
          <p14:tracePt t="112426" x="1419225" y="1017588"/>
          <p14:tracePt t="112436" x="1393825" y="1036638"/>
          <p14:tracePt t="112451" x="1357313" y="1089025"/>
          <p14:tracePt t="112474" x="1347788" y="1089025"/>
          <p14:tracePt t="112486" x="1339850" y="1098550"/>
          <p14:tracePt t="112501" x="1339850" y="1108075"/>
          <p14:tracePt t="112524" x="1330325" y="1116013"/>
          <p14:tracePt t="112694" x="1339850" y="1116013"/>
          <p14:tracePt t="112985" x="1357313" y="1116013"/>
          <p14:tracePt t="112998" x="1393825" y="1098550"/>
          <p14:tracePt t="113011" x="1473200" y="1062038"/>
          <p14:tracePt t="113023" x="1616075" y="1017588"/>
          <p14:tracePt t="113034" x="1839913" y="955675"/>
          <p14:tracePt t="113046" x="2108200" y="901700"/>
          <p14:tracePt t="113059" x="2482850" y="866775"/>
          <p14:tracePt t="113087" x="2652713" y="847725"/>
          <p14:tracePt t="113095" x="2803525" y="847725"/>
          <p14:tracePt t="113107" x="2955925" y="839788"/>
          <p14:tracePt t="113121" x="3214688" y="822325"/>
          <p14:tracePt t="113144" x="3303588" y="812800"/>
          <p14:tracePt t="113157" x="3455988" y="812800"/>
          <p14:tracePt t="113181" x="3554413" y="812800"/>
          <p14:tracePt t="113194" x="3751263" y="812800"/>
          <p14:tracePt t="113204" x="3848100" y="839788"/>
          <p14:tracePt t="113236" x="3911600" y="857250"/>
          <p14:tracePt t="113241" x="3973513" y="884238"/>
          <p14:tracePt t="113255" x="4081463" y="928688"/>
          <p14:tracePt t="113277" x="4133850" y="938213"/>
          <p14:tracePt t="113292" x="4268788" y="946150"/>
          <p14:tracePt t="113315" x="4367213" y="946150"/>
          <p14:tracePt t="113327" x="4473575" y="946150"/>
          <p14:tracePt t="113339" x="4625975" y="919163"/>
          <p14:tracePt t="113365" x="4670425" y="919163"/>
          <p14:tracePt t="113680" x="4724400" y="919163"/>
          <p14:tracePt t="113694" x="4803775" y="919163"/>
          <p14:tracePt t="113704" x="4902200" y="946150"/>
          <p14:tracePt t="113719" x="4991100" y="955675"/>
          <p14:tracePt t="113730" x="5108575" y="1009650"/>
          <p14:tracePt t="113743" x="5133975" y="1027113"/>
          <p14:tracePt t="113766" x="5160963" y="1036638"/>
          <p14:tracePt t="113779" x="5180013" y="1044575"/>
          <p14:tracePt t="113874" x="5197475" y="1044575"/>
          <p14:tracePt t="113886" x="5205413" y="1054100"/>
          <p14:tracePt t="114120" x="0" y="0"/>
        </p14:tracePtLst>
        <p14:tracePtLst>
          <p14:tracePt t="129338" x="776288" y="1133475"/>
          <p14:tracePt t="129810" x="795338" y="1133475"/>
          <p14:tracePt t="129821" x="822325" y="1133475"/>
          <p14:tracePt t="129832" x="884238" y="1116013"/>
          <p14:tracePt t="129846" x="1009650" y="1081088"/>
          <p14:tracePt t="129857" x="1231900" y="990600"/>
          <p14:tracePt t="129870" x="1581150" y="874713"/>
          <p14:tracePt t="129878" x="2133600" y="822325"/>
          <p14:tracePt t="129906" x="2303463" y="822325"/>
          <p14:tracePt t="129917" x="2509838" y="901700"/>
          <p14:tracePt t="129950" x="2581275" y="955675"/>
          <p14:tracePt t="129953" x="2625725" y="1009650"/>
          <p14:tracePt t="129966" x="2687638" y="1089025"/>
          <p14:tracePt t="129991" x="2714625" y="1116013"/>
          <p14:tracePt t="130001" x="2751138" y="1152525"/>
          <p14:tracePt t="130031" x="2751138" y="1160463"/>
          <p14:tracePt t="130050" x="2751138" y="1169988"/>
          <p14:tracePt t="130056" x="2751138" y="1196975"/>
          <p14:tracePt t="130076" x="2724150" y="1204913"/>
          <p14:tracePt t="130101" x="2714625" y="1204913"/>
          <p14:tracePt t="130112" x="2705100" y="1214438"/>
          <p14:tracePt t="130126" x="2697163" y="1214438"/>
          <p14:tracePt t="130137" x="2670175" y="1223963"/>
          <p14:tracePt t="130162" x="2652713" y="1231900"/>
          <p14:tracePt t="130173" x="2625725" y="1241425"/>
          <p14:tracePt t="130185" x="2616200" y="1250950"/>
          <p14:tracePt t="130357" x="2598738" y="1250950"/>
          <p14:tracePt t="130371" x="2571750" y="1250950"/>
          <p14:tracePt t="130389" x="2544763" y="1250950"/>
          <p14:tracePt t="130394" x="2527300" y="1250950"/>
          <p14:tracePt t="130405" x="2428875" y="1250950"/>
          <p14:tracePt t="130418" x="2366963" y="1250950"/>
          <p14:tracePt t="130441" x="2295525" y="1241425"/>
          <p14:tracePt t="130455" x="2133600" y="1231900"/>
          <p14:tracePt t="130485" x="2062163" y="1231900"/>
          <p14:tracePt t="130498" x="1928813" y="1214438"/>
          <p14:tracePt t="130509" x="1884363" y="1214438"/>
          <p14:tracePt t="130520" x="1830388" y="1204913"/>
          <p14:tracePt t="130540" x="1776413" y="1196975"/>
          <p14:tracePt t="130563" x="1758950" y="1187450"/>
          <p14:tracePt t="130576" x="1751013" y="1187450"/>
          <p14:tracePt t="130636" x="1758950" y="1169988"/>
          <p14:tracePt t="130648" x="1785938" y="1152525"/>
          <p14:tracePt t="130662" x="1822450" y="1125538"/>
          <p14:tracePt t="130673" x="1874838" y="1089025"/>
          <p14:tracePt t="130704" x="1874838" y="1081088"/>
          <p14:tracePt t="130711" x="1884363" y="1081088"/>
          <p14:tracePt t="130722" x="1893888" y="1081088"/>
          <p14:tracePt t="130758" x="1946275" y="1071563"/>
          <p14:tracePt t="130771" x="2027238" y="1062038"/>
          <p14:tracePt t="130784" x="2143125" y="1036638"/>
          <p14:tracePt t="130795" x="2286000" y="1017588"/>
          <p14:tracePt t="130806" x="2660650" y="946150"/>
          <p14:tracePt t="130823" x="2901950" y="893763"/>
          <p14:tracePt t="130844" x="3322638" y="822325"/>
          <p14:tracePt t="130857" x="3473450" y="812800"/>
          <p14:tracePt t="130889" x="3608388" y="812800"/>
          <p14:tracePt t="130894" x="3803650" y="812800"/>
          <p14:tracePt t="130906" x="3884613" y="812800"/>
          <p14:tracePt t="130930" x="3929063" y="812800"/>
          <p14:tracePt t="130941" x="4037013" y="830263"/>
          <p14:tracePt t="130956" x="4071938" y="847725"/>
          <p14:tracePt t="130978" x="4125913" y="884238"/>
          <p14:tracePt t="131440" x="4125913" y="874713"/>
          <p14:tracePt t="131457" x="4116388" y="866775"/>
          <p14:tracePt t="131467" x="4108450" y="857250"/>
          <p14:tracePt t="131488" x="4098925" y="847725"/>
          <p14:tracePt t="131498" x="4089400" y="839788"/>
          <p14:tracePt t="131538" x="4089400" y="830263"/>
          <p14:tracePt t="131550" x="4081463" y="830263"/>
          <p14:tracePt t="131576" x="4071938" y="830263"/>
          <p14:tracePt t="131590" x="4071938" y="822325"/>
          <p14:tracePt t="131915" x="4062413" y="822325"/>
          <p14:tracePt t="131952" x="4062413" y="803275"/>
          <p14:tracePt t="131968" x="4062413" y="785813"/>
          <p14:tracePt t="131985" x="4062413" y="776288"/>
          <p14:tracePt t="131994" x="4062413" y="750888"/>
          <p14:tracePt t="132016" x="4062413" y="741363"/>
          <p14:tracePt t="132024" x="4062413" y="731838"/>
          <p14:tracePt t="132038" x="4062413" y="723900"/>
          <p14:tracePt t="132391" x="4071938" y="723900"/>
          <p14:tracePt t="132806" x="4000500" y="723900"/>
          <p14:tracePt t="132826" x="3670300" y="731838"/>
          <p14:tracePt t="132842" x="3394075" y="803275"/>
          <p14:tracePt t="132859" x="3089275" y="874713"/>
          <p14:tracePt t="132869" x="2840038" y="938213"/>
          <p14:tracePt t="132876" x="2598738" y="1000125"/>
          <p14:tracePt t="132889" x="2411413" y="1044575"/>
          <p14:tracePt t="132903" x="2133600" y="1152525"/>
          <p14:tracePt t="132940" x="1938338" y="1223963"/>
          <p14:tracePt t="132952" x="1901825" y="1241425"/>
          <p14:tracePt t="132964" x="1857375" y="1268413"/>
          <p14:tracePt t="132975" x="1830388" y="1303338"/>
          <p14:tracePt t="132991" x="1812925" y="1322388"/>
          <p14:tracePt t="133013" x="1795463" y="1357313"/>
          <p14:tracePt t="133025" x="1785938" y="1374775"/>
          <p14:tracePt t="133281" x="1776413" y="1374775"/>
          <p14:tracePt t="133298" x="1751013" y="1374775"/>
          <p14:tracePt t="133304" x="1714500" y="1366838"/>
          <p14:tracePt t="133329" x="1544638" y="1258888"/>
          <p14:tracePt t="133331" x="1428750" y="1152525"/>
          <p14:tracePt t="133360" x="1303338" y="1081088"/>
          <p14:tracePt t="133366" x="1187450" y="1000125"/>
          <p14:tracePt t="133379" x="1027113" y="919163"/>
          <p14:tracePt t="133402" x="973138" y="901700"/>
          <p14:tracePt t="133414" x="919163" y="884238"/>
          <p14:tracePt t="133436" x="911225" y="884238"/>
          <p14:tracePt t="133451" x="911225" y="874713"/>
          <p14:tracePt t="133500" x="911225" y="866775"/>
          <p14:tracePt t="133522" x="911225" y="857250"/>
          <p14:tracePt t="133694" x="919163" y="857250"/>
          <p14:tracePt t="133705" x="928688" y="857250"/>
          <p14:tracePt t="133731" x="938213" y="866775"/>
          <p14:tracePt t="133742" x="946150" y="884238"/>
          <p14:tracePt t="133763" x="965200" y="911225"/>
          <p14:tracePt t="133768" x="1017588" y="1036638"/>
          <p14:tracePt t="133797" x="1062038" y="1125538"/>
          <p14:tracePt t="133803" x="1108075" y="1250950"/>
          <p14:tracePt t="133817" x="1223963" y="1544638"/>
          <p14:tracePt t="133833" x="1276350" y="1704975"/>
          <p14:tracePt t="133853" x="1446213" y="2054225"/>
          <p14:tracePt t="133876" x="1544638" y="2205038"/>
          <p14:tracePt t="134133" x="1544638" y="2276475"/>
          <p14:tracePt t="134145" x="1536700" y="2339975"/>
          <p14:tracePt t="134154" x="1554163" y="2536825"/>
          <p14:tracePt t="134169" x="1598613" y="2652713"/>
          <p14:tracePt t="134201" x="1660525" y="2776538"/>
          <p14:tracePt t="134204" x="1847850" y="3071813"/>
          <p14:tracePt t="134204" x="1893888" y="3125788"/>
          <p14:tracePt t="134253" x="1928813" y="3160713"/>
          <p14:tracePt t="134266" x="1965325" y="3179763"/>
          <p14:tracePt t="134278" x="1982788" y="3179763"/>
          <p14:tracePt t="134289" x="2000250" y="3179763"/>
          <p14:tracePt t="134682" x="2017713" y="3179763"/>
          <p14:tracePt t="134697" x="2054225" y="3179763"/>
          <p14:tracePt t="134705" x="2152650" y="3152775"/>
          <p14:tracePt t="134717" x="2286000" y="3125788"/>
          <p14:tracePt t="134730" x="2465388" y="3098800"/>
          <p14:tracePt t="134742" x="2830513" y="3071813"/>
          <p14:tracePt t="134766" x="2982913" y="3062288"/>
          <p14:tracePt t="134785" x="3259138" y="3062288"/>
          <p14:tracePt t="134797" x="3394075" y="3062288"/>
          <p14:tracePt t="134815" x="3527425" y="3062288"/>
          <p14:tracePt t="134829" x="3670300" y="3089275"/>
          <p14:tracePt t="134841" x="3929063" y="3125788"/>
          <p14:tracePt t="134863" x="4054475" y="3133725"/>
          <p14:tracePt t="134875" x="4286250" y="3160713"/>
          <p14:tracePt t="134891" x="4394200" y="3160713"/>
          <p14:tracePt t="134912" x="4562475" y="3197225"/>
          <p14:tracePt t="135209" x="4589463" y="3197225"/>
          <p14:tracePt t="135218" x="4652963" y="3179763"/>
          <p14:tracePt t="135227" x="4848225" y="3143250"/>
          <p14:tracePt t="135254" x="4991100" y="3143250"/>
          <p14:tracePt t="135266" x="5143500" y="3143250"/>
          <p14:tracePt t="135278" x="5411788" y="3143250"/>
          <p14:tracePt t="135302" x="5518150" y="3143250"/>
          <p14:tracePt t="135316" x="5670550" y="3143250"/>
          <p14:tracePt t="135327" x="5751513" y="3143250"/>
          <p14:tracePt t="135345" x="5830888" y="3143250"/>
          <p14:tracePt t="135363" x="5894388" y="3143250"/>
          <p14:tracePt t="135875" x="5884863" y="3143250"/>
          <p14:tracePt t="135886" x="5875338" y="3143250"/>
          <p14:tracePt t="135898" x="5867400" y="3143250"/>
          <p14:tracePt t="135910" x="5848350" y="3143250"/>
          <p14:tracePt t="135951" x="5840413" y="3143250"/>
          <p14:tracePt t="136033" x="5840413" y="3133725"/>
          <p14:tracePt t="136533" x="5840413" y="3125788"/>
          <p14:tracePt t="136617" x="5840413" y="3116263"/>
          <p14:tracePt t="136704" x="5867400" y="3116263"/>
          <p14:tracePt t="136718" x="5875338" y="3116263"/>
          <p14:tracePt t="136739" x="5938838" y="3116263"/>
          <p14:tracePt t="136741" x="5973763" y="3116263"/>
          <p14:tracePt t="136765" x="6010275" y="3116263"/>
          <p14:tracePt t="136776" x="6072188" y="3116263"/>
          <p14:tracePt t="136804" x="6099175" y="3116263"/>
          <p14:tracePt t="136813" x="6126163" y="3116263"/>
          <p14:tracePt t="136825" x="6143625" y="3116263"/>
          <p14:tracePt t="136850" x="6161088" y="3116263"/>
          <p14:tracePt t="136875" x="6180138" y="3116263"/>
          <p14:tracePt t="136887" x="6197600" y="3116263"/>
          <p14:tracePt t="136897" x="6224588" y="3116263"/>
          <p14:tracePt t="136921" x="6251575" y="3116263"/>
          <p14:tracePt t="136923" x="6286500" y="3116263"/>
          <p14:tracePt t="137289" x="6303963" y="3089275"/>
          <p14:tracePt t="137300" x="6323013" y="3081338"/>
          <p14:tracePt t="137312" x="6340475" y="3062288"/>
          <p14:tracePt t="137326" x="6340475" y="3054350"/>
          <p14:tracePt t="137344" x="6348413" y="3054350"/>
          <p14:tracePt t="137361" x="6357938" y="3044825"/>
          <p14:tracePt t="137386" x="6357938" y="3036888"/>
          <p14:tracePt t="137496" x="6367463" y="3036888"/>
          <p14:tracePt t="137519" x="6384925" y="3036888"/>
          <p14:tracePt t="137558" x="6394450" y="3036888"/>
          <p14:tracePt t="137580" x="6340475" y="3036888"/>
          <p14:tracePt t="137593" x="6269038" y="3036888"/>
          <p14:tracePt t="137605" x="6170613" y="3036888"/>
          <p14:tracePt t="137617" x="5911850" y="3054350"/>
          <p14:tracePt t="137641" x="5688013" y="3062288"/>
          <p14:tracePt t="137666" x="5608638" y="3071813"/>
          <p14:tracePt t="137678" x="5562600" y="3071813"/>
          <p14:tracePt t="137690" x="5545138" y="3071813"/>
          <p14:tracePt t="137701" x="5527675" y="3071813"/>
          <p14:tracePt t="137800" x="5527675" y="3081338"/>
          <p14:tracePt t="137848" x="5527675" y="3089275"/>
          <p14:tracePt t="138130" x="5500688" y="3089275"/>
          <p14:tracePt t="138141" x="5456238" y="3089275"/>
          <p14:tracePt t="138151" x="5375275" y="3071813"/>
          <p14:tracePt t="138167" x="5205413" y="2982913"/>
          <p14:tracePt t="138177" x="4911725" y="2840038"/>
          <p14:tracePt t="138189" x="4116388" y="2509838"/>
          <p14:tracePt t="138218" x="3697288" y="2322513"/>
          <p14:tracePt t="138225" x="3276600" y="2133600"/>
          <p14:tracePt t="138237" x="2705100" y="1839913"/>
          <p14:tracePt t="138252" x="2562225" y="1758950"/>
          <p14:tracePt t="138272" x="2465388" y="1697038"/>
          <p14:tracePt t="138288" x="2366963" y="1625600"/>
          <p14:tracePt t="138554" x="2303463" y="1562100"/>
          <p14:tracePt t="138575" x="2205038" y="1473200"/>
          <p14:tracePt t="138579" x="2089150" y="1384300"/>
          <p14:tracePt t="138590" x="1884363" y="1258888"/>
          <p14:tracePt t="138619" x="1830388" y="1250950"/>
          <p14:tracePt t="138629" x="1731963" y="1250950"/>
          <p14:tracePt t="138640" x="1670050" y="1250950"/>
          <p14:tracePt t="138665" x="1625600" y="1250950"/>
          <p14:tracePt t="138677" x="1536700" y="1250950"/>
          <p14:tracePt t="138689" x="1509713" y="1250950"/>
          <p14:tracePt t="138713" x="1500188" y="1241425"/>
          <p14:tracePt t="138726" x="1490663" y="1231900"/>
          <p14:tracePt t="138872" x="1482725" y="1231900"/>
          <p14:tracePt t="138884" x="1482725" y="1223963"/>
          <p14:tracePt t="138897" x="1473200" y="1223963"/>
          <p14:tracePt t="138907" x="1473200" y="1214438"/>
          <p14:tracePt t="138931" x="1465263" y="1204913"/>
          <p14:tracePt t="138947" x="1465263" y="1196975"/>
          <p14:tracePt t="138957" x="1465263" y="1187450"/>
          <p14:tracePt t="138968" x="1465263" y="1179513"/>
          <p14:tracePt t="138973" x="1465263" y="1160463"/>
          <p14:tracePt t="138994" x="1465263" y="1143000"/>
          <p14:tracePt t="139010" x="1465263" y="1133475"/>
          <p14:tracePt t="139030" x="1465263" y="1125538"/>
          <p14:tracePt t="139063" x="1465263" y="1116013"/>
          <p14:tracePt t="139080" x="1465263" y="1108075"/>
          <p14:tracePt t="139177" x="1473200" y="1108075"/>
          <p14:tracePt t="139189" x="1490663" y="1108075"/>
          <p14:tracePt t="139201" x="1509713" y="1108075"/>
          <p14:tracePt t="139213" x="1670050" y="1125538"/>
          <p14:tracePt t="139237" x="1812925" y="1196975"/>
          <p14:tracePt t="139249" x="2393950" y="1465263"/>
          <p14:tracePt t="139262" x="2751138" y="1616075"/>
          <p14:tracePt t="139286" x="3108325" y="1803400"/>
          <p14:tracePt t="139297" x="3697288" y="2179638"/>
          <p14:tracePt t="139328" x="3919538" y="2374900"/>
          <p14:tracePt t="139330" x="4276725" y="2705100"/>
          <p14:tracePt t="139346" x="4384675" y="2803525"/>
          <p14:tracePt t="139363" x="4500563" y="2884488"/>
          <p14:tracePt t="139383" x="4589463" y="2955925"/>
          <p14:tracePt t="139617" x="4598988" y="2955925"/>
          <p14:tracePt t="139626" x="4643438" y="2955925"/>
          <p14:tracePt t="139639" x="4741863" y="2955925"/>
          <p14:tracePt t="139652" x="5018088" y="2973388"/>
          <p14:tracePt t="139676" x="5170488" y="3000375"/>
          <p14:tracePt t="139688" x="5340350" y="3036888"/>
          <p14:tracePt t="139704" x="5626100" y="3098800"/>
          <p14:tracePt t="139724" x="5715000" y="3125788"/>
          <p14:tracePt t="139736" x="5795963" y="3133725"/>
          <p14:tracePt t="139749" x="5919788" y="3143250"/>
          <p14:tracePt t="139967" x="5973763" y="3125788"/>
          <p14:tracePt t="139977" x="6027738" y="3089275"/>
          <p14:tracePt t="140001" x="6116638" y="3036888"/>
          <p14:tracePt t="140021" x="6170613" y="3017838"/>
          <p14:tracePt t="140029" x="6224588" y="2990850"/>
          <p14:tracePt t="140042" x="6259513" y="2955925"/>
          <p14:tracePt t="140053" x="6313488" y="2928938"/>
          <p14:tracePt t="140078" x="6340475" y="2919413"/>
          <p14:tracePt t="140090" x="6394450" y="2911475"/>
          <p14:tracePt t="140101" x="6419850" y="2911475"/>
          <p14:tracePt t="140126" x="6429375" y="2911475"/>
          <p14:tracePt t="140381" x="6411913" y="2911475"/>
          <p14:tracePt t="140394" x="6394450" y="2911475"/>
          <p14:tracePt t="140407" x="6384925" y="2911475"/>
          <p14:tracePt t="140419" x="6357938" y="2919413"/>
          <p14:tracePt t="140430" x="6330950" y="2919413"/>
          <p14:tracePt t="140443" x="6296025" y="2919413"/>
          <p14:tracePt t="140456" x="6269038" y="2919413"/>
          <p14:tracePt t="140471" x="6232525" y="2919413"/>
          <p14:tracePt t="140488" x="6188075" y="2919413"/>
          <p14:tracePt t="140515" x="6161088" y="2901950"/>
          <p14:tracePt t="140527" x="6143625" y="2874963"/>
          <p14:tracePt t="140541" x="6134100" y="2857500"/>
          <p14:tracePt t="140557" x="6116638" y="2795588"/>
          <p14:tracePt t="140578" x="6116638" y="2714625"/>
          <p14:tracePt t="140590" x="6126163" y="2679700"/>
          <p14:tracePt t="140613" x="6170613" y="2608263"/>
          <p14:tracePt t="140626" x="6286500" y="2465388"/>
          <p14:tracePt t="140650" x="6357938" y="2411413"/>
          <p14:tracePt t="140666" x="6456363" y="2347913"/>
          <p14:tracePt t="140674" x="6589713" y="2268538"/>
          <p14:tracePt t="140699" x="6626225" y="2251075"/>
          <p14:tracePt t="140710" x="6643688" y="2251075"/>
          <p14:tracePt t="140725" x="6680200" y="2251075"/>
          <p14:tracePt t="140747" x="6697663" y="2251075"/>
          <p14:tracePt t="140760" x="6724650" y="2286000"/>
          <p14:tracePt t="140784" x="6732588" y="2312988"/>
          <p14:tracePt t="140796" x="6732588" y="2339975"/>
          <p14:tracePt t="140809" x="6732588" y="2393950"/>
          <p14:tracePt t="140825" x="6732588" y="2428875"/>
          <p14:tracePt t="140845" x="6732588" y="2509838"/>
          <p14:tracePt t="140870" x="6732588" y="2554288"/>
          <p14:tracePt t="140884" x="6732588" y="2589213"/>
          <p14:tracePt t="140894" x="6732588" y="2670175"/>
          <p14:tracePt t="140905" x="6715125" y="2705100"/>
          <p14:tracePt t="140929" x="6688138" y="2732088"/>
          <p14:tracePt t="140955" x="6608763" y="2795588"/>
          <p14:tracePt t="140962" x="6562725" y="2822575"/>
          <p14:tracePt t="140978" x="6429375" y="2894013"/>
          <p14:tracePt t="140994" x="6357938" y="2901950"/>
          <p14:tracePt t="141016" x="6303963" y="2911475"/>
          <p14:tracePt t="141027" x="6205538" y="2911475"/>
          <p14:tracePt t="141051" x="6197600" y="2911475"/>
          <p14:tracePt t="141064" x="6170613" y="2911475"/>
          <p14:tracePt t="141112" x="6143625" y="2911475"/>
          <p14:tracePt t="141126" x="6099175" y="2874963"/>
          <p14:tracePt t="141137" x="6081713" y="2847975"/>
          <p14:tracePt t="141151" x="6072188" y="2822575"/>
          <p14:tracePt t="141163" x="6072188" y="2795588"/>
          <p14:tracePt t="141186" x="6072188" y="2768600"/>
          <p14:tracePt t="141198" x="6072188" y="2759075"/>
          <p14:tracePt t="141467" x="6072188" y="2786063"/>
          <p14:tracePt t="141479" x="6072188" y="2803525"/>
          <p14:tracePt t="141490" x="6072188" y="2830513"/>
          <p14:tracePt t="141496" x="6089650" y="2874963"/>
          <p14:tracePt t="141516" x="6089650" y="2901950"/>
          <p14:tracePt t="141547" x="6099175" y="2938463"/>
          <p14:tracePt t="141552" x="6134100" y="3009900"/>
          <p14:tracePt t="141567" x="6143625" y="3036888"/>
          <p14:tracePt t="141581" x="6153150" y="3062288"/>
          <p14:tracePt t="141599" x="6180138" y="3081338"/>
          <p14:tracePt t="141626" x="6180138" y="3089275"/>
          <p14:tracePt t="141636" x="6188075" y="3098800"/>
          <p14:tracePt t="141795" x="6188075" y="3081338"/>
          <p14:tracePt t="141808" x="6180138" y="3036888"/>
          <p14:tracePt t="141821" x="6180138" y="2990850"/>
          <p14:tracePt t="141833" x="6170613" y="2928938"/>
          <p14:tracePt t="141844" x="6170613" y="2894013"/>
          <p14:tracePt t="141855" x="6170613" y="2847975"/>
          <p14:tracePt t="141869" x="6170613" y="2732088"/>
          <p14:tracePt t="141892" x="6170613" y="2687638"/>
          <p14:tracePt t="141905" x="6188075" y="2598738"/>
          <p14:tracePt t="141932" x="6197600" y="2581275"/>
          <p14:tracePt t="141950" x="6205538" y="2562225"/>
          <p14:tracePt t="141953" x="6205538" y="2544763"/>
          <p14:tracePt t="141993" x="6215063" y="2536825"/>
          <p14:tracePt t="142014" x="6224588" y="2536825"/>
          <p14:tracePt t="142088" x="6232525" y="2536825"/>
          <p14:tracePt t="142099" x="6232525" y="2544763"/>
          <p14:tracePt t="142112" x="6242050" y="2571750"/>
          <p14:tracePt t="142125" x="6259513" y="2608263"/>
          <p14:tracePt t="142155" x="6269038" y="2633663"/>
          <p14:tracePt t="142162" x="6269038" y="2670175"/>
          <p14:tracePt t="142173" x="6286500" y="2751138"/>
          <p14:tracePt t="142203" x="6286500" y="2813050"/>
          <p14:tracePt t="142209" x="6286500" y="2894013"/>
          <p14:tracePt t="142222" x="6303963" y="3044825"/>
          <p14:tracePt t="142247" x="6313488" y="3143250"/>
          <p14:tracePt t="142259" x="6323013" y="3197225"/>
          <p14:tracePt t="142282" x="6323013" y="3232150"/>
          <p14:tracePt t="142295" x="6323013" y="3251200"/>
          <p14:tracePt t="142307" x="6323013" y="3286125"/>
          <p14:tracePt t="142343" x="6323013" y="3295650"/>
          <p14:tracePt t="142354" x="6323013" y="3303588"/>
          <p14:tracePt t="142381" x="6330950" y="3313113"/>
          <p14:tracePt t="142392" x="6330950" y="3322638"/>
          <p14:tracePt t="142403" x="6330950" y="3330575"/>
          <p14:tracePt t="142428" x="6330950" y="3340100"/>
          <p14:tracePt t="142441" x="6330950" y="3357563"/>
          <p14:tracePt t="142550" x="6313488" y="3357563"/>
          <p14:tracePt t="142562" x="6276975" y="3330575"/>
          <p14:tracePt t="142573" x="6188075" y="3259138"/>
          <p14:tracePt t="142593" x="6081713" y="3187700"/>
          <p14:tracePt t="142599" x="5938838" y="3125788"/>
          <p14:tracePt t="142612" x="5768975" y="3036888"/>
          <p14:tracePt t="142624" x="5446713" y="2928938"/>
          <p14:tracePt t="142649" x="5322888" y="2874963"/>
          <p14:tracePt t="142674" x="5143500" y="2847975"/>
          <p14:tracePt t="142689" x="5099050" y="2822575"/>
          <p14:tracePt t="142697" x="5045075" y="2822575"/>
          <p14:tracePt t="142710" x="4965700" y="2813050"/>
          <p14:tracePt t="142734" x="4938713" y="2813050"/>
          <p14:tracePt t="142746" x="4911725" y="2813050"/>
          <p14:tracePt t="142758" x="4902200" y="2813050"/>
          <p14:tracePt t="142867" x="4894263" y="2813050"/>
          <p14:tracePt t="142882" x="4884738" y="2813050"/>
          <p14:tracePt t="142891" x="4875213" y="2813050"/>
          <p14:tracePt t="142906" x="4867275" y="2813050"/>
          <p14:tracePt t="142916" x="4857750" y="2813050"/>
          <p14:tracePt t="142928" x="4848225" y="2813050"/>
          <p14:tracePt t="142952" x="4840288" y="2813050"/>
          <p14:tracePt t="142980" x="4830763" y="2813050"/>
          <p14:tracePt t="143037" x="4848225" y="2813050"/>
          <p14:tracePt t="143049" x="4911725" y="2813050"/>
          <p14:tracePt t="143063" x="5018088" y="2813050"/>
          <p14:tracePt t="143075" x="5187950" y="2803525"/>
          <p14:tracePt t="143093" x="5357813" y="2803525"/>
          <p14:tracePt t="143110" x="5661025" y="2803525"/>
          <p14:tracePt t="143118" x="5795963" y="2803525"/>
          <p14:tracePt t="143135" x="5929313" y="2803525"/>
          <p14:tracePt t="143148" x="6251575" y="2776538"/>
          <p14:tracePt t="143173" x="6419850" y="2768600"/>
          <p14:tracePt t="143185" x="6732588" y="2751138"/>
          <p14:tracePt t="143196" x="6867525" y="2751138"/>
          <p14:tracePt t="143232" x="7072313" y="2724150"/>
          <p14:tracePt t="143234" x="7134225" y="2724150"/>
          <p14:tracePt t="143246" x="7170738" y="2724150"/>
          <p14:tracePt t="143269" x="7188200" y="2724150"/>
          <p14:tracePt t="143282" x="7205663" y="2741613"/>
          <p14:tracePt t="143312" x="7205663" y="2751138"/>
          <p14:tracePt t="143318" x="7205663" y="2768600"/>
          <p14:tracePt t="143329" x="7205663" y="2795588"/>
          <p14:tracePt t="143362" x="7205663" y="2803525"/>
          <p14:tracePt t="143368" x="7205663" y="2822575"/>
          <p14:tracePt t="143439" x="7170738" y="2830513"/>
          <p14:tracePt t="143455" x="7116763" y="2847975"/>
          <p14:tracePt t="143464" x="7054850" y="2857500"/>
          <p14:tracePt t="143477" x="6991350" y="2874963"/>
          <p14:tracePt t="143497" x="6884988" y="2884488"/>
          <p14:tracePt t="143499" x="6589713" y="2911475"/>
          <p14:tracePt t="143531" x="6411913" y="2911475"/>
          <p14:tracePt t="143536" x="5902325" y="2901950"/>
          <p14:tracePt t="143549" x="5670550" y="2867025"/>
          <p14:tracePt t="143581" x="5518150" y="2847975"/>
          <p14:tracePt t="143585" x="5232400" y="2795588"/>
          <p14:tracePt t="143600" x="5143500" y="2759075"/>
          <p14:tracePt t="143623" x="4965700" y="2724150"/>
          <p14:tracePt t="143636" x="4902200" y="2714625"/>
          <p14:tracePt t="143660" x="4857750" y="2714625"/>
          <p14:tracePt t="143672" x="4813300" y="2714625"/>
          <p14:tracePt t="143683" x="4751388" y="2714625"/>
          <p14:tracePt t="143708" x="4724400" y="2714625"/>
          <p14:tracePt t="143720" x="4705350" y="2714625"/>
          <p14:tracePt t="143733" x="4660900" y="2714625"/>
          <p14:tracePt t="143756" x="4652963" y="2714625"/>
          <p14:tracePt t="143927" x="4679950" y="2714625"/>
          <p14:tracePt t="143939" x="4732338" y="2714625"/>
          <p14:tracePt t="143950" x="4830763" y="2697163"/>
          <p14:tracePt t="143968" x="4956175" y="2697163"/>
          <p14:tracePt t="143975" x="5108575" y="2687638"/>
          <p14:tracePt t="143990" x="5375275" y="2687638"/>
          <p14:tracePt t="144003" x="5483225" y="2687638"/>
          <p14:tracePt t="144019" x="5688013" y="2724150"/>
          <p14:tracePt t="144038" x="5776913" y="2741613"/>
          <p14:tracePt t="144062" x="5875338" y="2759075"/>
          <p14:tracePt t="144073" x="6062663" y="2813050"/>
          <p14:tracePt t="144097" x="6161088" y="2830513"/>
          <p14:tracePt t="144110" x="6313488" y="2830513"/>
          <p14:tracePt t="144122" x="6375400" y="2830513"/>
          <p14:tracePt t="144152" x="6438900" y="2830513"/>
          <p14:tracePt t="144157" x="6545263" y="2803525"/>
          <p14:tracePt t="144171" x="6643688" y="2768600"/>
          <p14:tracePt t="144366" x="6634163" y="2768600"/>
          <p14:tracePt t="144378" x="6608763" y="2768600"/>
          <p14:tracePt t="144389" x="6545263" y="2768600"/>
          <p14:tracePt t="144404" x="6465888" y="2768600"/>
          <p14:tracePt t="144415" x="6375400" y="2768600"/>
          <p14:tracePt t="144426" x="6116638" y="2768600"/>
          <p14:tracePt t="144439" x="5965825" y="2741613"/>
          <p14:tracePt t="144463" x="5705475" y="2714625"/>
          <p14:tracePt t="144474" x="5180013" y="2660650"/>
          <p14:tracePt t="144489" x="4983163" y="2652713"/>
          <p14:tracePt t="144512" x="4840288" y="2652713"/>
          <p14:tracePt t="144525" x="4652963" y="2652713"/>
          <p14:tracePt t="144548" x="4616450" y="2652713"/>
          <p14:tracePt t="144561" x="4598988" y="2652713"/>
          <p14:tracePt t="144659" x="4616450" y="2652713"/>
          <p14:tracePt t="144670" x="4643438" y="2652713"/>
          <p14:tracePt t="144682" x="4670425" y="2652713"/>
          <p14:tracePt t="144692" x="4732338" y="2660650"/>
          <p14:tracePt t="144719" x="4786313" y="2670175"/>
          <p14:tracePt t="144734" x="4822825" y="2679700"/>
          <p14:tracePt t="144744" x="4946650" y="2714625"/>
          <p14:tracePt t="144768" x="5045075" y="2724150"/>
          <p14:tracePt t="144779" x="5133975" y="2751138"/>
          <p14:tracePt t="144793" x="5340350" y="2786063"/>
          <p14:tracePt t="144815" x="5429250" y="2795588"/>
          <p14:tracePt t="144829" x="5527675" y="2822575"/>
          <p14:tracePt t="144845" x="5688013" y="2840038"/>
          <p14:tracePt t="144866" x="5867400" y="2867025"/>
          <p14:tracePt t="144877" x="5991225" y="2867025"/>
          <p14:tracePt t="144909" x="6081713" y="2867025"/>
          <p14:tracePt t="144914" x="6161088" y="2901950"/>
          <p14:tracePt t="145292" x="6188075" y="2901950"/>
          <p14:tracePt t="145304" x="6224588" y="2901950"/>
          <p14:tracePt t="145316" x="6296025" y="2901950"/>
          <p14:tracePt t="145330" x="6419850" y="2884488"/>
          <p14:tracePt t="145346" x="6572250" y="2884488"/>
          <p14:tracePt t="145352" x="6751638" y="2884488"/>
          <p14:tracePt t="145369" x="7081838" y="2928938"/>
          <p14:tracePt t="145391" x="7205663" y="2955925"/>
          <p14:tracePt t="145413" x="7224713" y="2955925"/>
          <p14:tracePt t="145426" x="7232650" y="2955925"/>
          <p14:tracePt t="145717" x="7232650" y="2965450"/>
          <p14:tracePt t="145730" x="7215188" y="2973388"/>
          <p14:tracePt t="145742" x="7197725" y="2982913"/>
          <p14:tracePt t="145756" x="7099300" y="3000375"/>
          <p14:tracePt t="145767" x="7018338" y="3000375"/>
          <p14:tracePt t="145800" x="6742113" y="3000375"/>
          <p14:tracePt t="145804" x="6581775" y="3000375"/>
          <p14:tracePt t="145820" x="6429375" y="3000375"/>
          <p14:tracePt t="145839" x="6303963" y="3000375"/>
          <p14:tracePt t="145852" x="6062663" y="3000375"/>
          <p14:tracePt t="145877" x="5983288" y="2982913"/>
          <p14:tracePt t="145888" x="5919788" y="2973388"/>
          <p14:tracePt t="145906" x="5803900" y="2946400"/>
          <p14:tracePt t="145924" x="5768975" y="2938463"/>
          <p14:tracePt t="145937" x="5705475" y="2911475"/>
          <p14:tracePt t="145961" x="5697538" y="2901950"/>
          <p14:tracePt t="145973" x="5688013" y="2901950"/>
          <p14:tracePt t="146059" x="5680075" y="2901950"/>
          <p14:tracePt t="146073" x="5670550" y="2911475"/>
          <p14:tracePt t="146463" x="5599113" y="2911475"/>
          <p14:tracePt t="146474" x="5518150" y="2911475"/>
          <p14:tracePt t="146485" x="5446713" y="2911475"/>
          <p14:tracePt t="146494" x="5286375" y="2884488"/>
          <p14:tracePt t="146510" x="5224463" y="2874963"/>
          <p14:tracePt t="146535" x="5143500" y="2867025"/>
          <p14:tracePt t="146547" x="5062538" y="2857500"/>
          <p14:tracePt t="146558" x="4938713" y="2840038"/>
          <p14:tracePt t="146590" x="4867275" y="2840038"/>
          <p14:tracePt t="146594" x="4759325" y="2840038"/>
          <p14:tracePt t="146608" x="4732338" y="2830513"/>
          <p14:tracePt t="146640" x="4705350" y="2830513"/>
          <p14:tracePt t="146643" x="4697413" y="2830513"/>
          <p14:tracePt t="146754" x="4732338" y="2830513"/>
          <p14:tracePt t="146767" x="4776788" y="2830513"/>
          <p14:tracePt t="146778" x="4840288" y="2830513"/>
          <p14:tracePt t="146789" x="4884738" y="2830513"/>
          <p14:tracePt t="146803" x="5037138" y="2830513"/>
          <p14:tracePt t="146827" x="5133975" y="2830513"/>
          <p14:tracePt t="146846" x="5241925" y="2830513"/>
          <p14:tracePt t="146851" x="5357813" y="2830513"/>
          <p14:tracePt t="146864" x="5616575" y="2830513"/>
          <p14:tracePt t="146879" x="5724525" y="2822575"/>
          <p14:tracePt t="146894" x="5803900" y="2813050"/>
          <p14:tracePt t="146907" x="5965825" y="2786063"/>
          <p14:tracePt t="146940" x="6037263" y="2776538"/>
          <p14:tracePt t="146946" x="6116638" y="2751138"/>
          <p14:tracePt t="147362" x="6108700" y="2751138"/>
          <p14:tracePt t="147375" x="6081713" y="2751138"/>
          <p14:tracePt t="147387" x="6027738" y="2751138"/>
          <p14:tracePt t="147400" x="5956300" y="2751138"/>
          <p14:tracePt t="147424" x="5867400" y="2741613"/>
          <p14:tracePt t="147437" x="5680075" y="2724150"/>
          <p14:tracePt t="147449" x="5599113" y="2705100"/>
          <p14:tracePt t="147473" x="5500688" y="2687638"/>
          <p14:tracePt t="147485" x="5348288" y="2660650"/>
          <p14:tracePt t="147499" x="5276850" y="2652713"/>
          <p14:tracePt t="147521" x="5232400" y="2643188"/>
          <p14:tracePt t="147533" x="5180013" y="2633663"/>
          <p14:tracePt t="147619" x="5180013" y="2625725"/>
          <p14:tracePt t="148060" x="5153025" y="2625725"/>
          <p14:tracePt t="148074" x="5108575" y="2625725"/>
          <p14:tracePt t="148081" x="5072063" y="2643188"/>
          <p14:tracePt t="148094" x="5045075" y="2652713"/>
          <p14:tracePt t="148105" x="5027613" y="2660650"/>
          <p14:tracePt t="148143" x="5018088" y="2660650"/>
          <p14:tracePt t="148191" x="5010150" y="2687638"/>
          <p14:tracePt t="148204" x="5010150" y="2724150"/>
          <p14:tracePt t="148216" x="5000625" y="2732088"/>
          <p14:tracePt t="148229" x="5000625" y="2741613"/>
          <p14:tracePt t="148278" x="4991100" y="2751138"/>
          <p14:tracePt t="148291" x="4991100" y="2759075"/>
          <p14:tracePt t="148300" x="4991100" y="2768600"/>
          <p14:tracePt t="150291" x="4991100" y="2786063"/>
          <p14:tracePt t="150308" x="4991100" y="2795588"/>
          <p14:tracePt t="150328" x="4991100" y="2803525"/>
          <p14:tracePt t="150342" x="4991100" y="2822575"/>
          <p14:tracePt t="150415" x="4973638" y="2830513"/>
          <p14:tracePt t="150426" x="4965700" y="2830513"/>
          <p14:tracePt t="150439" x="4956175" y="2840038"/>
          <p14:tracePt t="150450" x="4956175" y="2847975"/>
          <p14:tracePt t="150461" x="4938713" y="2857500"/>
          <p14:tracePt t="150475" x="4919663" y="2874963"/>
          <p14:tracePt t="150816" x="4911725" y="2894013"/>
          <p14:tracePt t="150827" x="4902200" y="2919413"/>
          <p14:tracePt t="150838" x="4894263" y="2955925"/>
          <p14:tracePt t="150852" x="4875213" y="3009900"/>
          <p14:tracePt t="150864" x="4867275" y="3036888"/>
          <p14:tracePt t="150878" x="4867275" y="3089275"/>
          <p14:tracePt t="150902" x="4857750" y="3108325"/>
          <p14:tracePt t="150915" x="4857750" y="3116263"/>
          <p14:tracePt t="150924" x="4857750" y="3152775"/>
          <p14:tracePt t="150964" x="4857750" y="3170238"/>
          <p14:tracePt t="151153" x="0" y="0"/>
        </p14:tracePtLst>
        <p14:tracePtLst>
          <p14:tracePt t="167098" x="4429125" y="3044825"/>
          <p14:tracePt t="167544" x="4456113" y="3044825"/>
          <p14:tracePt t="167558" x="4500563" y="3036888"/>
          <p14:tracePt t="167574" x="4562475" y="3036888"/>
          <p14:tracePt t="167583" x="4643438" y="3036888"/>
          <p14:tracePt t="167594" x="4830763" y="3036888"/>
          <p14:tracePt t="167605" x="4938713" y="3044825"/>
          <p14:tracePt t="167630" x="5045075" y="3054350"/>
          <p14:tracePt t="167642" x="5268913" y="3071813"/>
          <p14:tracePt t="167653" x="5394325" y="3081338"/>
          <p14:tracePt t="167677" x="5537200" y="3108325"/>
          <p14:tracePt t="167690" x="5768975" y="3143250"/>
          <p14:tracePt t="167705" x="5875338" y="3170238"/>
          <p14:tracePt t="167721" x="5965825" y="3179763"/>
          <p14:tracePt t="167721" x="6062663" y="3187700"/>
          <p14:tracePt t="167740" x="6143625" y="3214688"/>
          <p14:tracePt t="167763" x="6205538" y="3224213"/>
          <p14:tracePt t="167776" x="6276975" y="3241675"/>
          <p14:tracePt t="167800" x="6303963" y="3259138"/>
          <p14:tracePt t="167812" x="6323013" y="3259138"/>
          <p14:tracePt t="167824" x="6340475" y="3268663"/>
          <p14:tracePt t="168323" x="6303963" y="3268663"/>
          <p14:tracePt t="168335" x="6286500" y="3268663"/>
          <p14:tracePt t="168349" x="6259513" y="3268663"/>
          <p14:tracePt t="168360" x="6251575" y="3268663"/>
          <p14:tracePt t="168373" x="6232525" y="3259138"/>
          <p14:tracePt t="168387" x="6215063" y="3251200"/>
          <p14:tracePt t="168397" x="6205538" y="3241675"/>
          <p14:tracePt t="168422" x="6188075" y="3232150"/>
          <p14:tracePt t="168435" x="6161088" y="3224213"/>
          <p14:tracePt t="168446" x="6081713" y="3205163"/>
          <p14:tracePt t="168470" x="6054725" y="3197225"/>
          <p14:tracePt t="168487" x="5965825" y="3197225"/>
          <p14:tracePt t="168495" x="5911850" y="3187700"/>
          <p14:tracePt t="168518" x="5830888" y="3187700"/>
          <p14:tracePt t="168532" x="5680075" y="3187700"/>
          <p14:tracePt t="168555" x="5599113" y="3179763"/>
          <p14:tracePt t="168580" x="5429250" y="3152775"/>
          <p14:tracePt t="168592" x="5340350" y="3143250"/>
          <p14:tracePt t="168606" x="5133975" y="3116263"/>
          <p14:tracePt t="168629" x="5018088" y="3116263"/>
          <p14:tracePt t="168642" x="4919663" y="3108325"/>
          <p14:tracePt t="168653" x="4813300" y="3098800"/>
          <p14:tracePt t="168666" x="4652963" y="3071813"/>
          <p14:tracePt t="168701" x="4545013" y="3054350"/>
          <p14:tracePt t="168704" x="4527550" y="3044825"/>
          <p14:tracePt t="168717" x="4518025" y="3036888"/>
          <p14:tracePt t="168738" x="4510088" y="3036888"/>
          <p14:tracePt t="168774" x="4527550" y="3017838"/>
          <p14:tracePt t="169010" x="4510088" y="3017838"/>
          <p14:tracePt t="169019" x="4473575" y="3017838"/>
          <p14:tracePt t="169029" x="4394200" y="3017838"/>
          <p14:tracePt t="169043" x="4241800" y="3027363"/>
          <p14:tracePt t="169054" x="4000500" y="3044825"/>
          <p14:tracePt t="169068" x="3197225" y="3143250"/>
          <p14:tracePt t="169091" x="2803525" y="3214688"/>
          <p14:tracePt t="169103" x="2205038" y="3322638"/>
          <p14:tracePt t="169129" x="2062163" y="3348038"/>
          <p14:tracePt t="169139" x="1884363" y="3357563"/>
          <p14:tracePt t="169152" x="1830388" y="3357563"/>
          <p14:tracePt t="169184" x="1812925" y="3357563"/>
          <p14:tracePt t="169190" x="1795463" y="3367088"/>
          <p14:tracePt t="169202" x="1785938" y="3375025"/>
          <p14:tracePt t="169225" x="1785938" y="3384550"/>
          <p14:tracePt t="169640" x="1795463" y="3384550"/>
          <p14:tracePt t="169651" x="1839913" y="3367088"/>
          <p14:tracePt t="169663" x="1911350" y="3340100"/>
          <p14:tracePt t="169677" x="2170113" y="3232150"/>
          <p14:tracePt t="169688" x="2312988" y="3197225"/>
          <p14:tracePt t="169714" x="2490788" y="3152775"/>
          <p14:tracePt t="169725" x="2768600" y="3108325"/>
          <p14:tracePt t="169751" x="2894013" y="3089275"/>
          <p14:tracePt t="169762" x="3000375" y="3081338"/>
          <p14:tracePt t="169774" x="3214688" y="3071813"/>
          <p14:tracePt t="169798" x="3330575" y="3054350"/>
          <p14:tracePt t="169810" x="3438525" y="3054350"/>
          <p14:tracePt t="169824" x="3687763" y="3054350"/>
          <p14:tracePt t="169847" x="3803650" y="3071813"/>
          <p14:tracePt t="169861" x="4027488" y="3143250"/>
          <p14:tracePt t="169889" x="4143375" y="3187700"/>
          <p14:tracePt t="169897" x="4251325" y="3232150"/>
          <p14:tracePt t="169909" x="4483100" y="3303588"/>
          <p14:tracePt t="169923" x="4598988" y="3348038"/>
          <p14:tracePt t="169945" x="4786313" y="3402013"/>
          <p14:tracePt t="169969" x="4840288" y="3429000"/>
          <p14:tracePt t="170286" x="4840288" y="3411538"/>
          <p14:tracePt t="170297" x="4840288" y="3384550"/>
          <p14:tracePt t="170310" x="4840288" y="3348038"/>
          <p14:tracePt t="170326" x="4875213" y="3303588"/>
          <p14:tracePt t="170328" x="4965700" y="3224213"/>
          <p14:tracePt t="170346" x="5313363" y="3089275"/>
          <p14:tracePt t="170361" x="5589588" y="3017838"/>
          <p14:tracePt t="170384" x="5884863" y="2965450"/>
          <p14:tracePt t="170395" x="6375400" y="2938463"/>
          <p14:tracePt t="170419" x="6537325" y="2938463"/>
          <p14:tracePt t="170433" x="6769100" y="2938463"/>
          <p14:tracePt t="170446" x="6858000" y="2955925"/>
          <p14:tracePt t="170468" x="6956425" y="2965450"/>
          <p14:tracePt t="170481" x="7153275" y="2982913"/>
          <p14:tracePt t="170495" x="7215188" y="3000375"/>
          <p14:tracePt t="170771" x="7197725" y="3000375"/>
          <p14:tracePt t="170784" x="7170738" y="3000375"/>
          <p14:tracePt t="170799" x="7116763" y="3000375"/>
          <p14:tracePt t="170809" x="6867525" y="2965450"/>
          <p14:tracePt t="170833" x="6670675" y="2919413"/>
          <p14:tracePt t="170846" x="6348413" y="2884488"/>
          <p14:tracePt t="170858" x="5599113" y="2867025"/>
          <p14:tracePt t="170870" x="5197475" y="2867025"/>
          <p14:tracePt t="170894" x="4751388" y="2894013"/>
          <p14:tracePt t="170906" x="4367213" y="2928938"/>
          <p14:tracePt t="170917" x="4071938" y="2965450"/>
          <p14:tracePt t="170929" x="3732213" y="3009900"/>
          <p14:tracePt t="170954" x="3598863" y="3009900"/>
          <p14:tracePt t="170969" x="3455988" y="3017838"/>
          <p14:tracePt t="170999" x="3411538" y="3017838"/>
          <p14:tracePt t="171000" x="3357563" y="3036888"/>
          <p14:tracePt t="171018" x="3330575" y="3044825"/>
          <p14:tracePt t="171032" x="3313113" y="3044825"/>
          <p14:tracePt t="171297" x="3251200" y="3044825"/>
          <p14:tracePt t="171308" x="3143250" y="3054350"/>
          <p14:tracePt t="171324" x="3017838" y="3054350"/>
          <p14:tracePt t="171326" x="2867025" y="3054350"/>
          <p14:tracePt t="171346" x="2714625" y="3054350"/>
          <p14:tracePt t="171358" x="2490788" y="3054350"/>
          <p14:tracePt t="171370" x="2393950" y="3054350"/>
          <p14:tracePt t="171393" x="2330450" y="3054350"/>
          <p14:tracePt t="171406" x="2205038" y="3054350"/>
          <p14:tracePt t="171432" x="2179638" y="3054350"/>
          <p14:tracePt t="171452" x="2098675" y="3054350"/>
          <p14:tracePt t="171468" x="2071688" y="3054350"/>
          <p14:tracePt t="171480" x="2044700" y="3054350"/>
          <p14:tracePt t="171491" x="2036763" y="3054350"/>
          <p14:tracePt t="171506" x="2017713" y="3054350"/>
          <p14:tracePt t="171527" x="2017713" y="3062288"/>
          <p14:tracePt t="171979" x="2009775" y="3062288"/>
          <p14:tracePt t="172016" x="2000250" y="3062288"/>
          <p14:tracePt t="172045" x="1990725" y="3062288"/>
          <p14:tracePt t="172126" x="1982788" y="3062288"/>
          <p14:tracePt t="172332" x="1982788" y="3044825"/>
          <p14:tracePt t="172343" x="2000250" y="3017838"/>
          <p14:tracePt t="172356" x="2017713" y="2973388"/>
          <p14:tracePt t="172367" x="2054225" y="2901950"/>
          <p14:tracePt t="172381" x="2268538" y="2571750"/>
          <p14:tracePt t="172395" x="2446338" y="2347913"/>
          <p14:tracePt t="172417" x="2652713" y="2062163"/>
          <p14:tracePt t="172430" x="3036888" y="1608138"/>
          <p14:tracePt t="172455" x="3411538" y="1258888"/>
          <p14:tracePt t="172467" x="3554413" y="1133475"/>
          <p14:tracePt t="172491" x="3679825" y="1044575"/>
          <p14:tracePt t="172499" x="3830638" y="965200"/>
          <p14:tracePt t="172515" x="4170363" y="830263"/>
          <p14:tracePt t="172794" x="4170363" y="822325"/>
          <p14:tracePt t="172807" x="4170363" y="812800"/>
          <p14:tracePt t="173197" x="4170363" y="822325"/>
          <p14:tracePt t="173210" x="4179888" y="830263"/>
          <p14:tracePt t="173222" x="4197350" y="839788"/>
          <p14:tracePt t="173233" x="4214813" y="857250"/>
          <p14:tracePt t="173247" x="4232275" y="884238"/>
          <p14:tracePt t="173258" x="4259263" y="919163"/>
          <p14:tracePt t="173271" x="4322763" y="1000125"/>
          <p14:tracePt t="173295" x="4367213" y="1071563"/>
          <p14:tracePt t="173307" x="4438650" y="1179513"/>
          <p14:tracePt t="173320" x="4473575" y="1214438"/>
          <p14:tracePt t="173574" x="4465638" y="1231900"/>
          <p14:tracePt t="173587" x="4446588" y="1285875"/>
          <p14:tracePt t="173601" x="4411663" y="1347788"/>
          <p14:tracePt t="173610" x="4375150" y="1446213"/>
          <p14:tracePt t="173622" x="4303713" y="1625600"/>
          <p14:tracePt t="173646" x="4268788" y="1704975"/>
          <p14:tracePt t="173660" x="4232275" y="1803400"/>
          <p14:tracePt t="173672" x="4187825" y="1901825"/>
          <p14:tracePt t="173702" x="4179888" y="1928813"/>
          <p14:tracePt t="173708" x="4152900" y="1955800"/>
          <p14:tracePt t="173733" x="4143375" y="1955800"/>
          <p14:tracePt t="17475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|26.9|48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0.5|9.1|1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1|56.7|19.3|6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2|31.7|43.2|37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1|42.8|4.3|30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9</TotalTime>
  <Words>441</Words>
  <Application>Microsoft Office PowerPoint</Application>
  <PresentationFormat>On-screen Show (4:3)</PresentationFormat>
  <Paragraphs>37</Paragraphs>
  <Slides>6</Slides>
  <Notes>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Equation</vt:lpstr>
      <vt:lpstr>É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an</dc:creator>
  <cp:lastModifiedBy>Saman Alavi</cp:lastModifiedBy>
  <cp:revision>35</cp:revision>
  <dcterms:created xsi:type="dcterms:W3CDTF">2006-08-16T00:00:00Z</dcterms:created>
  <dcterms:modified xsi:type="dcterms:W3CDTF">2020-06-26T21:34:34Z</dcterms:modified>
</cp:coreProperties>
</file>